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12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ink/ink5.xml" ContentType="application/inkml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be66554bbbf448c6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84" r:id="rId2"/>
    <p:sldId id="326" r:id="rId3"/>
    <p:sldId id="304" r:id="rId4"/>
    <p:sldId id="311" r:id="rId5"/>
    <p:sldId id="312" r:id="rId6"/>
    <p:sldId id="259" r:id="rId7"/>
    <p:sldId id="305" r:id="rId8"/>
    <p:sldId id="1161" r:id="rId9"/>
    <p:sldId id="306" r:id="rId10"/>
    <p:sldId id="293" r:id="rId11"/>
    <p:sldId id="330" r:id="rId12"/>
    <p:sldId id="314" r:id="rId13"/>
    <p:sldId id="307" r:id="rId14"/>
    <p:sldId id="315" r:id="rId15"/>
    <p:sldId id="1162" r:id="rId16"/>
    <p:sldId id="1166" r:id="rId17"/>
    <p:sldId id="308" r:id="rId18"/>
    <p:sldId id="316" r:id="rId19"/>
    <p:sldId id="1164" r:id="rId20"/>
    <p:sldId id="1165" r:id="rId21"/>
    <p:sldId id="1163" r:id="rId22"/>
    <p:sldId id="317" r:id="rId23"/>
    <p:sldId id="318" r:id="rId24"/>
    <p:sldId id="319" r:id="rId25"/>
    <p:sldId id="327" r:id="rId26"/>
    <p:sldId id="328" r:id="rId27"/>
    <p:sldId id="1167" r:id="rId28"/>
    <p:sldId id="331" r:id="rId29"/>
  </p:sldIdLst>
  <p:sldSz cx="12192000" cy="6858000"/>
  <p:notesSz cx="6858000" cy="9144000"/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2A3D52"/>
    <a:srgbClr val="0D0692"/>
    <a:srgbClr val="F0F0F0"/>
    <a:srgbClr val="48698E"/>
    <a:srgbClr val="3E5B7A"/>
    <a:srgbClr val="4F4D63"/>
    <a:srgbClr val="F8F8F8"/>
    <a:srgbClr val="6F727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48" autoAdjust="0"/>
    <p:restoredTop sz="89251" autoAdjust="0"/>
  </p:normalViewPr>
  <p:slideViewPr>
    <p:cSldViewPr snapToGrid="0">
      <p:cViewPr varScale="1">
        <p:scale>
          <a:sx n="72" d="100"/>
          <a:sy n="72" d="100"/>
        </p:scale>
        <p:origin x="1104" y="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28T15:48:21.03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28T15:48:21.64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28T15:48:21.03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28T15:48:21.64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11T12:54:58.205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1 2457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A15427-DF7F-4AEC-B6A7-0483125A1EB7}" type="datetimeFigureOut">
              <a:rPr lang="zh-CN" altLang="en-US" smtClean="0"/>
              <a:t>2023/6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CF96FE-4BFD-4EB0-860E-F76DA26018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916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2932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7287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88551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97420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85473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76978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30019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555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2821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36744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73587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1659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34534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51451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07884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9692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11721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48294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41982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922417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78379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69103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92399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20529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0626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22522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53417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53417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6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143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6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39743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6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04482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20199531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6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2776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6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869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6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19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6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7176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6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0962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6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32489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6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40538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6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750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5C5F4-8241-4297-A607-2414451469E3}" type="datetimeFigureOut">
              <a:rPr lang="zh-CN" altLang="en-US" smtClean="0"/>
              <a:t>2023/6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5433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png"/><Relationship Id="rId7" Type="http://schemas.openxmlformats.org/officeDocument/2006/relationships/image" Target="../media/image13.png"/><Relationship Id="rId12" Type="http://schemas.openxmlformats.org/officeDocument/2006/relationships/image" Target="../media/image94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76.bin"/><Relationship Id="rId5" Type="http://schemas.openxmlformats.org/officeDocument/2006/relationships/image" Target="../media/image11.png"/><Relationship Id="rId10" Type="http://schemas.openxmlformats.org/officeDocument/2006/relationships/image" Target="../media/image93.png"/><Relationship Id="rId4" Type="http://schemas.openxmlformats.org/officeDocument/2006/relationships/image" Target="../media/image10.png"/><Relationship Id="rId9" Type="http://schemas.openxmlformats.org/officeDocument/2006/relationships/image" Target="../media/image9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customXml" Target="../ink/ink1.xml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" Type="http://schemas.openxmlformats.org/officeDocument/2006/relationships/oleObject" Target="../embeddings/oleObject77.bin"/><Relationship Id="rId21" Type="http://schemas.openxmlformats.org/officeDocument/2006/relationships/image" Target="../media/image98.wmf"/><Relationship Id="rId7" Type="http://schemas.openxmlformats.org/officeDocument/2006/relationships/image" Target="../media/image11.png"/><Relationship Id="rId12" Type="http://schemas.openxmlformats.org/officeDocument/2006/relationships/image" Target="../media/image96.wmf"/><Relationship Id="rId17" Type="http://schemas.openxmlformats.org/officeDocument/2006/relationships/customXml" Target="../ink/ink2.xml"/><Relationship Id="rId25" Type="http://schemas.openxmlformats.org/officeDocument/2006/relationships/image" Target="../media/image100.w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320.png"/><Relationship Id="rId20" Type="http://schemas.openxmlformats.org/officeDocument/2006/relationships/oleObject" Target="../embeddings/oleObject80.bin"/><Relationship Id="rId29" Type="http://schemas.openxmlformats.org/officeDocument/2006/relationships/image" Target="../media/image10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78.bin"/><Relationship Id="rId24" Type="http://schemas.openxmlformats.org/officeDocument/2006/relationships/oleObject" Target="../embeddings/oleObject82.bin"/><Relationship Id="rId32" Type="http://schemas.openxmlformats.org/officeDocument/2006/relationships/image" Target="../media/image34.png"/><Relationship Id="rId5" Type="http://schemas.openxmlformats.org/officeDocument/2006/relationships/image" Target="../media/image1.png"/><Relationship Id="rId23" Type="http://schemas.openxmlformats.org/officeDocument/2006/relationships/image" Target="../media/image99.wmf"/><Relationship Id="rId28" Type="http://schemas.openxmlformats.org/officeDocument/2006/relationships/oleObject" Target="../embeddings/oleObject84.bin"/><Relationship Id="rId10" Type="http://schemas.openxmlformats.org/officeDocument/2006/relationships/image" Target="../media/image3.png"/><Relationship Id="rId19" Type="http://schemas.openxmlformats.org/officeDocument/2006/relationships/image" Target="../media/image97.wmf"/><Relationship Id="rId31" Type="http://schemas.openxmlformats.org/officeDocument/2006/relationships/image" Target="../media/image103.wmf"/><Relationship Id="rId4" Type="http://schemas.openxmlformats.org/officeDocument/2006/relationships/image" Target="../media/image95.emf"/><Relationship Id="rId9" Type="http://schemas.openxmlformats.org/officeDocument/2006/relationships/image" Target="../media/image13.png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101.wmf"/><Relationship Id="rId30" Type="http://schemas.openxmlformats.org/officeDocument/2006/relationships/oleObject" Target="../embeddings/oleObject8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8" Type="http://schemas.openxmlformats.org/officeDocument/2006/relationships/oleObject" Target="../embeddings/oleObject88.bin"/><Relationship Id="rId26" Type="http://schemas.openxmlformats.org/officeDocument/2006/relationships/oleObject" Target="../embeddings/oleObject92.bin"/><Relationship Id="rId3" Type="http://schemas.openxmlformats.org/officeDocument/2006/relationships/image" Target="../media/image1.png"/><Relationship Id="rId21" Type="http://schemas.openxmlformats.org/officeDocument/2006/relationships/image" Target="../media/image107.wmf"/><Relationship Id="rId7" Type="http://schemas.openxmlformats.org/officeDocument/2006/relationships/image" Target="../media/image13.png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33" Type="http://schemas.openxmlformats.org/officeDocument/2006/relationships/image" Target="../media/image113.emf"/><Relationship Id="rId2" Type="http://schemas.openxmlformats.org/officeDocument/2006/relationships/notesSlide" Target="../notesSlides/notesSlide12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29" Type="http://schemas.openxmlformats.org/officeDocument/2006/relationships/image" Target="../media/image11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customXml" Target="../ink/ink3.xml"/><Relationship Id="rId24" Type="http://schemas.openxmlformats.org/officeDocument/2006/relationships/oleObject" Target="../embeddings/oleObject91.bin"/><Relationship Id="rId32" Type="http://schemas.openxmlformats.org/officeDocument/2006/relationships/oleObject" Target="../embeddings/oleObject95.bin"/><Relationship Id="rId5" Type="http://schemas.openxmlformats.org/officeDocument/2006/relationships/image" Target="../media/image11.png"/><Relationship Id="rId15" Type="http://schemas.openxmlformats.org/officeDocument/2006/relationships/customXml" Target="../ink/ink4.xml"/><Relationship Id="rId23" Type="http://schemas.openxmlformats.org/officeDocument/2006/relationships/image" Target="../media/image108.wmf"/><Relationship Id="rId28" Type="http://schemas.openxmlformats.org/officeDocument/2006/relationships/oleObject" Target="../embeddings/oleObject93.bin"/><Relationship Id="rId10" Type="http://schemas.openxmlformats.org/officeDocument/2006/relationships/image" Target="../media/image104.wmf"/><Relationship Id="rId19" Type="http://schemas.openxmlformats.org/officeDocument/2006/relationships/image" Target="../media/image106.wmf"/><Relationship Id="rId31" Type="http://schemas.openxmlformats.org/officeDocument/2006/relationships/image" Target="../media/image112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320.png"/><Relationship Id="rId22" Type="http://schemas.openxmlformats.org/officeDocument/2006/relationships/oleObject" Target="../embeddings/oleObject90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9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00.bin"/><Relationship Id="rId26" Type="http://schemas.openxmlformats.org/officeDocument/2006/relationships/oleObject" Target="../embeddings/oleObject104.bin"/><Relationship Id="rId39" Type="http://schemas.openxmlformats.org/officeDocument/2006/relationships/image" Target="../media/image129.wmf"/><Relationship Id="rId3" Type="http://schemas.openxmlformats.org/officeDocument/2006/relationships/image" Target="../media/image114.png"/><Relationship Id="rId21" Type="http://schemas.openxmlformats.org/officeDocument/2006/relationships/image" Target="../media/image120.emf"/><Relationship Id="rId34" Type="http://schemas.openxmlformats.org/officeDocument/2006/relationships/oleObject" Target="../embeddings/oleObject108.bin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18.wmf"/><Relationship Id="rId25" Type="http://schemas.openxmlformats.org/officeDocument/2006/relationships/image" Target="../media/image122.wmf"/><Relationship Id="rId33" Type="http://schemas.openxmlformats.org/officeDocument/2006/relationships/image" Target="../media/image126.emf"/><Relationship Id="rId38" Type="http://schemas.openxmlformats.org/officeDocument/2006/relationships/oleObject" Target="../embeddings/oleObject110.bin"/><Relationship Id="rId2" Type="http://schemas.openxmlformats.org/officeDocument/2006/relationships/notesSlide" Target="../notesSlides/notesSlide13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29" Type="http://schemas.openxmlformats.org/officeDocument/2006/relationships/image" Target="../media/image124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11" Type="http://schemas.openxmlformats.org/officeDocument/2006/relationships/image" Target="../media/image115.wmf"/><Relationship Id="rId24" Type="http://schemas.openxmlformats.org/officeDocument/2006/relationships/oleObject" Target="../embeddings/oleObject103.bin"/><Relationship Id="rId32" Type="http://schemas.openxmlformats.org/officeDocument/2006/relationships/oleObject" Target="../embeddings/oleObject107.bin"/><Relationship Id="rId37" Type="http://schemas.openxmlformats.org/officeDocument/2006/relationships/image" Target="../media/image128.wmf"/><Relationship Id="rId40" Type="http://schemas.openxmlformats.org/officeDocument/2006/relationships/image" Target="../media/image130.png"/><Relationship Id="rId5" Type="http://schemas.openxmlformats.org/officeDocument/2006/relationships/image" Target="../media/image10.png"/><Relationship Id="rId15" Type="http://schemas.openxmlformats.org/officeDocument/2006/relationships/image" Target="../media/image117.wmf"/><Relationship Id="rId23" Type="http://schemas.openxmlformats.org/officeDocument/2006/relationships/image" Target="../media/image121.wmf"/><Relationship Id="rId28" Type="http://schemas.openxmlformats.org/officeDocument/2006/relationships/oleObject" Target="../embeddings/oleObject105.bin"/><Relationship Id="rId36" Type="http://schemas.openxmlformats.org/officeDocument/2006/relationships/oleObject" Target="../embeddings/oleObject109.bin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119.wmf"/><Relationship Id="rId31" Type="http://schemas.openxmlformats.org/officeDocument/2006/relationships/image" Target="../media/image125.wmf"/><Relationship Id="rId4" Type="http://schemas.openxmlformats.org/officeDocument/2006/relationships/image" Target="../media/image1.png"/><Relationship Id="rId9" Type="http://schemas.openxmlformats.org/officeDocument/2006/relationships/image" Target="../media/image3.png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Relationship Id="rId27" Type="http://schemas.openxmlformats.org/officeDocument/2006/relationships/image" Target="../media/image123.wmf"/><Relationship Id="rId30" Type="http://schemas.openxmlformats.org/officeDocument/2006/relationships/oleObject" Target="../embeddings/oleObject106.bin"/><Relationship Id="rId35" Type="http://schemas.openxmlformats.org/officeDocument/2006/relationships/image" Target="../media/image1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115.bin"/><Relationship Id="rId26" Type="http://schemas.openxmlformats.org/officeDocument/2006/relationships/image" Target="../media/image137.png"/><Relationship Id="rId3" Type="http://schemas.openxmlformats.org/officeDocument/2006/relationships/image" Target="../media/image1.png"/><Relationship Id="rId21" Type="http://schemas.openxmlformats.org/officeDocument/2006/relationships/image" Target="../media/image134.wmf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32.wmf"/><Relationship Id="rId25" Type="http://schemas.openxmlformats.org/officeDocument/2006/relationships/image" Target="../media/image136.wmf"/><Relationship Id="rId2" Type="http://schemas.openxmlformats.org/officeDocument/2006/relationships/notesSlide" Target="../notesSlides/notesSlide14.xml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image" Target="../media/image131.wmf"/><Relationship Id="rId24" Type="http://schemas.openxmlformats.org/officeDocument/2006/relationships/oleObject" Target="../embeddings/oleObject118.bin"/><Relationship Id="rId5" Type="http://schemas.openxmlformats.org/officeDocument/2006/relationships/image" Target="../media/image11.png"/><Relationship Id="rId15" Type="http://schemas.openxmlformats.org/officeDocument/2006/relationships/image" Target="../media/image68.emf"/><Relationship Id="rId23" Type="http://schemas.openxmlformats.org/officeDocument/2006/relationships/image" Target="../media/image135.wmf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33.wmf"/><Relationship Id="rId4" Type="http://schemas.openxmlformats.org/officeDocument/2006/relationships/image" Target="../media/image10.png"/><Relationship Id="rId9" Type="http://schemas.openxmlformats.org/officeDocument/2006/relationships/image" Target="../media/image114.png"/><Relationship Id="rId14" Type="http://schemas.openxmlformats.org/officeDocument/2006/relationships/oleObject" Target="../embeddings/oleObject113.bin"/><Relationship Id="rId22" Type="http://schemas.openxmlformats.org/officeDocument/2006/relationships/oleObject" Target="../embeddings/oleObject11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23.bin"/><Relationship Id="rId26" Type="http://schemas.openxmlformats.org/officeDocument/2006/relationships/oleObject" Target="../embeddings/oleObject127.bin"/><Relationship Id="rId3" Type="http://schemas.openxmlformats.org/officeDocument/2006/relationships/image" Target="../media/image1.png"/><Relationship Id="rId21" Type="http://schemas.openxmlformats.org/officeDocument/2006/relationships/image" Target="../media/image143.wmf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41.wmf"/><Relationship Id="rId25" Type="http://schemas.openxmlformats.org/officeDocument/2006/relationships/image" Target="../media/image145.wmf"/><Relationship Id="rId33" Type="http://schemas.openxmlformats.org/officeDocument/2006/relationships/image" Target="../media/image149.png"/><Relationship Id="rId2" Type="http://schemas.openxmlformats.org/officeDocument/2006/relationships/notesSlide" Target="../notesSlides/notesSlide15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29" Type="http://schemas.openxmlformats.org/officeDocument/2006/relationships/image" Target="../media/image14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image" Target="../media/image114.png"/><Relationship Id="rId24" Type="http://schemas.openxmlformats.org/officeDocument/2006/relationships/oleObject" Target="../embeddings/oleObject126.bin"/><Relationship Id="rId32" Type="http://schemas.openxmlformats.org/officeDocument/2006/relationships/image" Target="../media/image137.png"/><Relationship Id="rId5" Type="http://schemas.openxmlformats.org/officeDocument/2006/relationships/image" Target="../media/image11.png"/><Relationship Id="rId15" Type="http://schemas.openxmlformats.org/officeDocument/2006/relationships/image" Target="../media/image140.wmf"/><Relationship Id="rId23" Type="http://schemas.openxmlformats.org/officeDocument/2006/relationships/image" Target="../media/image144.wmf"/><Relationship Id="rId28" Type="http://schemas.openxmlformats.org/officeDocument/2006/relationships/oleObject" Target="../embeddings/oleObject128.bin"/><Relationship Id="rId10" Type="http://schemas.openxmlformats.org/officeDocument/2006/relationships/image" Target="../media/image138.wmf"/><Relationship Id="rId19" Type="http://schemas.openxmlformats.org/officeDocument/2006/relationships/image" Target="../media/image142.wmf"/><Relationship Id="rId31" Type="http://schemas.openxmlformats.org/officeDocument/2006/relationships/image" Target="../media/image148.e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19.bin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Relationship Id="rId27" Type="http://schemas.openxmlformats.org/officeDocument/2006/relationships/image" Target="../media/image146.emf"/><Relationship Id="rId30" Type="http://schemas.openxmlformats.org/officeDocument/2006/relationships/oleObject" Target="../embeddings/oleObject12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134.bin"/><Relationship Id="rId26" Type="http://schemas.openxmlformats.org/officeDocument/2006/relationships/oleObject" Target="../embeddings/oleObject138.bin"/><Relationship Id="rId3" Type="http://schemas.openxmlformats.org/officeDocument/2006/relationships/image" Target="../media/image1.png"/><Relationship Id="rId21" Type="http://schemas.openxmlformats.org/officeDocument/2006/relationships/image" Target="../media/image156.wmf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54.wmf"/><Relationship Id="rId25" Type="http://schemas.openxmlformats.org/officeDocument/2006/relationships/image" Target="../media/image158.wmf"/><Relationship Id="rId2" Type="http://schemas.openxmlformats.org/officeDocument/2006/relationships/notesSlide" Target="../notesSlides/notesSlide16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image" Target="../media/image151.wmf"/><Relationship Id="rId24" Type="http://schemas.openxmlformats.org/officeDocument/2006/relationships/oleObject" Target="../embeddings/oleObject137.bin"/><Relationship Id="rId5" Type="http://schemas.openxmlformats.org/officeDocument/2006/relationships/image" Target="../media/image11.png"/><Relationship Id="rId15" Type="http://schemas.openxmlformats.org/officeDocument/2006/relationships/image" Target="../media/image153.emf"/><Relationship Id="rId23" Type="http://schemas.openxmlformats.org/officeDocument/2006/relationships/image" Target="../media/image157.wmf"/><Relationship Id="rId28" Type="http://schemas.openxmlformats.org/officeDocument/2006/relationships/image" Target="../media/image160.png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55.wmf"/><Relationship Id="rId4" Type="http://schemas.openxmlformats.org/officeDocument/2006/relationships/image" Target="../media/image10.png"/><Relationship Id="rId9" Type="http://schemas.openxmlformats.org/officeDocument/2006/relationships/image" Target="../media/image150.png"/><Relationship Id="rId14" Type="http://schemas.openxmlformats.org/officeDocument/2006/relationships/oleObject" Target="../embeddings/oleObject132.bin"/><Relationship Id="rId22" Type="http://schemas.openxmlformats.org/officeDocument/2006/relationships/oleObject" Target="../embeddings/oleObject136.bin"/><Relationship Id="rId27" Type="http://schemas.openxmlformats.org/officeDocument/2006/relationships/image" Target="../media/image15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157.wmf"/><Relationship Id="rId18" Type="http://schemas.openxmlformats.org/officeDocument/2006/relationships/oleObject" Target="../embeddings/oleObject139.bin"/><Relationship Id="rId3" Type="http://schemas.openxmlformats.org/officeDocument/2006/relationships/image" Target="../media/image1.png"/><Relationship Id="rId21" Type="http://schemas.openxmlformats.org/officeDocument/2006/relationships/image" Target="../media/image162.wmf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59.wmf"/><Relationship Id="rId2" Type="http://schemas.openxmlformats.org/officeDocument/2006/relationships/notesSlide" Target="../notesSlides/notesSlide17.xml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image" Target="../media/image151.wmf"/><Relationship Id="rId24" Type="http://schemas.openxmlformats.org/officeDocument/2006/relationships/image" Target="../media/image160.png"/><Relationship Id="rId5" Type="http://schemas.openxmlformats.org/officeDocument/2006/relationships/image" Target="../media/image11.png"/><Relationship Id="rId15" Type="http://schemas.openxmlformats.org/officeDocument/2006/relationships/image" Target="../media/image158.wmf"/><Relationship Id="rId23" Type="http://schemas.openxmlformats.org/officeDocument/2006/relationships/image" Target="../media/image163.w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61.wmf"/><Relationship Id="rId4" Type="http://schemas.openxmlformats.org/officeDocument/2006/relationships/image" Target="../media/image10.png"/><Relationship Id="rId9" Type="http://schemas.openxmlformats.org/officeDocument/2006/relationships/image" Target="../media/image150.png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68.emf"/><Relationship Id="rId18" Type="http://schemas.openxmlformats.org/officeDocument/2006/relationships/oleObject" Target="../embeddings/oleObject146.bin"/><Relationship Id="rId26" Type="http://schemas.openxmlformats.org/officeDocument/2006/relationships/image" Target="../media/image160.png"/><Relationship Id="rId3" Type="http://schemas.openxmlformats.org/officeDocument/2006/relationships/image" Target="../media/image150.png"/><Relationship Id="rId21" Type="http://schemas.openxmlformats.org/officeDocument/2006/relationships/image" Target="../media/image165.wmf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57.wmf"/><Relationship Id="rId25" Type="http://schemas.openxmlformats.org/officeDocument/2006/relationships/image" Target="../media/image167.wmf"/><Relationship Id="rId2" Type="http://schemas.openxmlformats.org/officeDocument/2006/relationships/notesSlide" Target="../notesSlides/notesSlide18.xml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149.bin"/><Relationship Id="rId5" Type="http://schemas.openxmlformats.org/officeDocument/2006/relationships/image" Target="../media/image10.png"/><Relationship Id="rId15" Type="http://schemas.openxmlformats.org/officeDocument/2006/relationships/image" Target="../media/image164.wmf"/><Relationship Id="rId23" Type="http://schemas.openxmlformats.org/officeDocument/2006/relationships/image" Target="../media/image166.w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58.wmf"/><Relationship Id="rId4" Type="http://schemas.openxmlformats.org/officeDocument/2006/relationships/image" Target="../media/image1.png"/><Relationship Id="rId9" Type="http://schemas.openxmlformats.org/officeDocument/2006/relationships/image" Target="../media/image3.png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68.emf"/><Relationship Id="rId18" Type="http://schemas.openxmlformats.org/officeDocument/2006/relationships/oleObject" Target="../embeddings/oleObject153.bin"/><Relationship Id="rId3" Type="http://schemas.openxmlformats.org/officeDocument/2006/relationships/image" Target="../media/image150.png"/><Relationship Id="rId21" Type="http://schemas.openxmlformats.org/officeDocument/2006/relationships/image" Target="../media/image171.emf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69.wmf"/><Relationship Id="rId2" Type="http://schemas.openxmlformats.org/officeDocument/2006/relationships/notesSlide" Target="../notesSlides/notesSlide19.xml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11" Type="http://schemas.openxmlformats.org/officeDocument/2006/relationships/image" Target="../media/image66.wmf"/><Relationship Id="rId24" Type="http://schemas.openxmlformats.org/officeDocument/2006/relationships/image" Target="../media/image160.png"/><Relationship Id="rId5" Type="http://schemas.openxmlformats.org/officeDocument/2006/relationships/image" Target="../media/image10.png"/><Relationship Id="rId15" Type="http://schemas.openxmlformats.org/officeDocument/2006/relationships/image" Target="../media/image168.wmf"/><Relationship Id="rId23" Type="http://schemas.openxmlformats.org/officeDocument/2006/relationships/image" Target="../media/image172.w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70.wmf"/><Relationship Id="rId4" Type="http://schemas.openxmlformats.org/officeDocument/2006/relationships/image" Target="../media/image1.png"/><Relationship Id="rId9" Type="http://schemas.openxmlformats.org/officeDocument/2006/relationships/image" Target="../media/image3.png"/><Relationship Id="rId14" Type="http://schemas.openxmlformats.org/officeDocument/2006/relationships/oleObject" Target="../embeddings/oleObject151.bin"/><Relationship Id="rId22" Type="http://schemas.openxmlformats.org/officeDocument/2006/relationships/oleObject" Target="../embeddings/oleObject15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15.png"/><Relationship Id="rId4" Type="http://schemas.openxmlformats.org/officeDocument/2006/relationships/image" Target="../media/image10.png"/><Relationship Id="rId9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68.emf"/><Relationship Id="rId18" Type="http://schemas.openxmlformats.org/officeDocument/2006/relationships/oleObject" Target="../embeddings/oleObject158.bin"/><Relationship Id="rId26" Type="http://schemas.openxmlformats.org/officeDocument/2006/relationships/image" Target="../media/image160.png"/><Relationship Id="rId3" Type="http://schemas.openxmlformats.org/officeDocument/2006/relationships/image" Target="../media/image150.png"/><Relationship Id="rId21" Type="http://schemas.openxmlformats.org/officeDocument/2006/relationships/image" Target="../media/image176.emf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74.wmf"/><Relationship Id="rId25" Type="http://schemas.openxmlformats.org/officeDocument/2006/relationships/image" Target="../media/image178.wmf"/><Relationship Id="rId2" Type="http://schemas.openxmlformats.org/officeDocument/2006/relationships/notesSlide" Target="../notesSlides/notesSlide20.xml"/><Relationship Id="rId16" Type="http://schemas.openxmlformats.org/officeDocument/2006/relationships/oleObject" Target="../embeddings/oleObject157.bin"/><Relationship Id="rId20" Type="http://schemas.openxmlformats.org/officeDocument/2006/relationships/oleObject" Target="../embeddings/oleObject15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161.bin"/><Relationship Id="rId5" Type="http://schemas.openxmlformats.org/officeDocument/2006/relationships/image" Target="../media/image10.png"/><Relationship Id="rId15" Type="http://schemas.openxmlformats.org/officeDocument/2006/relationships/image" Target="../media/image173.wmf"/><Relationship Id="rId23" Type="http://schemas.openxmlformats.org/officeDocument/2006/relationships/image" Target="../media/image177.w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75.emf"/><Relationship Id="rId4" Type="http://schemas.openxmlformats.org/officeDocument/2006/relationships/image" Target="../media/image1.png"/><Relationship Id="rId9" Type="http://schemas.openxmlformats.org/officeDocument/2006/relationships/image" Target="../media/image3.png"/><Relationship Id="rId14" Type="http://schemas.openxmlformats.org/officeDocument/2006/relationships/oleObject" Target="../embeddings/oleObject156.bin"/><Relationship Id="rId22" Type="http://schemas.openxmlformats.org/officeDocument/2006/relationships/oleObject" Target="../embeddings/oleObject16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0.wmf"/><Relationship Id="rId18" Type="http://schemas.openxmlformats.org/officeDocument/2006/relationships/oleObject" Target="../embeddings/oleObject164.bin"/><Relationship Id="rId26" Type="http://schemas.openxmlformats.org/officeDocument/2006/relationships/oleObject" Target="../embeddings/oleObject168.bin"/><Relationship Id="rId3" Type="http://schemas.openxmlformats.org/officeDocument/2006/relationships/image" Target="../media/image150.png"/><Relationship Id="rId21" Type="http://schemas.openxmlformats.org/officeDocument/2006/relationships/image" Target="../media/image182.wmf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158.wmf"/><Relationship Id="rId25" Type="http://schemas.openxmlformats.org/officeDocument/2006/relationships/image" Target="../media/image184.wmf"/><Relationship Id="rId2" Type="http://schemas.openxmlformats.org/officeDocument/2006/relationships/notesSlide" Target="../notesSlides/notesSlide21.xml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65.bin"/><Relationship Id="rId29" Type="http://schemas.openxmlformats.org/officeDocument/2006/relationships/image" Target="../media/image186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11" Type="http://schemas.openxmlformats.org/officeDocument/2006/relationships/image" Target="../media/image179.wmf"/><Relationship Id="rId24" Type="http://schemas.openxmlformats.org/officeDocument/2006/relationships/oleObject" Target="../embeddings/oleObject167.bin"/><Relationship Id="rId32" Type="http://schemas.openxmlformats.org/officeDocument/2006/relationships/image" Target="../media/image160.png"/><Relationship Id="rId5" Type="http://schemas.openxmlformats.org/officeDocument/2006/relationships/image" Target="../media/image10.png"/><Relationship Id="rId15" Type="http://schemas.openxmlformats.org/officeDocument/2006/relationships/image" Target="../media/image157.wmf"/><Relationship Id="rId23" Type="http://schemas.openxmlformats.org/officeDocument/2006/relationships/image" Target="../media/image183.wmf"/><Relationship Id="rId28" Type="http://schemas.openxmlformats.org/officeDocument/2006/relationships/oleObject" Target="../embeddings/oleObject169.bin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181.wmf"/><Relationship Id="rId31" Type="http://schemas.openxmlformats.org/officeDocument/2006/relationships/image" Target="../media/image187.emf"/><Relationship Id="rId4" Type="http://schemas.openxmlformats.org/officeDocument/2006/relationships/image" Target="../media/image1.png"/><Relationship Id="rId9" Type="http://schemas.openxmlformats.org/officeDocument/2006/relationships/image" Target="../media/image3.png"/><Relationship Id="rId14" Type="http://schemas.openxmlformats.org/officeDocument/2006/relationships/oleObject" Target="../embeddings/oleObject145.bin"/><Relationship Id="rId22" Type="http://schemas.openxmlformats.org/officeDocument/2006/relationships/oleObject" Target="../embeddings/oleObject166.bin"/><Relationship Id="rId27" Type="http://schemas.openxmlformats.org/officeDocument/2006/relationships/image" Target="../media/image185.wmf"/><Relationship Id="rId30" Type="http://schemas.openxmlformats.org/officeDocument/2006/relationships/oleObject" Target="../embeddings/oleObject17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9.wmf"/><Relationship Id="rId18" Type="http://schemas.openxmlformats.org/officeDocument/2006/relationships/oleObject" Target="../embeddings/oleObject175.bin"/><Relationship Id="rId3" Type="http://schemas.openxmlformats.org/officeDocument/2006/relationships/image" Target="../media/image150.png"/><Relationship Id="rId21" Type="http://schemas.openxmlformats.org/officeDocument/2006/relationships/image" Target="../media/image193.wmf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172.bin"/><Relationship Id="rId17" Type="http://schemas.openxmlformats.org/officeDocument/2006/relationships/image" Target="../media/image191.wmf"/><Relationship Id="rId2" Type="http://schemas.openxmlformats.org/officeDocument/2006/relationships/notesSlide" Target="../notesSlides/notesSlide22.xml"/><Relationship Id="rId16" Type="http://schemas.openxmlformats.org/officeDocument/2006/relationships/oleObject" Target="../embeddings/oleObject174.bin"/><Relationship Id="rId20" Type="http://schemas.openxmlformats.org/officeDocument/2006/relationships/oleObject" Target="../embeddings/oleObject17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11" Type="http://schemas.openxmlformats.org/officeDocument/2006/relationships/image" Target="../media/image188.wmf"/><Relationship Id="rId24" Type="http://schemas.openxmlformats.org/officeDocument/2006/relationships/image" Target="../media/image160.png"/><Relationship Id="rId5" Type="http://schemas.openxmlformats.org/officeDocument/2006/relationships/image" Target="../media/image10.png"/><Relationship Id="rId15" Type="http://schemas.openxmlformats.org/officeDocument/2006/relationships/image" Target="../media/image190.wmf"/><Relationship Id="rId23" Type="http://schemas.openxmlformats.org/officeDocument/2006/relationships/image" Target="../media/image194.wmf"/><Relationship Id="rId10" Type="http://schemas.openxmlformats.org/officeDocument/2006/relationships/oleObject" Target="../embeddings/oleObject171.bin"/><Relationship Id="rId19" Type="http://schemas.openxmlformats.org/officeDocument/2006/relationships/image" Target="../media/image192.wmf"/><Relationship Id="rId4" Type="http://schemas.openxmlformats.org/officeDocument/2006/relationships/image" Target="../media/image1.png"/><Relationship Id="rId9" Type="http://schemas.openxmlformats.org/officeDocument/2006/relationships/image" Target="../media/image3.png"/><Relationship Id="rId14" Type="http://schemas.openxmlformats.org/officeDocument/2006/relationships/oleObject" Target="../embeddings/oleObject173.bin"/><Relationship Id="rId22" Type="http://schemas.openxmlformats.org/officeDocument/2006/relationships/oleObject" Target="../embeddings/oleObject17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95.wmf"/><Relationship Id="rId18" Type="http://schemas.openxmlformats.org/officeDocument/2006/relationships/oleObject" Target="../embeddings/oleObject181.bin"/><Relationship Id="rId26" Type="http://schemas.openxmlformats.org/officeDocument/2006/relationships/oleObject" Target="../embeddings/oleObject185.bin"/><Relationship Id="rId3" Type="http://schemas.openxmlformats.org/officeDocument/2006/relationships/image" Target="../media/image150.png"/><Relationship Id="rId21" Type="http://schemas.openxmlformats.org/officeDocument/2006/relationships/image" Target="../media/image199.wmf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197.wmf"/><Relationship Id="rId25" Type="http://schemas.openxmlformats.org/officeDocument/2006/relationships/image" Target="../media/image201.wmf"/><Relationship Id="rId2" Type="http://schemas.openxmlformats.org/officeDocument/2006/relationships/notesSlide" Target="../notesSlides/notesSlide23.xml"/><Relationship Id="rId16" Type="http://schemas.openxmlformats.org/officeDocument/2006/relationships/oleObject" Target="../embeddings/oleObject180.bin"/><Relationship Id="rId20" Type="http://schemas.openxmlformats.org/officeDocument/2006/relationships/oleObject" Target="../embeddings/oleObject18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11" Type="http://schemas.openxmlformats.org/officeDocument/2006/relationships/image" Target="../media/image170.wmf"/><Relationship Id="rId24" Type="http://schemas.openxmlformats.org/officeDocument/2006/relationships/oleObject" Target="../embeddings/oleObject184.bin"/><Relationship Id="rId5" Type="http://schemas.openxmlformats.org/officeDocument/2006/relationships/image" Target="../media/image10.png"/><Relationship Id="rId15" Type="http://schemas.openxmlformats.org/officeDocument/2006/relationships/image" Target="../media/image196.wmf"/><Relationship Id="rId23" Type="http://schemas.openxmlformats.org/officeDocument/2006/relationships/image" Target="../media/image200.wmf"/><Relationship Id="rId28" Type="http://schemas.openxmlformats.org/officeDocument/2006/relationships/image" Target="../media/image160.png"/><Relationship Id="rId10" Type="http://schemas.openxmlformats.org/officeDocument/2006/relationships/oleObject" Target="../embeddings/oleObject153.bin"/><Relationship Id="rId19" Type="http://schemas.openxmlformats.org/officeDocument/2006/relationships/image" Target="../media/image198.wmf"/><Relationship Id="rId4" Type="http://schemas.openxmlformats.org/officeDocument/2006/relationships/image" Target="../media/image1.png"/><Relationship Id="rId9" Type="http://schemas.openxmlformats.org/officeDocument/2006/relationships/image" Target="../media/image3.png"/><Relationship Id="rId14" Type="http://schemas.openxmlformats.org/officeDocument/2006/relationships/oleObject" Target="../embeddings/oleObject179.bin"/><Relationship Id="rId22" Type="http://schemas.openxmlformats.org/officeDocument/2006/relationships/oleObject" Target="../embeddings/oleObject183.bin"/><Relationship Id="rId27" Type="http://schemas.openxmlformats.org/officeDocument/2006/relationships/image" Target="../media/image20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204.wmf"/><Relationship Id="rId18" Type="http://schemas.openxmlformats.org/officeDocument/2006/relationships/oleObject" Target="../embeddings/oleObject189.bin"/><Relationship Id="rId26" Type="http://schemas.openxmlformats.org/officeDocument/2006/relationships/oleObject" Target="../embeddings/oleObject193.bin"/><Relationship Id="rId3" Type="http://schemas.openxmlformats.org/officeDocument/2006/relationships/image" Target="../media/image150.png"/><Relationship Id="rId21" Type="http://schemas.openxmlformats.org/officeDocument/2006/relationships/image" Target="../media/image207.wmf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205.wmf"/><Relationship Id="rId25" Type="http://schemas.openxmlformats.org/officeDocument/2006/relationships/image" Target="../media/image209.wmf"/><Relationship Id="rId2" Type="http://schemas.openxmlformats.org/officeDocument/2006/relationships/notesSlide" Target="../notesSlides/notesSlide24.xml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0.bin"/><Relationship Id="rId29" Type="http://schemas.openxmlformats.org/officeDocument/2006/relationships/image" Target="../media/image21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11" Type="http://schemas.openxmlformats.org/officeDocument/2006/relationships/image" Target="../media/image203.wmf"/><Relationship Id="rId24" Type="http://schemas.openxmlformats.org/officeDocument/2006/relationships/oleObject" Target="../embeddings/oleObject192.bin"/><Relationship Id="rId5" Type="http://schemas.openxmlformats.org/officeDocument/2006/relationships/image" Target="../media/image10.png"/><Relationship Id="rId15" Type="http://schemas.openxmlformats.org/officeDocument/2006/relationships/image" Target="../media/image174.wmf"/><Relationship Id="rId23" Type="http://schemas.openxmlformats.org/officeDocument/2006/relationships/image" Target="../media/image208.wmf"/><Relationship Id="rId28" Type="http://schemas.openxmlformats.org/officeDocument/2006/relationships/oleObject" Target="../embeddings/oleObject194.bin"/><Relationship Id="rId10" Type="http://schemas.openxmlformats.org/officeDocument/2006/relationships/oleObject" Target="../embeddings/oleObject186.bin"/><Relationship Id="rId19" Type="http://schemas.openxmlformats.org/officeDocument/2006/relationships/image" Target="../media/image206.wmf"/><Relationship Id="rId4" Type="http://schemas.openxmlformats.org/officeDocument/2006/relationships/image" Target="../media/image1.png"/><Relationship Id="rId9" Type="http://schemas.openxmlformats.org/officeDocument/2006/relationships/image" Target="../media/image3.png"/><Relationship Id="rId14" Type="http://schemas.openxmlformats.org/officeDocument/2006/relationships/oleObject" Target="../embeddings/oleObject157.bin"/><Relationship Id="rId22" Type="http://schemas.openxmlformats.org/officeDocument/2006/relationships/oleObject" Target="../embeddings/oleObject191.bin"/><Relationship Id="rId27" Type="http://schemas.openxmlformats.org/officeDocument/2006/relationships/image" Target="../media/image210.wmf"/><Relationship Id="rId30" Type="http://schemas.openxmlformats.org/officeDocument/2006/relationships/image" Target="../media/image16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213.emf"/><Relationship Id="rId4" Type="http://schemas.openxmlformats.org/officeDocument/2006/relationships/image" Target="../media/image10.png"/><Relationship Id="rId9" Type="http://schemas.openxmlformats.org/officeDocument/2006/relationships/image" Target="../media/image21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21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218.png"/><Relationship Id="rId18" Type="http://schemas.openxmlformats.org/officeDocument/2006/relationships/image" Target="../media/image222.png"/><Relationship Id="rId3" Type="http://schemas.openxmlformats.org/officeDocument/2006/relationships/image" Target="../media/image215.png"/><Relationship Id="rId21" Type="http://schemas.openxmlformats.org/officeDocument/2006/relationships/image" Target="../media/image223.png"/><Relationship Id="rId7" Type="http://schemas.openxmlformats.org/officeDocument/2006/relationships/image" Target="../media/image10.png"/><Relationship Id="rId12" Type="http://schemas.openxmlformats.org/officeDocument/2006/relationships/image" Target="../media/image217.png"/><Relationship Id="rId17" Type="http://schemas.openxmlformats.org/officeDocument/2006/relationships/image" Target="../media/image221.png"/><Relationship Id="rId2" Type="http://schemas.openxmlformats.org/officeDocument/2006/relationships/notesSlide" Target="../notesSlides/notesSlide27.xml"/><Relationship Id="rId16" Type="http://schemas.openxmlformats.org/officeDocument/2006/relationships/hyperlink" Target="https://www.wisc-online.com/assetrepository/viewasset?id=1508" TargetMode="External"/><Relationship Id="rId20" Type="http://schemas.openxmlformats.org/officeDocument/2006/relationships/image" Target="../media/image323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11" Type="http://schemas.openxmlformats.org/officeDocument/2006/relationships/image" Target="../media/image3.png"/><Relationship Id="rId5" Type="http://schemas.openxmlformats.org/officeDocument/2006/relationships/image" Target="../media/image216.png"/><Relationship Id="rId15" Type="http://schemas.openxmlformats.org/officeDocument/2006/relationships/image" Target="../media/image220.jpeg"/><Relationship Id="rId10" Type="http://schemas.openxmlformats.org/officeDocument/2006/relationships/image" Target="../media/image13.png"/><Relationship Id="rId19" Type="http://schemas.openxmlformats.org/officeDocument/2006/relationships/customXml" Target="../ink/ink5.xml"/><Relationship Id="rId4" Type="http://schemas.microsoft.com/office/2007/relationships/hdphoto" Target="../media/hdphoto1.wdp"/><Relationship Id="rId9" Type="http://schemas.openxmlformats.org/officeDocument/2006/relationships/image" Target="../media/image12.png"/><Relationship Id="rId14" Type="http://schemas.openxmlformats.org/officeDocument/2006/relationships/image" Target="../media/image21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228.wmf"/><Relationship Id="rId26" Type="http://schemas.openxmlformats.org/officeDocument/2006/relationships/image" Target="../media/image232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201.bin"/><Relationship Id="rId34" Type="http://schemas.openxmlformats.org/officeDocument/2006/relationships/image" Target="../media/image236.wmf"/><Relationship Id="rId7" Type="http://schemas.openxmlformats.org/officeDocument/2006/relationships/image" Target="../media/image13.png"/><Relationship Id="rId12" Type="http://schemas.openxmlformats.org/officeDocument/2006/relationships/image" Target="../media/image225.wmf"/><Relationship Id="rId17" Type="http://schemas.openxmlformats.org/officeDocument/2006/relationships/oleObject" Target="../embeddings/oleObject199.bin"/><Relationship Id="rId25" Type="http://schemas.openxmlformats.org/officeDocument/2006/relationships/oleObject" Target="../embeddings/oleObject203.bin"/><Relationship Id="rId33" Type="http://schemas.openxmlformats.org/officeDocument/2006/relationships/oleObject" Target="../embeddings/oleObject207.bin"/><Relationship Id="rId2" Type="http://schemas.openxmlformats.org/officeDocument/2006/relationships/notesSlide" Target="../notesSlides/notesSlide28.xml"/><Relationship Id="rId16" Type="http://schemas.openxmlformats.org/officeDocument/2006/relationships/image" Target="../media/image227.wmf"/><Relationship Id="rId20" Type="http://schemas.openxmlformats.org/officeDocument/2006/relationships/image" Target="../media/image229.wmf"/><Relationship Id="rId29" Type="http://schemas.openxmlformats.org/officeDocument/2006/relationships/oleObject" Target="../embeddings/oleObject20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231.wmf"/><Relationship Id="rId32" Type="http://schemas.openxmlformats.org/officeDocument/2006/relationships/image" Target="../media/image235.wmf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28" Type="http://schemas.openxmlformats.org/officeDocument/2006/relationships/image" Target="../media/image233.wmf"/><Relationship Id="rId36" Type="http://schemas.openxmlformats.org/officeDocument/2006/relationships/image" Target="../media/image237.wmf"/><Relationship Id="rId10" Type="http://schemas.openxmlformats.org/officeDocument/2006/relationships/image" Target="../media/image224.wmf"/><Relationship Id="rId19" Type="http://schemas.openxmlformats.org/officeDocument/2006/relationships/oleObject" Target="../embeddings/oleObject200.bin"/><Relationship Id="rId31" Type="http://schemas.openxmlformats.org/officeDocument/2006/relationships/oleObject" Target="../embeddings/oleObject206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226.wmf"/><Relationship Id="rId22" Type="http://schemas.openxmlformats.org/officeDocument/2006/relationships/image" Target="../media/image230.wmf"/><Relationship Id="rId27" Type="http://schemas.openxmlformats.org/officeDocument/2006/relationships/oleObject" Target="../embeddings/oleObject204.bin"/><Relationship Id="rId30" Type="http://schemas.openxmlformats.org/officeDocument/2006/relationships/image" Target="../media/image234.wmf"/><Relationship Id="rId35" Type="http://schemas.openxmlformats.org/officeDocument/2006/relationships/oleObject" Target="../embeddings/oleObject20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5.bin"/><Relationship Id="rId26" Type="http://schemas.openxmlformats.org/officeDocument/2006/relationships/oleObject" Target="../embeddings/oleObject9.bin"/><Relationship Id="rId39" Type="http://schemas.openxmlformats.org/officeDocument/2006/relationships/image" Target="../media/image31.wmf"/><Relationship Id="rId3" Type="http://schemas.openxmlformats.org/officeDocument/2006/relationships/image" Target="../media/image1.png"/><Relationship Id="rId21" Type="http://schemas.openxmlformats.org/officeDocument/2006/relationships/image" Target="../media/image22.wmf"/><Relationship Id="rId34" Type="http://schemas.openxmlformats.org/officeDocument/2006/relationships/oleObject" Target="../embeddings/oleObject13.bin"/><Relationship Id="rId42" Type="http://schemas.openxmlformats.org/officeDocument/2006/relationships/oleObject" Target="../embeddings/oleObject17.bin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33" Type="http://schemas.openxmlformats.org/officeDocument/2006/relationships/image" Target="../media/image28.wmf"/><Relationship Id="rId38" Type="http://schemas.openxmlformats.org/officeDocument/2006/relationships/oleObject" Target="../embeddings/oleObject15.bin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29" Type="http://schemas.openxmlformats.org/officeDocument/2006/relationships/image" Target="../media/image26.wmf"/><Relationship Id="rId41" Type="http://schemas.openxmlformats.org/officeDocument/2006/relationships/image" Target="../media/image3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24" Type="http://schemas.openxmlformats.org/officeDocument/2006/relationships/oleObject" Target="../embeddings/oleObject8.bin"/><Relationship Id="rId32" Type="http://schemas.openxmlformats.org/officeDocument/2006/relationships/oleObject" Target="../embeddings/oleObject12.bin"/><Relationship Id="rId37" Type="http://schemas.openxmlformats.org/officeDocument/2006/relationships/image" Target="../media/image30.emf"/><Relationship Id="rId40" Type="http://schemas.openxmlformats.org/officeDocument/2006/relationships/oleObject" Target="../embeddings/oleObject16.bin"/><Relationship Id="rId5" Type="http://schemas.openxmlformats.org/officeDocument/2006/relationships/image" Target="../media/image11.png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10.bin"/><Relationship Id="rId36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19" Type="http://schemas.openxmlformats.org/officeDocument/2006/relationships/image" Target="../media/image21.emf"/><Relationship Id="rId31" Type="http://schemas.openxmlformats.org/officeDocument/2006/relationships/image" Target="../media/image27.wmf"/><Relationship Id="rId44" Type="http://schemas.openxmlformats.org/officeDocument/2006/relationships/image" Target="../media/image34.png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.bin"/><Relationship Id="rId14" Type="http://schemas.openxmlformats.org/officeDocument/2006/relationships/oleObject" Target="../embeddings/oleObject3.bin"/><Relationship Id="rId22" Type="http://schemas.openxmlformats.org/officeDocument/2006/relationships/oleObject" Target="../embeddings/oleObject7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11.bin"/><Relationship Id="rId35" Type="http://schemas.openxmlformats.org/officeDocument/2006/relationships/image" Target="../media/image29.emf"/><Relationship Id="rId43" Type="http://schemas.openxmlformats.org/officeDocument/2006/relationships/image" Target="../media/image3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7.wmf"/><Relationship Id="rId26" Type="http://schemas.openxmlformats.org/officeDocument/2006/relationships/oleObject" Target="../embeddings/oleObject14.bin"/><Relationship Id="rId3" Type="http://schemas.openxmlformats.org/officeDocument/2006/relationships/image" Target="../media/image1.png"/><Relationship Id="rId21" Type="http://schemas.openxmlformats.org/officeDocument/2006/relationships/image" Target="../media/image23.wmf"/><Relationship Id="rId7" Type="http://schemas.openxmlformats.org/officeDocument/2006/relationships/image" Target="../media/image13.png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11.bin"/><Relationship Id="rId25" Type="http://schemas.openxmlformats.org/officeDocument/2006/relationships/image" Target="../media/image29.e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8.emf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39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19.bin"/><Relationship Id="rId24" Type="http://schemas.openxmlformats.org/officeDocument/2006/relationships/oleObject" Target="../embeddings/oleObject13.bin"/><Relationship Id="rId32" Type="http://schemas.openxmlformats.org/officeDocument/2006/relationships/image" Target="../media/image40.wmf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4.bin"/><Relationship Id="rId10" Type="http://schemas.openxmlformats.org/officeDocument/2006/relationships/image" Target="../media/image35.wmf"/><Relationship Id="rId19" Type="http://schemas.openxmlformats.org/officeDocument/2006/relationships/image" Target="../media/image17.png"/><Relationship Id="rId31" Type="http://schemas.openxmlformats.org/officeDocument/2006/relationships/oleObject" Target="../embeddings/oleObject25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7.wmf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30.emf"/><Relationship Id="rId30" Type="http://schemas.openxmlformats.org/officeDocument/2006/relationships/image" Target="../media/image3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44.wmf"/><Relationship Id="rId3" Type="http://schemas.openxmlformats.org/officeDocument/2006/relationships/image" Target="../media/image1.png"/><Relationship Id="rId7" Type="http://schemas.openxmlformats.org/officeDocument/2006/relationships/image" Target="../media/image13.png"/><Relationship Id="rId12" Type="http://schemas.openxmlformats.org/officeDocument/2006/relationships/image" Target="../media/image17.png"/><Relationship Id="rId17" Type="http://schemas.openxmlformats.org/officeDocument/2006/relationships/oleObject" Target="../embeddings/oleObject28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image" Target="../media/image42.png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41.emf"/><Relationship Id="rId19" Type="http://schemas.openxmlformats.org/officeDocument/2006/relationships/image" Target="../media/image34.png"/><Relationship Id="rId4" Type="http://schemas.openxmlformats.org/officeDocument/2006/relationships/image" Target="../media/image10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oleObject" Target="../embeddings/oleObject31.bin"/><Relationship Id="rId3" Type="http://schemas.openxmlformats.org/officeDocument/2006/relationships/image" Target="../media/image1.png"/><Relationship Id="rId7" Type="http://schemas.openxmlformats.org/officeDocument/2006/relationships/image" Target="../media/image13.png"/><Relationship Id="rId12" Type="http://schemas.openxmlformats.org/officeDocument/2006/relationships/image" Target="../media/image46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11.png"/><Relationship Id="rId15" Type="http://schemas.openxmlformats.org/officeDocument/2006/relationships/image" Target="../media/image48.png"/><Relationship Id="rId10" Type="http://schemas.openxmlformats.org/officeDocument/2006/relationships/image" Target="../media/image45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54.wmf"/><Relationship Id="rId26" Type="http://schemas.openxmlformats.org/officeDocument/2006/relationships/oleObject" Target="../embeddings/oleObject40.bin"/><Relationship Id="rId3" Type="http://schemas.openxmlformats.org/officeDocument/2006/relationships/image" Target="../media/image1.png"/><Relationship Id="rId21" Type="http://schemas.openxmlformats.org/officeDocument/2006/relationships/oleObject" Target="../embeddings/oleObject38.bin"/><Relationship Id="rId7" Type="http://schemas.openxmlformats.org/officeDocument/2006/relationships/image" Target="../media/image13.png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36.bin"/><Relationship Id="rId25" Type="http://schemas.openxmlformats.org/officeDocument/2006/relationships/image" Target="../media/image58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57.wmf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52.wmf"/><Relationship Id="rId22" Type="http://schemas.openxmlformats.org/officeDocument/2006/relationships/image" Target="../media/image56.emf"/><Relationship Id="rId27" Type="http://schemas.openxmlformats.org/officeDocument/2006/relationships/image" Target="../media/image5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49.bin"/><Relationship Id="rId39" Type="http://schemas.openxmlformats.org/officeDocument/2006/relationships/image" Target="../media/image75.wmf"/><Relationship Id="rId3" Type="http://schemas.openxmlformats.org/officeDocument/2006/relationships/image" Target="../media/image60.png"/><Relationship Id="rId21" Type="http://schemas.openxmlformats.org/officeDocument/2006/relationships/image" Target="../media/image66.wmf"/><Relationship Id="rId34" Type="http://schemas.openxmlformats.org/officeDocument/2006/relationships/oleObject" Target="../embeddings/oleObject53.bin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64.emf"/><Relationship Id="rId25" Type="http://schemas.openxmlformats.org/officeDocument/2006/relationships/image" Target="../media/image68.emf"/><Relationship Id="rId33" Type="http://schemas.openxmlformats.org/officeDocument/2006/relationships/image" Target="../media/image72.wmf"/><Relationship Id="rId38" Type="http://schemas.openxmlformats.org/officeDocument/2006/relationships/oleObject" Target="../embeddings/oleObject55.bin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29" Type="http://schemas.openxmlformats.org/officeDocument/2006/relationships/image" Target="../media/image7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48.bin"/><Relationship Id="rId32" Type="http://schemas.openxmlformats.org/officeDocument/2006/relationships/oleObject" Target="../embeddings/oleObject52.bin"/><Relationship Id="rId37" Type="http://schemas.openxmlformats.org/officeDocument/2006/relationships/image" Target="../media/image74.wmf"/><Relationship Id="rId40" Type="http://schemas.openxmlformats.org/officeDocument/2006/relationships/image" Target="../media/image58.png"/><Relationship Id="rId5" Type="http://schemas.openxmlformats.org/officeDocument/2006/relationships/image" Target="../media/image10.png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50.bin"/><Relationship Id="rId36" Type="http://schemas.openxmlformats.org/officeDocument/2006/relationships/oleObject" Target="../embeddings/oleObject54.bin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65.wmf"/><Relationship Id="rId31" Type="http://schemas.openxmlformats.org/officeDocument/2006/relationships/image" Target="../media/image71.wmf"/><Relationship Id="rId4" Type="http://schemas.openxmlformats.org/officeDocument/2006/relationships/image" Target="../media/image1.png"/><Relationship Id="rId9" Type="http://schemas.openxmlformats.org/officeDocument/2006/relationships/image" Target="../media/image3.png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69.wmf"/><Relationship Id="rId30" Type="http://schemas.openxmlformats.org/officeDocument/2006/relationships/oleObject" Target="../embeddings/oleObject51.bin"/><Relationship Id="rId35" Type="http://schemas.openxmlformats.org/officeDocument/2006/relationships/image" Target="../media/image73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8.bin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9" Type="http://schemas.openxmlformats.org/officeDocument/2006/relationships/image" Target="../media/image86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62.bin"/><Relationship Id="rId34" Type="http://schemas.openxmlformats.org/officeDocument/2006/relationships/oleObject" Target="../embeddings/oleObject68.bin"/><Relationship Id="rId42" Type="http://schemas.openxmlformats.org/officeDocument/2006/relationships/oleObject" Target="../embeddings/oleObject72.bin"/><Relationship Id="rId47" Type="http://schemas.openxmlformats.org/officeDocument/2006/relationships/image" Target="../media/image90.emf"/><Relationship Id="rId7" Type="http://schemas.openxmlformats.org/officeDocument/2006/relationships/image" Target="../media/image13.png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33" Type="http://schemas.openxmlformats.org/officeDocument/2006/relationships/image" Target="../media/image64.emf"/><Relationship Id="rId38" Type="http://schemas.openxmlformats.org/officeDocument/2006/relationships/oleObject" Target="../embeddings/oleObject70.bin"/><Relationship Id="rId46" Type="http://schemas.openxmlformats.org/officeDocument/2006/relationships/oleObject" Target="../embeddings/oleObject74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29" Type="http://schemas.openxmlformats.org/officeDocument/2006/relationships/image" Target="../media/image62.wmf"/><Relationship Id="rId41" Type="http://schemas.openxmlformats.org/officeDocument/2006/relationships/image" Target="../media/image8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82.wmf"/><Relationship Id="rId32" Type="http://schemas.openxmlformats.org/officeDocument/2006/relationships/oleObject" Target="../embeddings/oleObject67.bin"/><Relationship Id="rId37" Type="http://schemas.openxmlformats.org/officeDocument/2006/relationships/image" Target="../media/image85.wmf"/><Relationship Id="rId40" Type="http://schemas.openxmlformats.org/officeDocument/2006/relationships/oleObject" Target="../embeddings/oleObject71.bin"/><Relationship Id="rId45" Type="http://schemas.openxmlformats.org/officeDocument/2006/relationships/image" Target="../media/image89.wmf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oleObject" Target="../embeddings/oleObject65.bin"/><Relationship Id="rId36" Type="http://schemas.openxmlformats.org/officeDocument/2006/relationships/oleObject" Target="../embeddings/oleObject69.bin"/><Relationship Id="rId49" Type="http://schemas.openxmlformats.org/officeDocument/2006/relationships/image" Target="../media/image91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1.bin"/><Relationship Id="rId31" Type="http://schemas.openxmlformats.org/officeDocument/2006/relationships/image" Target="../media/image63.wmf"/><Relationship Id="rId44" Type="http://schemas.openxmlformats.org/officeDocument/2006/relationships/oleObject" Target="../embeddings/oleObject73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Relationship Id="rId27" Type="http://schemas.openxmlformats.org/officeDocument/2006/relationships/image" Target="../media/image60.png"/><Relationship Id="rId30" Type="http://schemas.openxmlformats.org/officeDocument/2006/relationships/oleObject" Target="../embeddings/oleObject66.bin"/><Relationship Id="rId35" Type="http://schemas.openxmlformats.org/officeDocument/2006/relationships/image" Target="../media/image84.emf"/><Relationship Id="rId43" Type="http://schemas.openxmlformats.org/officeDocument/2006/relationships/image" Target="../media/image88.wmf"/><Relationship Id="rId48" Type="http://schemas.openxmlformats.org/officeDocument/2006/relationships/oleObject" Target="../embeddings/oleObject75.bin"/><Relationship Id="rId8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648723" y="1015937"/>
            <a:ext cx="8968677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</a:t>
            </a:r>
            <a:r>
              <a:rPr lang="en-US" altLang="zh-CN" sz="5333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HCS </a:t>
            </a:r>
            <a:r>
              <a:rPr lang="en-US" altLang="zh-CN" sz="5333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gọc</a:t>
            </a:r>
            <a:r>
              <a:rPr lang="en-US" altLang="zh-CN" sz="5333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5333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ụy</a:t>
            </a:r>
            <a:endParaRPr lang="zh-CN" altLang="en-US" sz="5333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726290" y="2174763"/>
            <a:ext cx="6813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067678" y="3661897"/>
            <a:ext cx="6472156" cy="52322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: 7A5  		 GV: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guyễn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ùy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Linh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  <p:sp>
        <p:nvSpPr>
          <p:cNvPr id="10" name="文本框 13">
            <a:extLst>
              <a:ext uri="{FF2B5EF4-FFF2-40B4-BE49-F238E27FC236}">
                <a16:creationId xmlns:a16="http://schemas.microsoft.com/office/drawing/2014/main" id="{6F36E780-E141-E866-6FB3-FF1672916BBE}"/>
              </a:ext>
            </a:extLst>
          </p:cNvPr>
          <p:cNvSpPr txBox="1"/>
          <p:nvPr/>
        </p:nvSpPr>
        <p:spPr>
          <a:xfrm>
            <a:off x="3901791" y="2950672"/>
            <a:ext cx="4542077" cy="52322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 99 – TAM GIÁC CÂN</a:t>
            </a:r>
            <a:endParaRPr lang="zh-CN" altLang="en-US" sz="2800" b="1" dirty="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28786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250"/>
                            </p:stCondLst>
                            <p:childTnLst>
                              <p:par>
                                <p:cTn id="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250"/>
                            </p:stCondLst>
                            <p:childTnLst>
                              <p:par>
                                <p:cTn id="5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56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889429" y="145804"/>
            <a:ext cx="2332690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ƯU Ý: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Oval 6"/>
          <p:cNvSpPr>
            <a:spLocks noChangeArrowheads="1"/>
          </p:cNvSpPr>
          <p:nvPr/>
        </p:nvSpPr>
        <p:spPr bwMode="auto">
          <a:xfrm flipH="1">
            <a:off x="1595779" y="1681771"/>
            <a:ext cx="4256012" cy="4254425"/>
          </a:xfrm>
          <a:prstGeom prst="ellipse">
            <a:avLst/>
          </a:prstGeom>
          <a:noFill/>
          <a:ln w="11" cap="flat">
            <a:solidFill>
              <a:schemeClr val="accent3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H="1">
            <a:off x="3179234" y="2301648"/>
            <a:ext cx="1061943" cy="1037820"/>
          </a:xfrm>
          <a:prstGeom prst="line">
            <a:avLst/>
          </a:prstGeom>
          <a:noFill/>
          <a:ln w="19050" cap="flat">
            <a:solidFill>
              <a:srgbClr val="4F4D63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flipH="1" flipV="1">
            <a:off x="3179233" y="4094163"/>
            <a:ext cx="1897543" cy="304486"/>
          </a:xfrm>
          <a:prstGeom prst="line">
            <a:avLst/>
          </a:prstGeom>
          <a:noFill/>
          <a:ln w="19050" cap="flat">
            <a:solidFill>
              <a:srgbClr val="4F4D63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/>
          </a:p>
        </p:txBody>
      </p:sp>
      <p:sp>
        <p:nvSpPr>
          <p:cNvPr id="19" name="Oval 10"/>
          <p:cNvSpPr>
            <a:spLocks noChangeArrowheads="1"/>
          </p:cNvSpPr>
          <p:nvPr/>
        </p:nvSpPr>
        <p:spPr bwMode="auto">
          <a:xfrm flipH="1">
            <a:off x="4217055" y="1421532"/>
            <a:ext cx="1037820" cy="1037820"/>
          </a:xfrm>
          <a:prstGeom prst="ellipse">
            <a:avLst/>
          </a:prstGeom>
          <a:solidFill>
            <a:srgbClr val="2A3D52"/>
          </a:solidFill>
          <a:ln>
            <a:noFill/>
          </a:ln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rgbClr val="F8F8F8"/>
              </a:solidFill>
            </a:endParaRPr>
          </a:p>
        </p:txBody>
      </p:sp>
      <p:sp>
        <p:nvSpPr>
          <p:cNvPr id="20" name="TextBox 9"/>
          <p:cNvSpPr txBox="1"/>
          <p:nvPr/>
        </p:nvSpPr>
        <p:spPr>
          <a:xfrm flipH="1">
            <a:off x="4349382" y="1663091"/>
            <a:ext cx="81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000" b="1" dirty="0">
                <a:solidFill>
                  <a:srgbClr val="F8F8F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3000" b="1" dirty="0">
              <a:solidFill>
                <a:srgbClr val="F8F8F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TextBox 11"/>
          <p:cNvSpPr txBox="1"/>
          <p:nvPr/>
        </p:nvSpPr>
        <p:spPr>
          <a:xfrm flipH="1">
            <a:off x="5254875" y="3134882"/>
            <a:ext cx="812000" cy="399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999" b="1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1999" b="1" dirty="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Oval 11"/>
          <p:cNvSpPr>
            <a:spLocks noChangeArrowheads="1"/>
          </p:cNvSpPr>
          <p:nvPr/>
        </p:nvSpPr>
        <p:spPr bwMode="auto">
          <a:xfrm flipH="1">
            <a:off x="5121625" y="3955460"/>
            <a:ext cx="1037820" cy="1039406"/>
          </a:xfrm>
          <a:prstGeom prst="ellipse">
            <a:avLst/>
          </a:prstGeom>
          <a:solidFill>
            <a:srgbClr val="2A3D52"/>
          </a:solidFill>
          <a:ln>
            <a:noFill/>
          </a:ln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rgbClr val="F8F8F8"/>
              </a:solidFill>
              <a:latin typeface="+mn-ea"/>
            </a:endParaRPr>
          </a:p>
        </p:txBody>
      </p:sp>
      <p:sp>
        <p:nvSpPr>
          <p:cNvPr id="24" name="TextBox 13"/>
          <p:cNvSpPr txBox="1"/>
          <p:nvPr/>
        </p:nvSpPr>
        <p:spPr>
          <a:xfrm flipH="1">
            <a:off x="5257163" y="4229783"/>
            <a:ext cx="7750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000" b="1" dirty="0">
                <a:solidFill>
                  <a:srgbClr val="F8F8F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3000" b="1" dirty="0">
              <a:solidFill>
                <a:srgbClr val="F8F8F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Oval 8"/>
          <p:cNvSpPr>
            <a:spLocks noChangeArrowheads="1"/>
          </p:cNvSpPr>
          <p:nvPr/>
        </p:nvSpPr>
        <p:spPr bwMode="auto">
          <a:xfrm flipH="1">
            <a:off x="834860" y="2547222"/>
            <a:ext cx="2410093" cy="2410091"/>
          </a:xfrm>
          <a:prstGeom prst="ellipse">
            <a:avLst/>
          </a:prstGeom>
          <a:solidFill>
            <a:srgbClr val="2A3D52">
              <a:alpha val="30000"/>
            </a:srgbClr>
          </a:solidFill>
          <a:ln>
            <a:noFill/>
          </a:ln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/>
          </a:p>
        </p:txBody>
      </p:sp>
      <p:sp>
        <p:nvSpPr>
          <p:cNvPr id="26" name="Oval 9"/>
          <p:cNvSpPr>
            <a:spLocks noChangeArrowheads="1"/>
          </p:cNvSpPr>
          <p:nvPr/>
        </p:nvSpPr>
        <p:spPr bwMode="auto">
          <a:xfrm flipH="1">
            <a:off x="1025097" y="2718002"/>
            <a:ext cx="2029620" cy="2031207"/>
          </a:xfrm>
          <a:prstGeom prst="ellipse">
            <a:avLst/>
          </a:prstGeom>
          <a:solidFill>
            <a:srgbClr val="2A3D52"/>
          </a:solidFill>
          <a:ln>
            <a:noFill/>
          </a:ln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/>
          </a:p>
        </p:txBody>
      </p:sp>
      <p:sp>
        <p:nvSpPr>
          <p:cNvPr id="36" name="TextBox 20"/>
          <p:cNvSpPr txBox="1"/>
          <p:nvPr/>
        </p:nvSpPr>
        <p:spPr>
          <a:xfrm>
            <a:off x="5367571" y="1284772"/>
            <a:ext cx="64867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3600" dirty="0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Tam </a:t>
            </a:r>
            <a:r>
              <a:rPr lang="en-US" altLang="zh-CN" sz="3600" dirty="0" err="1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giác</a:t>
            </a:r>
            <a:r>
              <a:rPr lang="en-US" altLang="zh-CN" sz="3600" dirty="0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có</a:t>
            </a:r>
            <a:r>
              <a:rPr lang="en-US" altLang="zh-CN" sz="3600" dirty="0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ba</a:t>
            </a:r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cạnh</a:t>
            </a:r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bằng</a:t>
            </a:r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nhau</a:t>
            </a:r>
            <a:r>
              <a:rPr lang="en-US" altLang="zh-CN" sz="3600" dirty="0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là</a:t>
            </a:r>
            <a:r>
              <a:rPr lang="en-US" altLang="zh-CN" sz="3600" dirty="0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tam </a:t>
            </a:r>
            <a:r>
              <a:rPr lang="en-US" altLang="zh-CN" sz="3600" b="1" dirty="0" err="1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giác</a:t>
            </a:r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đều</a:t>
            </a:r>
            <a:endParaRPr lang="en-US" altLang="zh-CN" sz="3600" b="1" dirty="0">
              <a:solidFill>
                <a:srgbClr val="2A3D52"/>
              </a:solidFill>
              <a:latin typeface="Times New Roman" panose="02020603050405020304" pitchFamily="18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37" name="TextBox 21"/>
          <p:cNvSpPr txBox="1"/>
          <p:nvPr/>
        </p:nvSpPr>
        <p:spPr>
          <a:xfrm>
            <a:off x="6178862" y="3947232"/>
            <a:ext cx="57482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Tam </a:t>
            </a:r>
            <a:r>
              <a:rPr lang="en-US" altLang="zh-CN" sz="3600" b="1" dirty="0" err="1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giác</a:t>
            </a:r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cân</a:t>
            </a:r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có</a:t>
            </a:r>
            <a:r>
              <a:rPr lang="en-US" altLang="zh-CN" sz="3600" dirty="0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một</a:t>
            </a:r>
            <a:r>
              <a:rPr lang="en-US" altLang="zh-CN" sz="3600" dirty="0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góc</a:t>
            </a:r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      </a:t>
            </a:r>
            <a:r>
              <a:rPr lang="en-US" altLang="zh-CN" sz="3600" dirty="0" err="1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là</a:t>
            </a:r>
            <a:r>
              <a:rPr lang="en-US" altLang="zh-CN" sz="3600" dirty="0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tam </a:t>
            </a:r>
            <a:r>
              <a:rPr lang="en-US" altLang="zh-CN" sz="3600" b="1" dirty="0" err="1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giác</a:t>
            </a:r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2A3D52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đều</a:t>
            </a:r>
            <a:endParaRPr lang="en-US" altLang="zh-CN" sz="3600" b="1" dirty="0">
              <a:solidFill>
                <a:srgbClr val="2A3D52"/>
              </a:solidFill>
              <a:latin typeface="Times New Roman" panose="02020603050405020304" pitchFamily="18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39" name="TextBox 23"/>
          <p:cNvSpPr txBox="1"/>
          <p:nvPr/>
        </p:nvSpPr>
        <p:spPr>
          <a:xfrm>
            <a:off x="1268708" y="3276918"/>
            <a:ext cx="15905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Dấu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hiệu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TextBox 24">
            <a:extLst>
              <a:ext uri="{FF2B5EF4-FFF2-40B4-BE49-F238E27FC236}">
                <a16:creationId xmlns:a16="http://schemas.microsoft.com/office/drawing/2014/main" id="{C245D908-DAC0-4D39-8155-6A42E4952FA8}"/>
              </a:ext>
            </a:extLst>
          </p:cNvPr>
          <p:cNvSpPr txBox="1"/>
          <p:nvPr/>
        </p:nvSpPr>
        <p:spPr>
          <a:xfrm>
            <a:off x="1199772" y="3732811"/>
            <a:ext cx="1680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nhận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" panose="02000000000000000000" pitchFamily="2" charset="0"/>
                <a:cs typeface="Times New Roman" panose="02020603050405020304" pitchFamily="18" charset="0"/>
              </a:rPr>
              <a:t>biết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5886913-EDF4-09E9-057E-17330D73D8D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5542" y="1882033"/>
            <a:ext cx="2453853" cy="206519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1D12360-7453-DD1A-9636-B92A3EB9EA4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4508" y="4621490"/>
            <a:ext cx="2392887" cy="2149026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CCC3B9E-E3DE-29B1-4D2F-7740EEEE95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187453"/>
              </p:ext>
            </p:extLst>
          </p:nvPr>
        </p:nvGraphicFramePr>
        <p:xfrm>
          <a:off x="11111973" y="4094163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380880" progId="Equation.DSMT4">
                  <p:embed/>
                </p:oleObj>
              </mc:Choice>
              <mc:Fallback>
                <p:oleObj name="Equation" r:id="rId11" imgW="647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11973" y="4094163"/>
                        <a:ext cx="64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803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3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3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800"/>
                            </p:stCondLst>
                            <p:childTnLst>
                              <p:par>
                                <p:cTn id="4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4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900"/>
                            </p:stCondLst>
                            <p:childTnLst>
                              <p:par>
                                <p:cTn id="5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4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4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4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3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8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300"/>
                            </p:stCondLst>
                            <p:childTnLst>
                              <p:par>
                                <p:cTn id="7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4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4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4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4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7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200"/>
                            </p:stCondLst>
                            <p:childTnLst>
                              <p:par>
                                <p:cTn id="8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9" grpId="0" animBg="1"/>
      <p:bldP spid="20" grpId="0"/>
      <p:bldP spid="22" grpId="0"/>
      <p:bldP spid="23" grpId="0" animBg="1"/>
      <p:bldP spid="24" grpId="0"/>
      <p:bldP spid="25" grpId="0" animBg="1"/>
      <p:bldP spid="26" grpId="0" animBg="1"/>
      <p:bldP spid="36" grpId="0"/>
      <p:bldP spid="37" grpId="0"/>
      <p:bldP spid="39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" name="TextBox 621">
            <a:extLst>
              <a:ext uri="{FF2B5EF4-FFF2-40B4-BE49-F238E27FC236}">
                <a16:creationId xmlns:a16="http://schemas.microsoft.com/office/drawing/2014/main" id="{0460F23C-1C86-9F17-BC33-858402ED360A}"/>
              </a:ext>
            </a:extLst>
          </p:cNvPr>
          <p:cNvSpPr txBox="1"/>
          <p:nvPr/>
        </p:nvSpPr>
        <p:spPr>
          <a:xfrm>
            <a:off x="34274" y="4368002"/>
            <a:ext cx="579488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ột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3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6E96962-44BD-C0FF-D205-5A9A571B3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312266"/>
              </p:ext>
            </p:extLst>
          </p:nvPr>
        </p:nvGraphicFramePr>
        <p:xfrm>
          <a:off x="915926" y="4937063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893" imgH="419280" progId="Equation.DSMT4">
                  <p:embed/>
                </p:oleObj>
              </mc:Choice>
              <mc:Fallback>
                <p:oleObj name="Equation" r:id="rId3" imgW="749893" imgH="4192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6E96962-44BD-C0FF-D205-5A9A571B31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5926" y="4937063"/>
                        <a:ext cx="749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2">
            <a:extLst>
              <a:ext uri="{FF2B5EF4-FFF2-40B4-BE49-F238E27FC236}">
                <a16:creationId xmlns:a16="http://schemas.microsoft.com/office/drawing/2014/main" id="{3652AB60-F424-8838-F033-35CE45FF3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46" y="2991942"/>
            <a:ext cx="5749907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kumimoji="0" lang="en-US" altLang="en-US" sz="3000" b="1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3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ột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kumimoji="0" lang="vi-VN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6" name="Arc 185">
            <a:extLst>
              <a:ext uri="{FF2B5EF4-FFF2-40B4-BE49-F238E27FC236}">
                <a16:creationId xmlns:a16="http://schemas.microsoft.com/office/drawing/2014/main" id="{594B668F-58A8-A85D-1DA3-29542F46F00D}"/>
              </a:ext>
            </a:extLst>
          </p:cNvPr>
          <p:cNvSpPr>
            <a:spLocks/>
          </p:cNvSpPr>
          <p:nvPr/>
        </p:nvSpPr>
        <p:spPr bwMode="auto">
          <a:xfrm rot="199861">
            <a:off x="7619321" y="2776904"/>
            <a:ext cx="2423947" cy="1359429"/>
          </a:xfrm>
          <a:custGeom>
            <a:avLst/>
            <a:gdLst>
              <a:gd name="T0" fmla="*/ 864082 w 20554"/>
              <a:gd name="T1" fmla="*/ 0 h 17150"/>
              <a:gd name="T2" fmla="*/ 1352550 w 20554"/>
              <a:gd name="T3" fmla="*/ 621720 h 17150"/>
              <a:gd name="T4" fmla="*/ 0 w 20554"/>
              <a:gd name="T5" fmla="*/ 1014413 h 1715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554" h="17150" fill="none" extrusionOk="0">
                <a:moveTo>
                  <a:pt x="13131" y="-1"/>
                </a:moveTo>
                <a:cubicBezTo>
                  <a:pt x="16616" y="2667"/>
                  <a:pt x="19205" y="6334"/>
                  <a:pt x="20554" y="10510"/>
                </a:cubicBezTo>
              </a:path>
              <a:path w="20554" h="17150" stroke="0" extrusionOk="0">
                <a:moveTo>
                  <a:pt x="13131" y="-1"/>
                </a:moveTo>
                <a:cubicBezTo>
                  <a:pt x="16616" y="2667"/>
                  <a:pt x="19205" y="6334"/>
                  <a:pt x="20554" y="10510"/>
                </a:cubicBezTo>
                <a:lnTo>
                  <a:pt x="0" y="17150"/>
                </a:lnTo>
                <a:lnTo>
                  <a:pt x="13131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13987806" algn="ctr" rotWithShape="0">
                    <a:srgbClr val="FFFF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5" name="Arc 186">
            <a:extLst>
              <a:ext uri="{FF2B5EF4-FFF2-40B4-BE49-F238E27FC236}">
                <a16:creationId xmlns:a16="http://schemas.microsoft.com/office/drawing/2014/main" id="{1A667BA9-CC92-65FD-C230-EE941A063EDA}"/>
              </a:ext>
            </a:extLst>
          </p:cNvPr>
          <p:cNvSpPr>
            <a:spLocks/>
          </p:cNvSpPr>
          <p:nvPr/>
        </p:nvSpPr>
        <p:spPr bwMode="auto">
          <a:xfrm rot="1667821" flipH="1">
            <a:off x="9477103" y="2756029"/>
            <a:ext cx="1632983" cy="1163303"/>
          </a:xfrm>
          <a:custGeom>
            <a:avLst/>
            <a:gdLst>
              <a:gd name="T0" fmla="*/ 1057251 w 21581"/>
              <a:gd name="T1" fmla="*/ 0 h 15369"/>
              <a:gd name="T2" fmla="*/ 1503363 w 21581"/>
              <a:gd name="T3" fmla="*/ 918124 h 15369"/>
              <a:gd name="T4" fmla="*/ 0 w 21581"/>
              <a:gd name="T5" fmla="*/ 976313 h 1536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81" h="15369" fill="none" extrusionOk="0">
                <a:moveTo>
                  <a:pt x="15177" y="-1"/>
                </a:moveTo>
                <a:cubicBezTo>
                  <a:pt x="19061" y="3835"/>
                  <a:pt x="21349" y="8999"/>
                  <a:pt x="21580" y="14453"/>
                </a:cubicBezTo>
              </a:path>
              <a:path w="21581" h="15369" stroke="0" extrusionOk="0">
                <a:moveTo>
                  <a:pt x="15177" y="-1"/>
                </a:moveTo>
                <a:cubicBezTo>
                  <a:pt x="19061" y="3835"/>
                  <a:pt x="21349" y="8999"/>
                  <a:pt x="21580" y="14453"/>
                </a:cubicBezTo>
                <a:lnTo>
                  <a:pt x="0" y="15369"/>
                </a:lnTo>
                <a:lnTo>
                  <a:pt x="15177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13987806" algn="ctr" rotWithShape="0">
                    <a:srgbClr val="FFFF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FF36E67-6E2D-5A34-75EB-95ADA4E03E15}"/>
              </a:ext>
            </a:extLst>
          </p:cNvPr>
          <p:cNvCxnSpPr>
            <a:cxnSpLocks/>
          </p:cNvCxnSpPr>
          <p:nvPr/>
        </p:nvCxnSpPr>
        <p:spPr>
          <a:xfrm>
            <a:off x="8199948" y="4699793"/>
            <a:ext cx="2820066" cy="0"/>
          </a:xfrm>
          <a:prstGeom prst="line">
            <a:avLst/>
          </a:prstGeom>
          <a:ln w="57150">
            <a:solidFill>
              <a:srgbClr val="0D069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1611E5D-58D9-CA62-2FDA-6EACCF0A39F3}"/>
              </a:ext>
            </a:extLst>
          </p:cNvPr>
          <p:cNvCxnSpPr>
            <a:cxnSpLocks/>
            <a:stCxn id="23" idx="1"/>
          </p:cNvCxnSpPr>
          <p:nvPr/>
        </p:nvCxnSpPr>
        <p:spPr>
          <a:xfrm>
            <a:off x="9569002" y="3030476"/>
            <a:ext cx="1413019" cy="1616938"/>
          </a:xfrm>
          <a:prstGeom prst="line">
            <a:avLst/>
          </a:prstGeom>
          <a:ln w="57150">
            <a:solidFill>
              <a:srgbClr val="0D069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0634CA9-2EBB-143E-456D-B884D058896C}"/>
              </a:ext>
            </a:extLst>
          </p:cNvPr>
          <p:cNvCxnSpPr>
            <a:cxnSpLocks/>
            <a:endCxn id="23" idx="3"/>
          </p:cNvCxnSpPr>
          <p:nvPr/>
        </p:nvCxnSpPr>
        <p:spPr>
          <a:xfrm flipV="1">
            <a:off x="8210054" y="3109133"/>
            <a:ext cx="1358948" cy="1590660"/>
          </a:xfrm>
          <a:prstGeom prst="line">
            <a:avLst/>
          </a:prstGeom>
          <a:ln w="57150">
            <a:solidFill>
              <a:srgbClr val="0D069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5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346341" y="234989"/>
            <a:ext cx="6176371" cy="76944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V. VẼ TAM GIÁC CÂN</a:t>
            </a:r>
            <a:endParaRPr lang="zh-CN" altLang="en-US" sz="44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CB7714D-FF9C-4EA3-BB0E-CA60BA22AE66}"/>
              </a:ext>
            </a:extLst>
          </p:cNvPr>
          <p:cNvSpPr txBox="1"/>
          <p:nvPr/>
        </p:nvSpPr>
        <p:spPr>
          <a:xfrm>
            <a:off x="1313915" y="1696489"/>
            <a:ext cx="1025048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 cm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1238684A-5AC4-07AA-4A46-F53E023272A5}"/>
              </a:ext>
            </a:extLst>
          </p:cNvPr>
          <p:cNvSpPr txBox="1"/>
          <p:nvPr/>
        </p:nvSpPr>
        <p:spPr>
          <a:xfrm>
            <a:off x="1303578" y="1172833"/>
            <a:ext cx="56584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5 SGK</a:t>
            </a:r>
            <a:endParaRPr lang="en-US" sz="32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71CB9AE-2D73-8F9F-CB52-5C2E0FA7D5A4}"/>
              </a:ext>
            </a:extLst>
          </p:cNvPr>
          <p:cNvCxnSpPr>
            <a:cxnSpLocks/>
          </p:cNvCxnSpPr>
          <p:nvPr/>
        </p:nvCxnSpPr>
        <p:spPr>
          <a:xfrm>
            <a:off x="6096000" y="2743200"/>
            <a:ext cx="0" cy="3994484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2">
            <a:extLst>
              <a:ext uri="{FF2B5EF4-FFF2-40B4-BE49-F238E27FC236}">
                <a16:creationId xmlns:a16="http://schemas.microsoft.com/office/drawing/2014/main" id="{981877C2-5575-1DE7-F93D-C2B3AFEE6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366" y="2565459"/>
            <a:ext cx="387317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Bước 1.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Vẽ đoạn thẳng </a:t>
            </a:r>
            <a:endParaRPr kumimoji="0" lang="vi-VN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482E8C9-49B8-38E1-79CA-FF8BE0028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050150"/>
              </p:ext>
            </p:extLst>
          </p:nvPr>
        </p:nvGraphicFramePr>
        <p:xfrm>
          <a:off x="3820910" y="2691640"/>
          <a:ext cx="16700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63560" imgH="419040" progId="Equation.DSMT4">
                  <p:embed/>
                </p:oleObj>
              </mc:Choice>
              <mc:Fallback>
                <p:oleObj name="Equation" r:id="rId11" imgW="1663560" imgH="419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482E8C9-49B8-38E1-79CA-FF8BE0028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910" y="2691640"/>
                        <a:ext cx="16700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Rectangle 2">
            <a:extLst>
              <a:ext uri="{FF2B5EF4-FFF2-40B4-BE49-F238E27FC236}">
                <a16:creationId xmlns:a16="http://schemas.microsoft.com/office/drawing/2014/main" id="{3D7207BD-FD33-6F95-A391-35D6C46A7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4" y="5277514"/>
            <a:ext cx="570380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Hai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vi-VN" alt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Rectangle 2">
            <a:extLst>
              <a:ext uri="{FF2B5EF4-FFF2-40B4-BE49-F238E27FC236}">
                <a16:creationId xmlns:a16="http://schemas.microsoft.com/office/drawing/2014/main" id="{167C6B5A-A16B-29E3-542E-439CE555B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72" y="6301212"/>
            <a:ext cx="449338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3000" b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30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30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3000" b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30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kumimoji="0" lang="en-US" altLang="en-US" sz="30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7" name="Group 86">
            <a:extLst>
              <a:ext uri="{FF2B5EF4-FFF2-40B4-BE49-F238E27FC236}">
                <a16:creationId xmlns:a16="http://schemas.microsoft.com/office/drawing/2014/main" id="{49ACB84D-E5AF-B300-DE38-36340A1D1FA7}"/>
              </a:ext>
            </a:extLst>
          </p:cNvPr>
          <p:cNvGrpSpPr>
            <a:grpSpLocks/>
          </p:cNvGrpSpPr>
          <p:nvPr/>
        </p:nvGrpSpPr>
        <p:grpSpPr bwMode="auto">
          <a:xfrm>
            <a:off x="8071456" y="4763134"/>
            <a:ext cx="7217220" cy="882979"/>
            <a:chOff x="576" y="816"/>
            <a:chExt cx="4999" cy="576"/>
          </a:xfrm>
        </p:grpSpPr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50D18B7C-5741-C779-FF18-089A35A526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816"/>
              <a:ext cx="4992" cy="576"/>
            </a:xfrm>
            <a:prstGeom prst="rect">
              <a:avLst/>
            </a:prstGeom>
            <a:gradFill rotWithShape="1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Line 665">
              <a:extLst>
                <a:ext uri="{FF2B5EF4-FFF2-40B4-BE49-F238E27FC236}">
                  <a16:creationId xmlns:a16="http://schemas.microsoft.com/office/drawing/2014/main" id="{A8E3D826-2255-8592-3108-2BC80DD6BF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99" name="Line 666">
              <a:extLst>
                <a:ext uri="{FF2B5EF4-FFF2-40B4-BE49-F238E27FC236}">
                  <a16:creationId xmlns:a16="http://schemas.microsoft.com/office/drawing/2014/main" id="{70EE9A37-5DF8-4907-0812-970EA461AE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0" name="Line 667">
              <a:extLst>
                <a:ext uri="{FF2B5EF4-FFF2-40B4-BE49-F238E27FC236}">
                  <a16:creationId xmlns:a16="http://schemas.microsoft.com/office/drawing/2014/main" id="{BDE5234F-4589-72BB-91B2-E10CDB5A86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1" name="Line 668">
              <a:extLst>
                <a:ext uri="{FF2B5EF4-FFF2-40B4-BE49-F238E27FC236}">
                  <a16:creationId xmlns:a16="http://schemas.microsoft.com/office/drawing/2014/main" id="{83CE33E5-E261-E581-FADA-2206DED4DA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2" name="Line 669">
              <a:extLst>
                <a:ext uri="{FF2B5EF4-FFF2-40B4-BE49-F238E27FC236}">
                  <a16:creationId xmlns:a16="http://schemas.microsoft.com/office/drawing/2014/main" id="{6B1D4FE5-7525-F6C7-9763-3865FE0C4F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4" name="Line 670">
              <a:extLst>
                <a:ext uri="{FF2B5EF4-FFF2-40B4-BE49-F238E27FC236}">
                  <a16:creationId xmlns:a16="http://schemas.microsoft.com/office/drawing/2014/main" id="{F9BBDE00-358F-1604-489E-14E196D970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5" name="Line 671">
              <a:extLst>
                <a:ext uri="{FF2B5EF4-FFF2-40B4-BE49-F238E27FC236}">
                  <a16:creationId xmlns:a16="http://schemas.microsoft.com/office/drawing/2014/main" id="{F3A88579-70B5-CF98-1F5A-BE889BD4C5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6" name="Line 672">
              <a:extLst>
                <a:ext uri="{FF2B5EF4-FFF2-40B4-BE49-F238E27FC236}">
                  <a16:creationId xmlns:a16="http://schemas.microsoft.com/office/drawing/2014/main" id="{D5418816-04AF-87EE-D1FA-7132312D48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7" name="Line 673">
              <a:extLst>
                <a:ext uri="{FF2B5EF4-FFF2-40B4-BE49-F238E27FC236}">
                  <a16:creationId xmlns:a16="http://schemas.microsoft.com/office/drawing/2014/main" id="{4E61D41E-9040-6FA0-43B4-B63701F281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8" name="Line 674">
              <a:extLst>
                <a:ext uri="{FF2B5EF4-FFF2-40B4-BE49-F238E27FC236}">
                  <a16:creationId xmlns:a16="http://schemas.microsoft.com/office/drawing/2014/main" id="{E8798105-FBC0-3A0C-C4E1-C0CAEDC09B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9" name="Line 675">
              <a:extLst>
                <a:ext uri="{FF2B5EF4-FFF2-40B4-BE49-F238E27FC236}">
                  <a16:creationId xmlns:a16="http://schemas.microsoft.com/office/drawing/2014/main" id="{76C5CE20-B4F9-EE0C-6D13-EC70F81DDA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0" name="Line 676">
              <a:extLst>
                <a:ext uri="{FF2B5EF4-FFF2-40B4-BE49-F238E27FC236}">
                  <a16:creationId xmlns:a16="http://schemas.microsoft.com/office/drawing/2014/main" id="{2A62F9B2-B15C-94E0-4F09-A8D7B8DD54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1" name="Line 677">
              <a:extLst>
                <a:ext uri="{FF2B5EF4-FFF2-40B4-BE49-F238E27FC236}">
                  <a16:creationId xmlns:a16="http://schemas.microsoft.com/office/drawing/2014/main" id="{05008E3B-14AE-A221-8268-2010670F20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2" name="Line 678">
              <a:extLst>
                <a:ext uri="{FF2B5EF4-FFF2-40B4-BE49-F238E27FC236}">
                  <a16:creationId xmlns:a16="http://schemas.microsoft.com/office/drawing/2014/main" id="{20A9A772-EDBB-1465-ADC8-77A2B33B3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3" name="Line 679">
              <a:extLst>
                <a:ext uri="{FF2B5EF4-FFF2-40B4-BE49-F238E27FC236}">
                  <a16:creationId xmlns:a16="http://schemas.microsoft.com/office/drawing/2014/main" id="{B40A72D7-00DC-8501-D916-900C151EC9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4" name="Line 680">
              <a:extLst>
                <a:ext uri="{FF2B5EF4-FFF2-40B4-BE49-F238E27FC236}">
                  <a16:creationId xmlns:a16="http://schemas.microsoft.com/office/drawing/2014/main" id="{083054FC-9878-5C15-6309-079650B0B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7" name="Line 681">
              <a:extLst>
                <a:ext uri="{FF2B5EF4-FFF2-40B4-BE49-F238E27FC236}">
                  <a16:creationId xmlns:a16="http://schemas.microsoft.com/office/drawing/2014/main" id="{D5A4D9B7-F4F6-9BCF-02CD-DFBB245822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8" name="Line 682">
              <a:extLst>
                <a:ext uri="{FF2B5EF4-FFF2-40B4-BE49-F238E27FC236}">
                  <a16:creationId xmlns:a16="http://schemas.microsoft.com/office/drawing/2014/main" id="{BAE0F5C1-9120-62C4-8C51-01A6C284A4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9" name="Line 683">
              <a:extLst>
                <a:ext uri="{FF2B5EF4-FFF2-40B4-BE49-F238E27FC236}">
                  <a16:creationId xmlns:a16="http://schemas.microsoft.com/office/drawing/2014/main" id="{D5CB2669-11C9-968D-C453-8CC9AC2477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0" name="Line 684">
              <a:extLst>
                <a:ext uri="{FF2B5EF4-FFF2-40B4-BE49-F238E27FC236}">
                  <a16:creationId xmlns:a16="http://schemas.microsoft.com/office/drawing/2014/main" id="{99BE8298-C33B-C886-BB88-93772E0CD2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1" name="Line 685">
              <a:extLst>
                <a:ext uri="{FF2B5EF4-FFF2-40B4-BE49-F238E27FC236}">
                  <a16:creationId xmlns:a16="http://schemas.microsoft.com/office/drawing/2014/main" id="{FFC2D683-5B7D-4514-9CB2-B1562F6E8E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2" name="Line 686">
              <a:extLst>
                <a:ext uri="{FF2B5EF4-FFF2-40B4-BE49-F238E27FC236}">
                  <a16:creationId xmlns:a16="http://schemas.microsoft.com/office/drawing/2014/main" id="{9D9C4A36-A180-031E-4F3A-F18D20F6D8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3" name="Line 687">
              <a:extLst>
                <a:ext uri="{FF2B5EF4-FFF2-40B4-BE49-F238E27FC236}">
                  <a16:creationId xmlns:a16="http://schemas.microsoft.com/office/drawing/2014/main" id="{897CABBF-8FB4-2446-4A1A-0949485B0A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4" name="Line 688">
              <a:extLst>
                <a:ext uri="{FF2B5EF4-FFF2-40B4-BE49-F238E27FC236}">
                  <a16:creationId xmlns:a16="http://schemas.microsoft.com/office/drawing/2014/main" id="{511B7761-9159-BE83-972A-F016025FD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5" name="Line 689">
              <a:extLst>
                <a:ext uri="{FF2B5EF4-FFF2-40B4-BE49-F238E27FC236}">
                  <a16:creationId xmlns:a16="http://schemas.microsoft.com/office/drawing/2014/main" id="{7B34F499-192D-C02A-24CD-1836244C7B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6" name="Line 690">
              <a:extLst>
                <a:ext uri="{FF2B5EF4-FFF2-40B4-BE49-F238E27FC236}">
                  <a16:creationId xmlns:a16="http://schemas.microsoft.com/office/drawing/2014/main" id="{6881C808-79F8-7A04-8CB5-94A5DDE3C6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7" name="Line 691">
              <a:extLst>
                <a:ext uri="{FF2B5EF4-FFF2-40B4-BE49-F238E27FC236}">
                  <a16:creationId xmlns:a16="http://schemas.microsoft.com/office/drawing/2014/main" id="{A534886F-0ED5-B61B-E95C-8E39926069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8" name="Line 692">
              <a:extLst>
                <a:ext uri="{FF2B5EF4-FFF2-40B4-BE49-F238E27FC236}">
                  <a16:creationId xmlns:a16="http://schemas.microsoft.com/office/drawing/2014/main" id="{E83E6B90-FF08-434D-81EE-E2F55CF807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9" name="Line 693">
              <a:extLst>
                <a:ext uri="{FF2B5EF4-FFF2-40B4-BE49-F238E27FC236}">
                  <a16:creationId xmlns:a16="http://schemas.microsoft.com/office/drawing/2014/main" id="{BC3721F8-CE85-FB01-37BB-8A0E4A6ECB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0" name="Line 694">
              <a:extLst>
                <a:ext uri="{FF2B5EF4-FFF2-40B4-BE49-F238E27FC236}">
                  <a16:creationId xmlns:a16="http://schemas.microsoft.com/office/drawing/2014/main" id="{DEF1EC38-92F4-5C3E-59B3-B26FB73580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1" name="Line 695">
              <a:extLst>
                <a:ext uri="{FF2B5EF4-FFF2-40B4-BE49-F238E27FC236}">
                  <a16:creationId xmlns:a16="http://schemas.microsoft.com/office/drawing/2014/main" id="{06EF576C-91C0-E411-2842-19E5FCE141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2" name="Line 696">
              <a:extLst>
                <a:ext uri="{FF2B5EF4-FFF2-40B4-BE49-F238E27FC236}">
                  <a16:creationId xmlns:a16="http://schemas.microsoft.com/office/drawing/2014/main" id="{CE857F52-DBCA-15C0-38BB-39EE6CE3FD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3" name="Line 697">
              <a:extLst>
                <a:ext uri="{FF2B5EF4-FFF2-40B4-BE49-F238E27FC236}">
                  <a16:creationId xmlns:a16="http://schemas.microsoft.com/office/drawing/2014/main" id="{630B15DD-E0DA-53AC-C19B-243292714F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4" name="Line 698">
              <a:extLst>
                <a:ext uri="{FF2B5EF4-FFF2-40B4-BE49-F238E27FC236}">
                  <a16:creationId xmlns:a16="http://schemas.microsoft.com/office/drawing/2014/main" id="{CF5EEE33-882B-F4FA-86A3-B0CE6BB479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5" name="Line 699">
              <a:extLst>
                <a:ext uri="{FF2B5EF4-FFF2-40B4-BE49-F238E27FC236}">
                  <a16:creationId xmlns:a16="http://schemas.microsoft.com/office/drawing/2014/main" id="{DE3EB8AE-4656-5A75-7041-0A9CC71A7F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6" name="Line 700">
              <a:extLst>
                <a:ext uri="{FF2B5EF4-FFF2-40B4-BE49-F238E27FC236}">
                  <a16:creationId xmlns:a16="http://schemas.microsoft.com/office/drawing/2014/main" id="{54A5FBDA-D2ED-13CD-89C1-59D1284BEB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7" name="Line 701">
              <a:extLst>
                <a:ext uri="{FF2B5EF4-FFF2-40B4-BE49-F238E27FC236}">
                  <a16:creationId xmlns:a16="http://schemas.microsoft.com/office/drawing/2014/main" id="{3938D135-4A3A-D8F8-C2D2-8F29E4F4EF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8" name="Line 702">
              <a:extLst>
                <a:ext uri="{FF2B5EF4-FFF2-40B4-BE49-F238E27FC236}">
                  <a16:creationId xmlns:a16="http://schemas.microsoft.com/office/drawing/2014/main" id="{E070CA5D-7A77-1DFD-FAA4-8F172E59E5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9" name="Line 703">
              <a:extLst>
                <a:ext uri="{FF2B5EF4-FFF2-40B4-BE49-F238E27FC236}">
                  <a16:creationId xmlns:a16="http://schemas.microsoft.com/office/drawing/2014/main" id="{255078CE-30EE-8C68-8CED-1C75BAAB65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0" name="Line 704">
              <a:extLst>
                <a:ext uri="{FF2B5EF4-FFF2-40B4-BE49-F238E27FC236}">
                  <a16:creationId xmlns:a16="http://schemas.microsoft.com/office/drawing/2014/main" id="{5DBEEA72-3223-600E-4824-D9DFBF80FE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1" name="Line 705">
              <a:extLst>
                <a:ext uri="{FF2B5EF4-FFF2-40B4-BE49-F238E27FC236}">
                  <a16:creationId xmlns:a16="http://schemas.microsoft.com/office/drawing/2014/main" id="{645B0083-F709-6453-C62A-CE6885010A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2" name="Line 706">
              <a:extLst>
                <a:ext uri="{FF2B5EF4-FFF2-40B4-BE49-F238E27FC236}">
                  <a16:creationId xmlns:a16="http://schemas.microsoft.com/office/drawing/2014/main" id="{011907E0-BBA9-B315-B009-412E1C664C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3" name="Line 707">
              <a:extLst>
                <a:ext uri="{FF2B5EF4-FFF2-40B4-BE49-F238E27FC236}">
                  <a16:creationId xmlns:a16="http://schemas.microsoft.com/office/drawing/2014/main" id="{1B472CFF-F200-2293-EE11-4AB5BD3C68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4" name="Line 708">
              <a:extLst>
                <a:ext uri="{FF2B5EF4-FFF2-40B4-BE49-F238E27FC236}">
                  <a16:creationId xmlns:a16="http://schemas.microsoft.com/office/drawing/2014/main" id="{709EADB5-E54F-44C6-85C2-0B819DD3CA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5" name="Line 709">
              <a:extLst>
                <a:ext uri="{FF2B5EF4-FFF2-40B4-BE49-F238E27FC236}">
                  <a16:creationId xmlns:a16="http://schemas.microsoft.com/office/drawing/2014/main" id="{A6DDC59E-A960-FD9B-63E3-2E94F4F804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6" name="Line 710">
              <a:extLst>
                <a:ext uri="{FF2B5EF4-FFF2-40B4-BE49-F238E27FC236}">
                  <a16:creationId xmlns:a16="http://schemas.microsoft.com/office/drawing/2014/main" id="{E171597C-2229-97E0-7C6F-C533097690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7" name="Line 711">
              <a:extLst>
                <a:ext uri="{FF2B5EF4-FFF2-40B4-BE49-F238E27FC236}">
                  <a16:creationId xmlns:a16="http://schemas.microsoft.com/office/drawing/2014/main" id="{888F448C-D572-A21F-DBA8-43A294BDCD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8" name="Line 712">
              <a:extLst>
                <a:ext uri="{FF2B5EF4-FFF2-40B4-BE49-F238E27FC236}">
                  <a16:creationId xmlns:a16="http://schemas.microsoft.com/office/drawing/2014/main" id="{924454E7-6A20-7B90-CB01-CC09EA07A1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9" name="Line 713">
              <a:extLst>
                <a:ext uri="{FF2B5EF4-FFF2-40B4-BE49-F238E27FC236}">
                  <a16:creationId xmlns:a16="http://schemas.microsoft.com/office/drawing/2014/main" id="{DFB4CE48-0B94-E10B-6765-C4535E3CF4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0" name="Line 714">
              <a:extLst>
                <a:ext uri="{FF2B5EF4-FFF2-40B4-BE49-F238E27FC236}">
                  <a16:creationId xmlns:a16="http://schemas.microsoft.com/office/drawing/2014/main" id="{17F49F16-79BB-CC0C-48F6-AA89343660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1" name="Line 715">
              <a:extLst>
                <a:ext uri="{FF2B5EF4-FFF2-40B4-BE49-F238E27FC236}">
                  <a16:creationId xmlns:a16="http://schemas.microsoft.com/office/drawing/2014/main" id="{36704B4E-67B1-8066-7D5D-24E6DE5B4C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2" name="Line 716">
              <a:extLst>
                <a:ext uri="{FF2B5EF4-FFF2-40B4-BE49-F238E27FC236}">
                  <a16:creationId xmlns:a16="http://schemas.microsoft.com/office/drawing/2014/main" id="{9FEEAC70-2CC1-5CF0-9997-EE7FB06170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3" name="Line 717">
              <a:extLst>
                <a:ext uri="{FF2B5EF4-FFF2-40B4-BE49-F238E27FC236}">
                  <a16:creationId xmlns:a16="http://schemas.microsoft.com/office/drawing/2014/main" id="{1CA78DFE-8AEA-B009-9F73-518F185CF3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4" name="Line 718">
              <a:extLst>
                <a:ext uri="{FF2B5EF4-FFF2-40B4-BE49-F238E27FC236}">
                  <a16:creationId xmlns:a16="http://schemas.microsoft.com/office/drawing/2014/main" id="{8A019074-0B79-B73B-E114-59455CBF4B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5" name="Line 719">
              <a:extLst>
                <a:ext uri="{FF2B5EF4-FFF2-40B4-BE49-F238E27FC236}">
                  <a16:creationId xmlns:a16="http://schemas.microsoft.com/office/drawing/2014/main" id="{DDFC7C6C-B302-E144-DD66-EC3065130E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6" name="Line 720">
              <a:extLst>
                <a:ext uri="{FF2B5EF4-FFF2-40B4-BE49-F238E27FC236}">
                  <a16:creationId xmlns:a16="http://schemas.microsoft.com/office/drawing/2014/main" id="{12503C75-70E7-50DF-8B38-8E83171E51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7" name="Line 721">
              <a:extLst>
                <a:ext uri="{FF2B5EF4-FFF2-40B4-BE49-F238E27FC236}">
                  <a16:creationId xmlns:a16="http://schemas.microsoft.com/office/drawing/2014/main" id="{8479157A-A505-3D20-362A-42A724C5A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8" name="Line 722">
              <a:extLst>
                <a:ext uri="{FF2B5EF4-FFF2-40B4-BE49-F238E27FC236}">
                  <a16:creationId xmlns:a16="http://schemas.microsoft.com/office/drawing/2014/main" id="{6374C75E-566E-762F-5038-F3A8B57741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9" name="Line 723">
              <a:extLst>
                <a:ext uri="{FF2B5EF4-FFF2-40B4-BE49-F238E27FC236}">
                  <a16:creationId xmlns:a16="http://schemas.microsoft.com/office/drawing/2014/main" id="{3FD4601D-B4F3-1EF8-EDDE-F55BA8E0A6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0" name="Line 724">
              <a:extLst>
                <a:ext uri="{FF2B5EF4-FFF2-40B4-BE49-F238E27FC236}">
                  <a16:creationId xmlns:a16="http://schemas.microsoft.com/office/drawing/2014/main" id="{5E6BF505-5049-9682-4CEA-AC779E5A1E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1" name="Line 725">
              <a:extLst>
                <a:ext uri="{FF2B5EF4-FFF2-40B4-BE49-F238E27FC236}">
                  <a16:creationId xmlns:a16="http://schemas.microsoft.com/office/drawing/2014/main" id="{803E763A-027D-38DF-CDD9-BED1B06F71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2" name="Line 726">
              <a:extLst>
                <a:ext uri="{FF2B5EF4-FFF2-40B4-BE49-F238E27FC236}">
                  <a16:creationId xmlns:a16="http://schemas.microsoft.com/office/drawing/2014/main" id="{11DEE64F-7990-763B-18BC-FB129D3307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3" name="Line 727">
              <a:extLst>
                <a:ext uri="{FF2B5EF4-FFF2-40B4-BE49-F238E27FC236}">
                  <a16:creationId xmlns:a16="http://schemas.microsoft.com/office/drawing/2014/main" id="{17521EE2-6217-26DB-4F6A-4FAD8C65A7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4" name="Line 728">
              <a:extLst>
                <a:ext uri="{FF2B5EF4-FFF2-40B4-BE49-F238E27FC236}">
                  <a16:creationId xmlns:a16="http://schemas.microsoft.com/office/drawing/2014/main" id="{8CB1B317-315D-B9FF-EED8-A940C3EFB1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5" name="Line 729">
              <a:extLst>
                <a:ext uri="{FF2B5EF4-FFF2-40B4-BE49-F238E27FC236}">
                  <a16:creationId xmlns:a16="http://schemas.microsoft.com/office/drawing/2014/main" id="{5957406D-5A07-F472-5047-55A3EAC941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6" name="Line 730">
              <a:extLst>
                <a:ext uri="{FF2B5EF4-FFF2-40B4-BE49-F238E27FC236}">
                  <a16:creationId xmlns:a16="http://schemas.microsoft.com/office/drawing/2014/main" id="{A593C0FD-8597-347D-6AA6-B3CD57F2DE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7" name="Line 731">
              <a:extLst>
                <a:ext uri="{FF2B5EF4-FFF2-40B4-BE49-F238E27FC236}">
                  <a16:creationId xmlns:a16="http://schemas.microsoft.com/office/drawing/2014/main" id="{D1FDF142-0E32-596A-DCFC-5EDD481B58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8" name="Line 732">
              <a:extLst>
                <a:ext uri="{FF2B5EF4-FFF2-40B4-BE49-F238E27FC236}">
                  <a16:creationId xmlns:a16="http://schemas.microsoft.com/office/drawing/2014/main" id="{C9EF8F73-6CF5-10A7-08F0-6B79667014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9" name="Line 733">
              <a:extLst>
                <a:ext uri="{FF2B5EF4-FFF2-40B4-BE49-F238E27FC236}">
                  <a16:creationId xmlns:a16="http://schemas.microsoft.com/office/drawing/2014/main" id="{3CBAC2A3-776E-2918-FF7B-EA67E2AA9F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0" name="Line 734">
              <a:extLst>
                <a:ext uri="{FF2B5EF4-FFF2-40B4-BE49-F238E27FC236}">
                  <a16:creationId xmlns:a16="http://schemas.microsoft.com/office/drawing/2014/main" id="{85744616-6EA1-5FA9-0BDC-3FCBC64E38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1" name="Line 735">
              <a:extLst>
                <a:ext uri="{FF2B5EF4-FFF2-40B4-BE49-F238E27FC236}">
                  <a16:creationId xmlns:a16="http://schemas.microsoft.com/office/drawing/2014/main" id="{61D8034C-A5DD-7E36-B232-9D18646C5E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2" name="Line 736">
              <a:extLst>
                <a:ext uri="{FF2B5EF4-FFF2-40B4-BE49-F238E27FC236}">
                  <a16:creationId xmlns:a16="http://schemas.microsoft.com/office/drawing/2014/main" id="{6E9EE8E0-F518-F5E0-6AEF-33065CE5F9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3" name="Line 737">
              <a:extLst>
                <a:ext uri="{FF2B5EF4-FFF2-40B4-BE49-F238E27FC236}">
                  <a16:creationId xmlns:a16="http://schemas.microsoft.com/office/drawing/2014/main" id="{5E98CE77-5D43-7965-598A-34FBB8B77B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4" name="Line 738">
              <a:extLst>
                <a:ext uri="{FF2B5EF4-FFF2-40B4-BE49-F238E27FC236}">
                  <a16:creationId xmlns:a16="http://schemas.microsoft.com/office/drawing/2014/main" id="{AE7580AD-B770-AB63-FD6B-5A0C2E12F0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5" name="Line 739">
              <a:extLst>
                <a:ext uri="{FF2B5EF4-FFF2-40B4-BE49-F238E27FC236}">
                  <a16:creationId xmlns:a16="http://schemas.microsoft.com/office/drawing/2014/main" id="{680F7497-FE4B-FF75-557D-3D639E02DB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6" name="Line 740">
              <a:extLst>
                <a:ext uri="{FF2B5EF4-FFF2-40B4-BE49-F238E27FC236}">
                  <a16:creationId xmlns:a16="http://schemas.microsoft.com/office/drawing/2014/main" id="{96EE28C2-B061-59C8-4867-E06060BD65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7" name="Line 741">
              <a:extLst>
                <a:ext uri="{FF2B5EF4-FFF2-40B4-BE49-F238E27FC236}">
                  <a16:creationId xmlns:a16="http://schemas.microsoft.com/office/drawing/2014/main" id="{673798F6-7632-3F5F-7048-398E8B4A70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8" name="Line 742">
              <a:extLst>
                <a:ext uri="{FF2B5EF4-FFF2-40B4-BE49-F238E27FC236}">
                  <a16:creationId xmlns:a16="http://schemas.microsoft.com/office/drawing/2014/main" id="{88329578-691A-BCF8-0BCE-CE9CDB6E9F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9" name="Line 743">
              <a:extLst>
                <a:ext uri="{FF2B5EF4-FFF2-40B4-BE49-F238E27FC236}">
                  <a16:creationId xmlns:a16="http://schemas.microsoft.com/office/drawing/2014/main" id="{3B23F386-B7CF-B3E1-10F0-86E5E2B61B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80" name="Line 744">
              <a:extLst>
                <a:ext uri="{FF2B5EF4-FFF2-40B4-BE49-F238E27FC236}">
                  <a16:creationId xmlns:a16="http://schemas.microsoft.com/office/drawing/2014/main" id="{73F49EFA-DAF0-DFA6-A22E-286CFE70D4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81" name="Line 745">
              <a:extLst>
                <a:ext uri="{FF2B5EF4-FFF2-40B4-BE49-F238E27FC236}">
                  <a16:creationId xmlns:a16="http://schemas.microsoft.com/office/drawing/2014/main" id="{564B11FC-E7E8-1387-F1B4-EE873D3DA6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82" name="Line 746">
              <a:extLst>
                <a:ext uri="{FF2B5EF4-FFF2-40B4-BE49-F238E27FC236}">
                  <a16:creationId xmlns:a16="http://schemas.microsoft.com/office/drawing/2014/main" id="{B8B37404-D12C-639C-C45E-F6D5BA2820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83" name="Line 747">
              <a:extLst>
                <a:ext uri="{FF2B5EF4-FFF2-40B4-BE49-F238E27FC236}">
                  <a16:creationId xmlns:a16="http://schemas.microsoft.com/office/drawing/2014/main" id="{AB0A9493-FA56-A99E-E59C-13E8CFBCD4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84" name="Line 748">
              <a:extLst>
                <a:ext uri="{FF2B5EF4-FFF2-40B4-BE49-F238E27FC236}">
                  <a16:creationId xmlns:a16="http://schemas.microsoft.com/office/drawing/2014/main" id="{A6960551-8603-BBEC-F80F-B15A6361E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85" name="Line 749">
              <a:extLst>
                <a:ext uri="{FF2B5EF4-FFF2-40B4-BE49-F238E27FC236}">
                  <a16:creationId xmlns:a16="http://schemas.microsoft.com/office/drawing/2014/main" id="{5DEBEBFE-8374-553E-83F5-DD155DB130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86" name="Line 750">
              <a:extLst>
                <a:ext uri="{FF2B5EF4-FFF2-40B4-BE49-F238E27FC236}">
                  <a16:creationId xmlns:a16="http://schemas.microsoft.com/office/drawing/2014/main" id="{01360579-A0ED-0910-F940-21BCC0D973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87" name="Line 751">
              <a:extLst>
                <a:ext uri="{FF2B5EF4-FFF2-40B4-BE49-F238E27FC236}">
                  <a16:creationId xmlns:a16="http://schemas.microsoft.com/office/drawing/2014/main" id="{FC904EE3-ADC1-5DB0-6E1D-364642DF87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88" name="Line 752">
              <a:extLst>
                <a:ext uri="{FF2B5EF4-FFF2-40B4-BE49-F238E27FC236}">
                  <a16:creationId xmlns:a16="http://schemas.microsoft.com/office/drawing/2014/main" id="{AFAB4D0C-6C17-B282-D1FD-BC058B2CB2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89" name="Line 753">
              <a:extLst>
                <a:ext uri="{FF2B5EF4-FFF2-40B4-BE49-F238E27FC236}">
                  <a16:creationId xmlns:a16="http://schemas.microsoft.com/office/drawing/2014/main" id="{31309BBB-4E96-AD8F-E0A2-57AD15434E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90" name="Line 754">
              <a:extLst>
                <a:ext uri="{FF2B5EF4-FFF2-40B4-BE49-F238E27FC236}">
                  <a16:creationId xmlns:a16="http://schemas.microsoft.com/office/drawing/2014/main" id="{78F15435-84C4-7698-6CED-43A62C019C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91" name="Line 755">
              <a:extLst>
                <a:ext uri="{FF2B5EF4-FFF2-40B4-BE49-F238E27FC236}">
                  <a16:creationId xmlns:a16="http://schemas.microsoft.com/office/drawing/2014/main" id="{BE2FAC98-1C96-9E65-FBF7-CDCE9E3670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92" name="Line 756">
              <a:extLst>
                <a:ext uri="{FF2B5EF4-FFF2-40B4-BE49-F238E27FC236}">
                  <a16:creationId xmlns:a16="http://schemas.microsoft.com/office/drawing/2014/main" id="{C7829416-A20C-E2D1-F442-167CA611D2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93" name="Line 757">
              <a:extLst>
                <a:ext uri="{FF2B5EF4-FFF2-40B4-BE49-F238E27FC236}">
                  <a16:creationId xmlns:a16="http://schemas.microsoft.com/office/drawing/2014/main" id="{E381DCA7-70AB-0A6C-C758-7BFBB71F89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94" name="Text Box 758">
              <a:extLst>
                <a:ext uri="{FF2B5EF4-FFF2-40B4-BE49-F238E27FC236}">
                  <a16:creationId xmlns:a16="http://schemas.microsoft.com/office/drawing/2014/main" id="{0794146F-E196-13E4-F76B-DA1D48A61A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" y="967"/>
              <a:ext cx="39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Cm</a:t>
              </a:r>
            </a:p>
          </p:txBody>
        </p:sp>
        <p:sp>
          <p:nvSpPr>
            <p:cNvPr id="195" name="Text Box 759">
              <a:extLst>
                <a:ext uri="{FF2B5EF4-FFF2-40B4-BE49-F238E27FC236}">
                  <a16:creationId xmlns:a16="http://schemas.microsoft.com/office/drawing/2014/main" id="{1F1981A8-74D6-3450-7461-0064D91D05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6" name="Text Box 760">
              <a:extLst>
                <a:ext uri="{FF2B5EF4-FFF2-40B4-BE49-F238E27FC236}">
                  <a16:creationId xmlns:a16="http://schemas.microsoft.com/office/drawing/2014/main" id="{53A3B191-DC60-D47C-01AE-CE8B0FAE71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0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7" name="Text Box 761">
              <a:extLst>
                <a:ext uri="{FF2B5EF4-FFF2-40B4-BE49-F238E27FC236}">
                  <a16:creationId xmlns:a16="http://schemas.microsoft.com/office/drawing/2014/main" id="{B763758A-895F-EBBB-D386-7E47E79ED3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0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98" name="Text Box 762">
              <a:extLst>
                <a:ext uri="{FF2B5EF4-FFF2-40B4-BE49-F238E27FC236}">
                  <a16:creationId xmlns:a16="http://schemas.microsoft.com/office/drawing/2014/main" id="{1B8A967B-8973-2E7C-A8DC-8903307EB4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0" y="966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99" name="Text Box 763">
              <a:extLst>
                <a:ext uri="{FF2B5EF4-FFF2-40B4-BE49-F238E27FC236}">
                  <a16:creationId xmlns:a16="http://schemas.microsoft.com/office/drawing/2014/main" id="{E3B72BE6-065D-DFD2-907F-E6B507515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968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00" name="Text Box 764">
              <a:extLst>
                <a:ext uri="{FF2B5EF4-FFF2-40B4-BE49-F238E27FC236}">
                  <a16:creationId xmlns:a16="http://schemas.microsoft.com/office/drawing/2014/main" id="{530FEE10-AB3C-E8B7-F06B-83D0FA7CB5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5" y="968"/>
              <a:ext cx="17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01" name="Text Box 765">
              <a:extLst>
                <a:ext uri="{FF2B5EF4-FFF2-40B4-BE49-F238E27FC236}">
                  <a16:creationId xmlns:a16="http://schemas.microsoft.com/office/drawing/2014/main" id="{90AB9042-424E-EA51-F491-A497338242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5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02" name="Text Box 766">
              <a:extLst>
                <a:ext uri="{FF2B5EF4-FFF2-40B4-BE49-F238E27FC236}">
                  <a16:creationId xmlns:a16="http://schemas.microsoft.com/office/drawing/2014/main" id="{65776028-5806-8EEF-6B15-604905B0D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5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203" name="Text Box 767">
              <a:extLst>
                <a:ext uri="{FF2B5EF4-FFF2-40B4-BE49-F238E27FC236}">
                  <a16:creationId xmlns:a16="http://schemas.microsoft.com/office/drawing/2014/main" id="{F27CC590-C9D3-CFD5-C69B-7E8D20656C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3" y="968"/>
              <a:ext cx="17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204" name="Line 768">
              <a:extLst>
                <a:ext uri="{FF2B5EF4-FFF2-40B4-BE49-F238E27FC236}">
                  <a16:creationId xmlns:a16="http://schemas.microsoft.com/office/drawing/2014/main" id="{BF4173C4-8E31-BB6A-CAD5-273FEAC9A9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05" name="Line 769">
              <a:extLst>
                <a:ext uri="{FF2B5EF4-FFF2-40B4-BE49-F238E27FC236}">
                  <a16:creationId xmlns:a16="http://schemas.microsoft.com/office/drawing/2014/main" id="{BD2AD587-F246-A748-C46D-C10D509721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06" name="Line 770">
              <a:extLst>
                <a:ext uri="{FF2B5EF4-FFF2-40B4-BE49-F238E27FC236}">
                  <a16:creationId xmlns:a16="http://schemas.microsoft.com/office/drawing/2014/main" id="{357662C6-038A-8914-8331-44A0BE7EE3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07" name="Line 771">
              <a:extLst>
                <a:ext uri="{FF2B5EF4-FFF2-40B4-BE49-F238E27FC236}">
                  <a16:creationId xmlns:a16="http://schemas.microsoft.com/office/drawing/2014/main" id="{CDA7B022-2C57-3EB1-567A-B6E3A5612A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08" name="Line 772">
              <a:extLst>
                <a:ext uri="{FF2B5EF4-FFF2-40B4-BE49-F238E27FC236}">
                  <a16:creationId xmlns:a16="http://schemas.microsoft.com/office/drawing/2014/main" id="{56000C17-DB16-A9CA-3A01-CD5AEACE07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09" name="Line 773">
              <a:extLst>
                <a:ext uri="{FF2B5EF4-FFF2-40B4-BE49-F238E27FC236}">
                  <a16:creationId xmlns:a16="http://schemas.microsoft.com/office/drawing/2014/main" id="{14F10E40-9ABB-4575-9541-99E88E876A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0" name="Line 774">
              <a:extLst>
                <a:ext uri="{FF2B5EF4-FFF2-40B4-BE49-F238E27FC236}">
                  <a16:creationId xmlns:a16="http://schemas.microsoft.com/office/drawing/2014/main" id="{1C314C4F-B1A3-ABDC-F749-343468E00E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1" name="Line 775">
              <a:extLst>
                <a:ext uri="{FF2B5EF4-FFF2-40B4-BE49-F238E27FC236}">
                  <a16:creationId xmlns:a16="http://schemas.microsoft.com/office/drawing/2014/main" id="{9B2EFF57-2F7F-208D-9D53-A1F2FB8944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2" name="Text Box 776">
              <a:extLst>
                <a:ext uri="{FF2B5EF4-FFF2-40B4-BE49-F238E27FC236}">
                  <a16:creationId xmlns:a16="http://schemas.microsoft.com/office/drawing/2014/main" id="{1D2FA9D9-38D1-0C58-2F91-425D04B843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7" y="965"/>
              <a:ext cx="238" cy="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213" name="Text Box 777">
              <a:extLst>
                <a:ext uri="{FF2B5EF4-FFF2-40B4-BE49-F238E27FC236}">
                  <a16:creationId xmlns:a16="http://schemas.microsoft.com/office/drawing/2014/main" id="{F0FAB0BA-8953-AA58-A7FC-AC8A2F7A0E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0" y="1191"/>
              <a:ext cx="512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CS Phulac</a:t>
              </a:r>
            </a:p>
          </p:txBody>
        </p:sp>
        <p:sp>
          <p:nvSpPr>
            <p:cNvPr id="214" name="Line 778">
              <a:extLst>
                <a:ext uri="{FF2B5EF4-FFF2-40B4-BE49-F238E27FC236}">
                  <a16:creationId xmlns:a16="http://schemas.microsoft.com/office/drawing/2014/main" id="{0440C21F-CB2E-45F3-D1C7-F1CFE32B54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392"/>
              <a:ext cx="4992" cy="0"/>
            </a:xfrm>
            <a:prstGeom prst="line">
              <a:avLst/>
            </a:prstGeom>
            <a:noFill/>
            <a:ln w="127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5" name="Line 779">
              <a:extLst>
                <a:ext uri="{FF2B5EF4-FFF2-40B4-BE49-F238E27FC236}">
                  <a16:creationId xmlns:a16="http://schemas.microsoft.com/office/drawing/2014/main" id="{7B8E60C4-6FDB-A3F7-A53E-3276E90769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816"/>
              <a:ext cx="0" cy="576"/>
            </a:xfrm>
            <a:prstGeom prst="line">
              <a:avLst/>
            </a:prstGeom>
            <a:noFill/>
            <a:ln w="127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grpSp>
        <p:nvGrpSpPr>
          <p:cNvPr id="248" name="Group 247">
            <a:extLst>
              <a:ext uri="{FF2B5EF4-FFF2-40B4-BE49-F238E27FC236}">
                <a16:creationId xmlns:a16="http://schemas.microsoft.com/office/drawing/2014/main" id="{95938575-7E80-E3FE-3184-1C06487400E3}"/>
              </a:ext>
            </a:extLst>
          </p:cNvPr>
          <p:cNvGrpSpPr>
            <a:grpSpLocks/>
          </p:cNvGrpSpPr>
          <p:nvPr/>
        </p:nvGrpSpPr>
        <p:grpSpPr bwMode="auto">
          <a:xfrm>
            <a:off x="6120973" y="6228566"/>
            <a:ext cx="7217220" cy="882979"/>
            <a:chOff x="576" y="816"/>
            <a:chExt cx="4999" cy="576"/>
          </a:xfrm>
        </p:grpSpPr>
        <p:sp>
          <p:nvSpPr>
            <p:cNvPr id="249" name="Rectangle 248">
              <a:extLst>
                <a:ext uri="{FF2B5EF4-FFF2-40B4-BE49-F238E27FC236}">
                  <a16:creationId xmlns:a16="http://schemas.microsoft.com/office/drawing/2014/main" id="{C3BA88C5-B2C9-EB3E-EF99-563AD1EDD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816"/>
              <a:ext cx="4992" cy="576"/>
            </a:xfrm>
            <a:prstGeom prst="rect">
              <a:avLst/>
            </a:prstGeom>
            <a:gradFill rotWithShape="1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0" name="Line 665">
              <a:extLst>
                <a:ext uri="{FF2B5EF4-FFF2-40B4-BE49-F238E27FC236}">
                  <a16:creationId xmlns:a16="http://schemas.microsoft.com/office/drawing/2014/main" id="{2D073DF3-6888-F6F7-5F71-14101922C4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1" name="Line 666">
              <a:extLst>
                <a:ext uri="{FF2B5EF4-FFF2-40B4-BE49-F238E27FC236}">
                  <a16:creationId xmlns:a16="http://schemas.microsoft.com/office/drawing/2014/main" id="{DF40A90E-875E-61A9-7C68-856732C424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2" name="Line 667">
              <a:extLst>
                <a:ext uri="{FF2B5EF4-FFF2-40B4-BE49-F238E27FC236}">
                  <a16:creationId xmlns:a16="http://schemas.microsoft.com/office/drawing/2014/main" id="{B2BC0CBA-3DB0-C3C9-392A-72FC18086A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3" name="Line 668">
              <a:extLst>
                <a:ext uri="{FF2B5EF4-FFF2-40B4-BE49-F238E27FC236}">
                  <a16:creationId xmlns:a16="http://schemas.microsoft.com/office/drawing/2014/main" id="{57E0C214-CD1C-FCAD-7792-62FCBC7EC9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4" name="Line 669">
              <a:extLst>
                <a:ext uri="{FF2B5EF4-FFF2-40B4-BE49-F238E27FC236}">
                  <a16:creationId xmlns:a16="http://schemas.microsoft.com/office/drawing/2014/main" id="{E3D9BC65-F10D-4783-5E58-844D2ED336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5" name="Line 670">
              <a:extLst>
                <a:ext uri="{FF2B5EF4-FFF2-40B4-BE49-F238E27FC236}">
                  <a16:creationId xmlns:a16="http://schemas.microsoft.com/office/drawing/2014/main" id="{3D5B2A74-AF65-09AF-3484-CC3847E3D1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6" name="Line 671">
              <a:extLst>
                <a:ext uri="{FF2B5EF4-FFF2-40B4-BE49-F238E27FC236}">
                  <a16:creationId xmlns:a16="http://schemas.microsoft.com/office/drawing/2014/main" id="{E60CDD36-B1E8-0921-5B52-68A2D32B7E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7" name="Line 672">
              <a:extLst>
                <a:ext uri="{FF2B5EF4-FFF2-40B4-BE49-F238E27FC236}">
                  <a16:creationId xmlns:a16="http://schemas.microsoft.com/office/drawing/2014/main" id="{4311C5AA-A85B-82EA-A142-F9ECC598DA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8" name="Line 673">
              <a:extLst>
                <a:ext uri="{FF2B5EF4-FFF2-40B4-BE49-F238E27FC236}">
                  <a16:creationId xmlns:a16="http://schemas.microsoft.com/office/drawing/2014/main" id="{5DF2EE9A-FDF0-3F75-6D40-003C7ECA83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9" name="Line 674">
              <a:extLst>
                <a:ext uri="{FF2B5EF4-FFF2-40B4-BE49-F238E27FC236}">
                  <a16:creationId xmlns:a16="http://schemas.microsoft.com/office/drawing/2014/main" id="{9550CB6F-94B4-1F10-F993-AEE9488365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0" name="Line 675">
              <a:extLst>
                <a:ext uri="{FF2B5EF4-FFF2-40B4-BE49-F238E27FC236}">
                  <a16:creationId xmlns:a16="http://schemas.microsoft.com/office/drawing/2014/main" id="{3192DB8D-8DFB-5425-CCAD-3194D9F4B0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1" name="Line 676">
              <a:extLst>
                <a:ext uri="{FF2B5EF4-FFF2-40B4-BE49-F238E27FC236}">
                  <a16:creationId xmlns:a16="http://schemas.microsoft.com/office/drawing/2014/main" id="{A3C81CE5-16D9-F530-0190-7ECC5FEC43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2" name="Line 677">
              <a:extLst>
                <a:ext uri="{FF2B5EF4-FFF2-40B4-BE49-F238E27FC236}">
                  <a16:creationId xmlns:a16="http://schemas.microsoft.com/office/drawing/2014/main" id="{1B4EA7D9-F486-A1B6-2BA6-5B5337E1F9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3" name="Line 678">
              <a:extLst>
                <a:ext uri="{FF2B5EF4-FFF2-40B4-BE49-F238E27FC236}">
                  <a16:creationId xmlns:a16="http://schemas.microsoft.com/office/drawing/2014/main" id="{0F19529E-8116-4DB9-FD26-D457D065E0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4" name="Line 679">
              <a:extLst>
                <a:ext uri="{FF2B5EF4-FFF2-40B4-BE49-F238E27FC236}">
                  <a16:creationId xmlns:a16="http://schemas.microsoft.com/office/drawing/2014/main" id="{DA2930B0-7517-DAC4-8CD2-373396906F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5" name="Line 680">
              <a:extLst>
                <a:ext uri="{FF2B5EF4-FFF2-40B4-BE49-F238E27FC236}">
                  <a16:creationId xmlns:a16="http://schemas.microsoft.com/office/drawing/2014/main" id="{495F86F5-603A-6FEA-D065-42CF54A336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6" name="Line 681">
              <a:extLst>
                <a:ext uri="{FF2B5EF4-FFF2-40B4-BE49-F238E27FC236}">
                  <a16:creationId xmlns:a16="http://schemas.microsoft.com/office/drawing/2014/main" id="{5C5CAA19-BEA8-D463-175B-47A55BE8AA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7" name="Line 682">
              <a:extLst>
                <a:ext uri="{FF2B5EF4-FFF2-40B4-BE49-F238E27FC236}">
                  <a16:creationId xmlns:a16="http://schemas.microsoft.com/office/drawing/2014/main" id="{4B33FF6F-E128-5EF6-A9CB-77997102EC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8" name="Line 683">
              <a:extLst>
                <a:ext uri="{FF2B5EF4-FFF2-40B4-BE49-F238E27FC236}">
                  <a16:creationId xmlns:a16="http://schemas.microsoft.com/office/drawing/2014/main" id="{80B56F7B-4981-0EB6-8C48-11652C0234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9" name="Line 684">
              <a:extLst>
                <a:ext uri="{FF2B5EF4-FFF2-40B4-BE49-F238E27FC236}">
                  <a16:creationId xmlns:a16="http://schemas.microsoft.com/office/drawing/2014/main" id="{348B009B-361F-E2AE-71C4-66CBC010A5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0" name="Line 685">
              <a:extLst>
                <a:ext uri="{FF2B5EF4-FFF2-40B4-BE49-F238E27FC236}">
                  <a16:creationId xmlns:a16="http://schemas.microsoft.com/office/drawing/2014/main" id="{FFE4252C-F3F2-0E1F-3A17-46A77D86F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1" name="Line 686">
              <a:extLst>
                <a:ext uri="{FF2B5EF4-FFF2-40B4-BE49-F238E27FC236}">
                  <a16:creationId xmlns:a16="http://schemas.microsoft.com/office/drawing/2014/main" id="{FD9A3751-E0F6-0780-29D1-07D20A6A9B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2" name="Line 687">
              <a:extLst>
                <a:ext uri="{FF2B5EF4-FFF2-40B4-BE49-F238E27FC236}">
                  <a16:creationId xmlns:a16="http://schemas.microsoft.com/office/drawing/2014/main" id="{BAFE9AF2-EE82-60A9-C9EC-3C619443BF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3" name="Line 688">
              <a:extLst>
                <a:ext uri="{FF2B5EF4-FFF2-40B4-BE49-F238E27FC236}">
                  <a16:creationId xmlns:a16="http://schemas.microsoft.com/office/drawing/2014/main" id="{882FD77C-A780-2DC8-CC07-5B1BE62065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4" name="Line 689">
              <a:extLst>
                <a:ext uri="{FF2B5EF4-FFF2-40B4-BE49-F238E27FC236}">
                  <a16:creationId xmlns:a16="http://schemas.microsoft.com/office/drawing/2014/main" id="{FEE82FBC-451D-5C6A-AFFD-250E5664F3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5" name="Line 690">
              <a:extLst>
                <a:ext uri="{FF2B5EF4-FFF2-40B4-BE49-F238E27FC236}">
                  <a16:creationId xmlns:a16="http://schemas.microsoft.com/office/drawing/2014/main" id="{32F7CE4D-2327-DEEC-BFA0-C316CDD4B4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6" name="Line 691">
              <a:extLst>
                <a:ext uri="{FF2B5EF4-FFF2-40B4-BE49-F238E27FC236}">
                  <a16:creationId xmlns:a16="http://schemas.microsoft.com/office/drawing/2014/main" id="{E71DA9DA-B306-B2B5-E42D-06F20DDF80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7" name="Line 692">
              <a:extLst>
                <a:ext uri="{FF2B5EF4-FFF2-40B4-BE49-F238E27FC236}">
                  <a16:creationId xmlns:a16="http://schemas.microsoft.com/office/drawing/2014/main" id="{635AC0E1-87F8-8E2B-8D28-58EFFE8416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8" name="Line 693">
              <a:extLst>
                <a:ext uri="{FF2B5EF4-FFF2-40B4-BE49-F238E27FC236}">
                  <a16:creationId xmlns:a16="http://schemas.microsoft.com/office/drawing/2014/main" id="{AD31FDDF-AA1A-5BF8-FF99-BB4605C8B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9" name="Line 694">
              <a:extLst>
                <a:ext uri="{FF2B5EF4-FFF2-40B4-BE49-F238E27FC236}">
                  <a16:creationId xmlns:a16="http://schemas.microsoft.com/office/drawing/2014/main" id="{69F9D345-58F1-99B3-914E-1D9704E2B1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0" name="Line 695">
              <a:extLst>
                <a:ext uri="{FF2B5EF4-FFF2-40B4-BE49-F238E27FC236}">
                  <a16:creationId xmlns:a16="http://schemas.microsoft.com/office/drawing/2014/main" id="{B36B9EBF-BBD8-13AA-A06E-F166836030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1" name="Line 696">
              <a:extLst>
                <a:ext uri="{FF2B5EF4-FFF2-40B4-BE49-F238E27FC236}">
                  <a16:creationId xmlns:a16="http://schemas.microsoft.com/office/drawing/2014/main" id="{A8E66578-E221-9384-0D73-F55360531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2" name="Line 697">
              <a:extLst>
                <a:ext uri="{FF2B5EF4-FFF2-40B4-BE49-F238E27FC236}">
                  <a16:creationId xmlns:a16="http://schemas.microsoft.com/office/drawing/2014/main" id="{86E7730E-3213-6C51-44D7-9D3B9EF634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3" name="Line 698">
              <a:extLst>
                <a:ext uri="{FF2B5EF4-FFF2-40B4-BE49-F238E27FC236}">
                  <a16:creationId xmlns:a16="http://schemas.microsoft.com/office/drawing/2014/main" id="{3491F63E-5100-61AA-2A29-AB27984AD2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4" name="Line 699">
              <a:extLst>
                <a:ext uri="{FF2B5EF4-FFF2-40B4-BE49-F238E27FC236}">
                  <a16:creationId xmlns:a16="http://schemas.microsoft.com/office/drawing/2014/main" id="{401F1BF9-CAE8-6E56-A6CB-2DD217D3DF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5" name="Line 700">
              <a:extLst>
                <a:ext uri="{FF2B5EF4-FFF2-40B4-BE49-F238E27FC236}">
                  <a16:creationId xmlns:a16="http://schemas.microsoft.com/office/drawing/2014/main" id="{87CDDA29-BD0F-0131-D170-1257432D7E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6" name="Line 701">
              <a:extLst>
                <a:ext uri="{FF2B5EF4-FFF2-40B4-BE49-F238E27FC236}">
                  <a16:creationId xmlns:a16="http://schemas.microsoft.com/office/drawing/2014/main" id="{4BDCA439-67BA-3751-A43B-2B8B201310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7" name="Line 702">
              <a:extLst>
                <a:ext uri="{FF2B5EF4-FFF2-40B4-BE49-F238E27FC236}">
                  <a16:creationId xmlns:a16="http://schemas.microsoft.com/office/drawing/2014/main" id="{41401D62-A2AC-7FE0-860A-0C3912C422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8" name="Line 703">
              <a:extLst>
                <a:ext uri="{FF2B5EF4-FFF2-40B4-BE49-F238E27FC236}">
                  <a16:creationId xmlns:a16="http://schemas.microsoft.com/office/drawing/2014/main" id="{7159567A-BEEE-474B-7C13-0C96FFB9AD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9" name="Line 704">
              <a:extLst>
                <a:ext uri="{FF2B5EF4-FFF2-40B4-BE49-F238E27FC236}">
                  <a16:creationId xmlns:a16="http://schemas.microsoft.com/office/drawing/2014/main" id="{61202B12-181A-E678-285F-85E9B3A88E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0" name="Line 705">
              <a:extLst>
                <a:ext uri="{FF2B5EF4-FFF2-40B4-BE49-F238E27FC236}">
                  <a16:creationId xmlns:a16="http://schemas.microsoft.com/office/drawing/2014/main" id="{4F19666C-BE3C-20D7-34CA-C20FFA53BE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1" name="Line 706">
              <a:extLst>
                <a:ext uri="{FF2B5EF4-FFF2-40B4-BE49-F238E27FC236}">
                  <a16:creationId xmlns:a16="http://schemas.microsoft.com/office/drawing/2014/main" id="{ABA9CE8F-2509-5E5C-609D-CC4E03861F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2" name="Line 707">
              <a:extLst>
                <a:ext uri="{FF2B5EF4-FFF2-40B4-BE49-F238E27FC236}">
                  <a16:creationId xmlns:a16="http://schemas.microsoft.com/office/drawing/2014/main" id="{99D2A4C9-E111-68FC-7700-88530CA6B8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3" name="Line 708">
              <a:extLst>
                <a:ext uri="{FF2B5EF4-FFF2-40B4-BE49-F238E27FC236}">
                  <a16:creationId xmlns:a16="http://schemas.microsoft.com/office/drawing/2014/main" id="{10F5A5A1-87D4-F041-CF23-67C97C4CB4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4" name="Line 709">
              <a:extLst>
                <a:ext uri="{FF2B5EF4-FFF2-40B4-BE49-F238E27FC236}">
                  <a16:creationId xmlns:a16="http://schemas.microsoft.com/office/drawing/2014/main" id="{18D8557B-341B-6FBF-1701-30B6681C3A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5" name="Line 710">
              <a:extLst>
                <a:ext uri="{FF2B5EF4-FFF2-40B4-BE49-F238E27FC236}">
                  <a16:creationId xmlns:a16="http://schemas.microsoft.com/office/drawing/2014/main" id="{0FB6A84B-CA94-97D2-15AD-D2F7100DAF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6" name="Line 711">
              <a:extLst>
                <a:ext uri="{FF2B5EF4-FFF2-40B4-BE49-F238E27FC236}">
                  <a16:creationId xmlns:a16="http://schemas.microsoft.com/office/drawing/2014/main" id="{EAC8230D-0D62-64CB-501B-8252EBDDB9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7" name="Line 712">
              <a:extLst>
                <a:ext uri="{FF2B5EF4-FFF2-40B4-BE49-F238E27FC236}">
                  <a16:creationId xmlns:a16="http://schemas.microsoft.com/office/drawing/2014/main" id="{CC412139-B75B-57B6-6E19-0CB7129365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8" name="Line 713">
              <a:extLst>
                <a:ext uri="{FF2B5EF4-FFF2-40B4-BE49-F238E27FC236}">
                  <a16:creationId xmlns:a16="http://schemas.microsoft.com/office/drawing/2014/main" id="{08638CB2-FFF8-D22D-0C90-62981112D7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9" name="Line 714">
              <a:extLst>
                <a:ext uri="{FF2B5EF4-FFF2-40B4-BE49-F238E27FC236}">
                  <a16:creationId xmlns:a16="http://schemas.microsoft.com/office/drawing/2014/main" id="{BC8A91C0-1B7F-5F50-CD30-B67949F77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0" name="Line 715">
              <a:extLst>
                <a:ext uri="{FF2B5EF4-FFF2-40B4-BE49-F238E27FC236}">
                  <a16:creationId xmlns:a16="http://schemas.microsoft.com/office/drawing/2014/main" id="{8FA2099E-63D8-FC13-0777-168689F396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1" name="Line 716">
              <a:extLst>
                <a:ext uri="{FF2B5EF4-FFF2-40B4-BE49-F238E27FC236}">
                  <a16:creationId xmlns:a16="http://schemas.microsoft.com/office/drawing/2014/main" id="{77347E87-D678-055E-46B5-B5043F3085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2" name="Line 717">
              <a:extLst>
                <a:ext uri="{FF2B5EF4-FFF2-40B4-BE49-F238E27FC236}">
                  <a16:creationId xmlns:a16="http://schemas.microsoft.com/office/drawing/2014/main" id="{8EDB5ABF-ED51-70A9-7680-5394B49990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3" name="Line 718">
              <a:extLst>
                <a:ext uri="{FF2B5EF4-FFF2-40B4-BE49-F238E27FC236}">
                  <a16:creationId xmlns:a16="http://schemas.microsoft.com/office/drawing/2014/main" id="{78D79DD0-98FA-9799-0EF5-DBE13E2537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4" name="Line 719">
              <a:extLst>
                <a:ext uri="{FF2B5EF4-FFF2-40B4-BE49-F238E27FC236}">
                  <a16:creationId xmlns:a16="http://schemas.microsoft.com/office/drawing/2014/main" id="{09C1FCDE-B9D1-64F6-702E-9048171BB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5" name="Line 720">
              <a:extLst>
                <a:ext uri="{FF2B5EF4-FFF2-40B4-BE49-F238E27FC236}">
                  <a16:creationId xmlns:a16="http://schemas.microsoft.com/office/drawing/2014/main" id="{3997AAFB-DA17-44C6-D812-FCA1FF36C6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6" name="Line 721">
              <a:extLst>
                <a:ext uri="{FF2B5EF4-FFF2-40B4-BE49-F238E27FC236}">
                  <a16:creationId xmlns:a16="http://schemas.microsoft.com/office/drawing/2014/main" id="{E3840551-FB19-6DEA-2E28-149CA982D3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7" name="Line 722">
              <a:extLst>
                <a:ext uri="{FF2B5EF4-FFF2-40B4-BE49-F238E27FC236}">
                  <a16:creationId xmlns:a16="http://schemas.microsoft.com/office/drawing/2014/main" id="{96F4C35F-ED07-7FE7-71ED-08A5EAA2BD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8" name="Line 723">
              <a:extLst>
                <a:ext uri="{FF2B5EF4-FFF2-40B4-BE49-F238E27FC236}">
                  <a16:creationId xmlns:a16="http://schemas.microsoft.com/office/drawing/2014/main" id="{49940E58-2F5B-E994-E5A7-7AF0A36DED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9" name="Line 724">
              <a:extLst>
                <a:ext uri="{FF2B5EF4-FFF2-40B4-BE49-F238E27FC236}">
                  <a16:creationId xmlns:a16="http://schemas.microsoft.com/office/drawing/2014/main" id="{889CB59E-6AB4-0D3E-91A4-F38CB4A373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10" name="Line 725">
              <a:extLst>
                <a:ext uri="{FF2B5EF4-FFF2-40B4-BE49-F238E27FC236}">
                  <a16:creationId xmlns:a16="http://schemas.microsoft.com/office/drawing/2014/main" id="{7C9D4FDF-5BED-A387-77F9-1B10CE2CFA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11" name="Line 726">
              <a:extLst>
                <a:ext uri="{FF2B5EF4-FFF2-40B4-BE49-F238E27FC236}">
                  <a16:creationId xmlns:a16="http://schemas.microsoft.com/office/drawing/2014/main" id="{255D5324-466C-68E7-9E0E-502319AB52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12" name="Line 727">
              <a:extLst>
                <a:ext uri="{FF2B5EF4-FFF2-40B4-BE49-F238E27FC236}">
                  <a16:creationId xmlns:a16="http://schemas.microsoft.com/office/drawing/2014/main" id="{D5BC5535-5DC3-0610-10A9-1D71A61272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13" name="Line 728">
              <a:extLst>
                <a:ext uri="{FF2B5EF4-FFF2-40B4-BE49-F238E27FC236}">
                  <a16:creationId xmlns:a16="http://schemas.microsoft.com/office/drawing/2014/main" id="{A6B6C0F9-5F22-CEFD-D6FD-4B25FE8273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14" name="Line 729">
              <a:extLst>
                <a:ext uri="{FF2B5EF4-FFF2-40B4-BE49-F238E27FC236}">
                  <a16:creationId xmlns:a16="http://schemas.microsoft.com/office/drawing/2014/main" id="{D2857056-D9CA-D1BB-23F7-9131FEE4A0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15" name="Line 730">
              <a:extLst>
                <a:ext uri="{FF2B5EF4-FFF2-40B4-BE49-F238E27FC236}">
                  <a16:creationId xmlns:a16="http://schemas.microsoft.com/office/drawing/2014/main" id="{50122BAB-5599-759D-7967-D974032587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16" name="Line 731">
              <a:extLst>
                <a:ext uri="{FF2B5EF4-FFF2-40B4-BE49-F238E27FC236}">
                  <a16:creationId xmlns:a16="http://schemas.microsoft.com/office/drawing/2014/main" id="{B7F49515-5FB1-7828-213C-29DA6163B5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17" name="Line 732">
              <a:extLst>
                <a:ext uri="{FF2B5EF4-FFF2-40B4-BE49-F238E27FC236}">
                  <a16:creationId xmlns:a16="http://schemas.microsoft.com/office/drawing/2014/main" id="{1490B059-5B7F-BBCB-8CB9-E21A6C2CBE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18" name="Line 733">
              <a:extLst>
                <a:ext uri="{FF2B5EF4-FFF2-40B4-BE49-F238E27FC236}">
                  <a16:creationId xmlns:a16="http://schemas.microsoft.com/office/drawing/2014/main" id="{004ADAA1-6E23-632B-9E27-2AD4465F31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19" name="Line 734">
              <a:extLst>
                <a:ext uri="{FF2B5EF4-FFF2-40B4-BE49-F238E27FC236}">
                  <a16:creationId xmlns:a16="http://schemas.microsoft.com/office/drawing/2014/main" id="{E264D3D0-F55B-3149-70B7-4FC9905E26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20" name="Line 735">
              <a:extLst>
                <a:ext uri="{FF2B5EF4-FFF2-40B4-BE49-F238E27FC236}">
                  <a16:creationId xmlns:a16="http://schemas.microsoft.com/office/drawing/2014/main" id="{CA4EBADA-F07D-52BB-60D9-A4E84CAAB6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21" name="Line 736">
              <a:extLst>
                <a:ext uri="{FF2B5EF4-FFF2-40B4-BE49-F238E27FC236}">
                  <a16:creationId xmlns:a16="http://schemas.microsoft.com/office/drawing/2014/main" id="{4585825E-37D7-A932-7288-AAF66A7FEF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22" name="Line 737">
              <a:extLst>
                <a:ext uri="{FF2B5EF4-FFF2-40B4-BE49-F238E27FC236}">
                  <a16:creationId xmlns:a16="http://schemas.microsoft.com/office/drawing/2014/main" id="{01DFE973-1C98-663A-BA14-E659904657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23" name="Line 738">
              <a:extLst>
                <a:ext uri="{FF2B5EF4-FFF2-40B4-BE49-F238E27FC236}">
                  <a16:creationId xmlns:a16="http://schemas.microsoft.com/office/drawing/2014/main" id="{AA5520B3-873F-BFBB-9F6A-6129B0CD15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24" name="Line 739">
              <a:extLst>
                <a:ext uri="{FF2B5EF4-FFF2-40B4-BE49-F238E27FC236}">
                  <a16:creationId xmlns:a16="http://schemas.microsoft.com/office/drawing/2014/main" id="{7DA2EA65-B059-C7AC-8B81-18B763467C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25" name="Line 740">
              <a:extLst>
                <a:ext uri="{FF2B5EF4-FFF2-40B4-BE49-F238E27FC236}">
                  <a16:creationId xmlns:a16="http://schemas.microsoft.com/office/drawing/2014/main" id="{4E5B79AC-2A8F-DEBC-31CE-C7C71152F5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26" name="Line 741">
              <a:extLst>
                <a:ext uri="{FF2B5EF4-FFF2-40B4-BE49-F238E27FC236}">
                  <a16:creationId xmlns:a16="http://schemas.microsoft.com/office/drawing/2014/main" id="{E38B6229-42AC-7A4C-9682-DE5A40A768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27" name="Line 742">
              <a:extLst>
                <a:ext uri="{FF2B5EF4-FFF2-40B4-BE49-F238E27FC236}">
                  <a16:creationId xmlns:a16="http://schemas.microsoft.com/office/drawing/2014/main" id="{716959F1-6534-7D4C-3185-563DDD36C6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28" name="Line 743">
              <a:extLst>
                <a:ext uri="{FF2B5EF4-FFF2-40B4-BE49-F238E27FC236}">
                  <a16:creationId xmlns:a16="http://schemas.microsoft.com/office/drawing/2014/main" id="{C6767392-569F-7F0A-8A29-4C6F55A3E7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29" name="Line 744">
              <a:extLst>
                <a:ext uri="{FF2B5EF4-FFF2-40B4-BE49-F238E27FC236}">
                  <a16:creationId xmlns:a16="http://schemas.microsoft.com/office/drawing/2014/main" id="{642ACFD7-FE56-7EE5-E89F-E8B3B81F1C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30" name="Line 745">
              <a:extLst>
                <a:ext uri="{FF2B5EF4-FFF2-40B4-BE49-F238E27FC236}">
                  <a16:creationId xmlns:a16="http://schemas.microsoft.com/office/drawing/2014/main" id="{8B4C0B72-A595-F20B-3B76-63AB9489E8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31" name="Line 746">
              <a:extLst>
                <a:ext uri="{FF2B5EF4-FFF2-40B4-BE49-F238E27FC236}">
                  <a16:creationId xmlns:a16="http://schemas.microsoft.com/office/drawing/2014/main" id="{7ED1AA53-4C1F-8D8B-A1FC-ABC9B34FC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32" name="Line 747">
              <a:extLst>
                <a:ext uri="{FF2B5EF4-FFF2-40B4-BE49-F238E27FC236}">
                  <a16:creationId xmlns:a16="http://schemas.microsoft.com/office/drawing/2014/main" id="{011B1F9C-25B5-AF8E-2454-2D430D18D6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33" name="Line 748">
              <a:extLst>
                <a:ext uri="{FF2B5EF4-FFF2-40B4-BE49-F238E27FC236}">
                  <a16:creationId xmlns:a16="http://schemas.microsoft.com/office/drawing/2014/main" id="{72658BEF-D055-57C4-2CD4-087ED08365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34" name="Line 749">
              <a:extLst>
                <a:ext uri="{FF2B5EF4-FFF2-40B4-BE49-F238E27FC236}">
                  <a16:creationId xmlns:a16="http://schemas.microsoft.com/office/drawing/2014/main" id="{47B72837-5A86-A9D7-01C3-0EFB86543D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35" name="Line 750">
              <a:extLst>
                <a:ext uri="{FF2B5EF4-FFF2-40B4-BE49-F238E27FC236}">
                  <a16:creationId xmlns:a16="http://schemas.microsoft.com/office/drawing/2014/main" id="{A70DA6C1-4AC7-42A9-4CBF-B0C91EBACB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36" name="Line 751">
              <a:extLst>
                <a:ext uri="{FF2B5EF4-FFF2-40B4-BE49-F238E27FC236}">
                  <a16:creationId xmlns:a16="http://schemas.microsoft.com/office/drawing/2014/main" id="{CDCDAACA-EDEC-8778-8FBB-2A2850AC20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37" name="Line 752">
              <a:extLst>
                <a:ext uri="{FF2B5EF4-FFF2-40B4-BE49-F238E27FC236}">
                  <a16:creationId xmlns:a16="http://schemas.microsoft.com/office/drawing/2014/main" id="{F26DE932-DD3A-9A3D-E3F5-1ACAAD3AAA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38" name="Line 753">
              <a:extLst>
                <a:ext uri="{FF2B5EF4-FFF2-40B4-BE49-F238E27FC236}">
                  <a16:creationId xmlns:a16="http://schemas.microsoft.com/office/drawing/2014/main" id="{1934A804-DF29-466E-210F-C9EFBCF22B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39" name="Line 754">
              <a:extLst>
                <a:ext uri="{FF2B5EF4-FFF2-40B4-BE49-F238E27FC236}">
                  <a16:creationId xmlns:a16="http://schemas.microsoft.com/office/drawing/2014/main" id="{5DD8D84D-8D0E-0474-668A-E0FCCA55EE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40" name="Line 755">
              <a:extLst>
                <a:ext uri="{FF2B5EF4-FFF2-40B4-BE49-F238E27FC236}">
                  <a16:creationId xmlns:a16="http://schemas.microsoft.com/office/drawing/2014/main" id="{3F562703-77A6-3CE9-85D3-BE393FC338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41" name="Line 756">
              <a:extLst>
                <a:ext uri="{FF2B5EF4-FFF2-40B4-BE49-F238E27FC236}">
                  <a16:creationId xmlns:a16="http://schemas.microsoft.com/office/drawing/2014/main" id="{5CFA9888-68D0-9E94-2DC8-94E26A47EE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42" name="Line 757">
              <a:extLst>
                <a:ext uri="{FF2B5EF4-FFF2-40B4-BE49-F238E27FC236}">
                  <a16:creationId xmlns:a16="http://schemas.microsoft.com/office/drawing/2014/main" id="{CAC2779E-D7E1-2B18-CAF4-A80EA0B878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43" name="Text Box 758">
              <a:extLst>
                <a:ext uri="{FF2B5EF4-FFF2-40B4-BE49-F238E27FC236}">
                  <a16:creationId xmlns:a16="http://schemas.microsoft.com/office/drawing/2014/main" id="{042BC92D-FB05-C6C4-A9C0-200876BCBA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" y="967"/>
              <a:ext cx="39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Cm</a:t>
              </a:r>
            </a:p>
          </p:txBody>
        </p:sp>
        <p:sp>
          <p:nvSpPr>
            <p:cNvPr id="344" name="Text Box 759">
              <a:extLst>
                <a:ext uri="{FF2B5EF4-FFF2-40B4-BE49-F238E27FC236}">
                  <a16:creationId xmlns:a16="http://schemas.microsoft.com/office/drawing/2014/main" id="{8949EFD5-2304-E550-7B1E-A68D0269C8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45" name="Text Box 760">
              <a:extLst>
                <a:ext uri="{FF2B5EF4-FFF2-40B4-BE49-F238E27FC236}">
                  <a16:creationId xmlns:a16="http://schemas.microsoft.com/office/drawing/2014/main" id="{146C131E-4F18-F517-9BAB-003E5A2FD6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0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46" name="Text Box 761">
              <a:extLst>
                <a:ext uri="{FF2B5EF4-FFF2-40B4-BE49-F238E27FC236}">
                  <a16:creationId xmlns:a16="http://schemas.microsoft.com/office/drawing/2014/main" id="{B1C805B6-CD4E-E06A-92E9-6EDC4934B6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0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47" name="Text Box 762">
              <a:extLst>
                <a:ext uri="{FF2B5EF4-FFF2-40B4-BE49-F238E27FC236}">
                  <a16:creationId xmlns:a16="http://schemas.microsoft.com/office/drawing/2014/main" id="{7BBE6CBE-4597-BBF6-5C02-E5CCB591AE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0" y="966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48" name="Text Box 763">
              <a:extLst>
                <a:ext uri="{FF2B5EF4-FFF2-40B4-BE49-F238E27FC236}">
                  <a16:creationId xmlns:a16="http://schemas.microsoft.com/office/drawing/2014/main" id="{3837B2B8-0DD2-9823-8629-953B8821C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968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49" name="Text Box 764">
              <a:extLst>
                <a:ext uri="{FF2B5EF4-FFF2-40B4-BE49-F238E27FC236}">
                  <a16:creationId xmlns:a16="http://schemas.microsoft.com/office/drawing/2014/main" id="{09B79945-98E6-4AF7-323D-BFCEA9CC27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5" y="968"/>
              <a:ext cx="17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50" name="Text Box 765">
              <a:extLst>
                <a:ext uri="{FF2B5EF4-FFF2-40B4-BE49-F238E27FC236}">
                  <a16:creationId xmlns:a16="http://schemas.microsoft.com/office/drawing/2014/main" id="{2F4DFEEE-734F-1144-914F-BEED21729F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5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351" name="Text Box 766">
              <a:extLst>
                <a:ext uri="{FF2B5EF4-FFF2-40B4-BE49-F238E27FC236}">
                  <a16:creationId xmlns:a16="http://schemas.microsoft.com/office/drawing/2014/main" id="{63F8C362-0DD1-53DD-462A-AD8A4EE8DF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5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52" name="Text Box 767">
              <a:extLst>
                <a:ext uri="{FF2B5EF4-FFF2-40B4-BE49-F238E27FC236}">
                  <a16:creationId xmlns:a16="http://schemas.microsoft.com/office/drawing/2014/main" id="{F788E302-2F3E-A3D4-6219-5112BBB96F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3" y="968"/>
              <a:ext cx="17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353" name="Line 768">
              <a:extLst>
                <a:ext uri="{FF2B5EF4-FFF2-40B4-BE49-F238E27FC236}">
                  <a16:creationId xmlns:a16="http://schemas.microsoft.com/office/drawing/2014/main" id="{BE6A051F-587E-0C5B-D753-863CBCFF04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54" name="Line 769">
              <a:extLst>
                <a:ext uri="{FF2B5EF4-FFF2-40B4-BE49-F238E27FC236}">
                  <a16:creationId xmlns:a16="http://schemas.microsoft.com/office/drawing/2014/main" id="{C835AF33-B180-C2E9-B813-EBA833932B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55" name="Line 770">
              <a:extLst>
                <a:ext uri="{FF2B5EF4-FFF2-40B4-BE49-F238E27FC236}">
                  <a16:creationId xmlns:a16="http://schemas.microsoft.com/office/drawing/2014/main" id="{8A562CAC-3B82-2E10-88BA-D9CD6BEE49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56" name="Line 771">
              <a:extLst>
                <a:ext uri="{FF2B5EF4-FFF2-40B4-BE49-F238E27FC236}">
                  <a16:creationId xmlns:a16="http://schemas.microsoft.com/office/drawing/2014/main" id="{9662BAF7-37D5-3F77-B798-6EA933C2C6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57" name="Line 772">
              <a:extLst>
                <a:ext uri="{FF2B5EF4-FFF2-40B4-BE49-F238E27FC236}">
                  <a16:creationId xmlns:a16="http://schemas.microsoft.com/office/drawing/2014/main" id="{8966DD81-CA5E-F239-C852-B051A3C51D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58" name="Line 773">
              <a:extLst>
                <a:ext uri="{FF2B5EF4-FFF2-40B4-BE49-F238E27FC236}">
                  <a16:creationId xmlns:a16="http://schemas.microsoft.com/office/drawing/2014/main" id="{384E099B-125F-A278-2003-0030175AA1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59" name="Line 774">
              <a:extLst>
                <a:ext uri="{FF2B5EF4-FFF2-40B4-BE49-F238E27FC236}">
                  <a16:creationId xmlns:a16="http://schemas.microsoft.com/office/drawing/2014/main" id="{FD2CBEAD-9B98-9DEA-A255-7FC8D133F9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60" name="Line 775">
              <a:extLst>
                <a:ext uri="{FF2B5EF4-FFF2-40B4-BE49-F238E27FC236}">
                  <a16:creationId xmlns:a16="http://schemas.microsoft.com/office/drawing/2014/main" id="{B009343C-0561-6B86-D76F-D59BBB9DB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61" name="Text Box 776">
              <a:extLst>
                <a:ext uri="{FF2B5EF4-FFF2-40B4-BE49-F238E27FC236}">
                  <a16:creationId xmlns:a16="http://schemas.microsoft.com/office/drawing/2014/main" id="{6EA3933A-DFB2-926F-D665-C766B3A584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7" y="965"/>
              <a:ext cx="238" cy="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62" name="Text Box 777">
              <a:extLst>
                <a:ext uri="{FF2B5EF4-FFF2-40B4-BE49-F238E27FC236}">
                  <a16:creationId xmlns:a16="http://schemas.microsoft.com/office/drawing/2014/main" id="{707A2441-D333-6C7F-468F-01CBB583B2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0" y="1191"/>
              <a:ext cx="512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CS Phulac</a:t>
              </a:r>
            </a:p>
          </p:txBody>
        </p:sp>
        <p:sp>
          <p:nvSpPr>
            <p:cNvPr id="363" name="Line 778">
              <a:extLst>
                <a:ext uri="{FF2B5EF4-FFF2-40B4-BE49-F238E27FC236}">
                  <a16:creationId xmlns:a16="http://schemas.microsoft.com/office/drawing/2014/main" id="{AE0F16F6-4B59-7094-E5C8-A33DB851CF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392"/>
              <a:ext cx="4992" cy="0"/>
            </a:xfrm>
            <a:prstGeom prst="line">
              <a:avLst/>
            </a:prstGeom>
            <a:noFill/>
            <a:ln w="127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64" name="Line 779">
              <a:extLst>
                <a:ext uri="{FF2B5EF4-FFF2-40B4-BE49-F238E27FC236}">
                  <a16:creationId xmlns:a16="http://schemas.microsoft.com/office/drawing/2014/main" id="{61C063CB-AB4F-9330-A765-1AD1CD304E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816"/>
              <a:ext cx="0" cy="576"/>
            </a:xfrm>
            <a:prstGeom prst="line">
              <a:avLst/>
            </a:prstGeom>
            <a:noFill/>
            <a:ln w="127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E750979E-14CA-1A53-F044-74EB561C773A}"/>
                  </a:ext>
                </a:extLst>
              </p14:cNvPr>
              <p14:cNvContentPartPr/>
              <p14:nvPr/>
            </p14:nvContentPartPr>
            <p14:xfrm>
              <a:off x="3268088" y="1605171"/>
              <a:ext cx="360" cy="36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E750979E-14CA-1A53-F044-74EB561C773A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259448" y="1596171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A46414C0-86EA-2B83-AC36-CE9FC7BC5B35}"/>
                  </a:ext>
                </a:extLst>
              </p14:cNvPr>
              <p14:cNvContentPartPr/>
              <p14:nvPr/>
            </p14:nvContentPartPr>
            <p14:xfrm>
              <a:off x="2986568" y="-49029"/>
              <a:ext cx="360" cy="36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A46414C0-86EA-2B83-AC36-CE9FC7BC5B35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977568" y="-57669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23" name="Flowchart: Connector 22">
            <a:extLst>
              <a:ext uri="{FF2B5EF4-FFF2-40B4-BE49-F238E27FC236}">
                <a16:creationId xmlns:a16="http://schemas.microsoft.com/office/drawing/2014/main" id="{F14BE4A9-A086-12F0-FB51-9165D2940561}"/>
              </a:ext>
            </a:extLst>
          </p:cNvPr>
          <p:cNvSpPr/>
          <p:nvPr/>
        </p:nvSpPr>
        <p:spPr>
          <a:xfrm>
            <a:off x="9557126" y="3014185"/>
            <a:ext cx="81094" cy="111239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2C3E8DB-4D3C-134A-F713-580283B183BC}"/>
              </a:ext>
            </a:extLst>
          </p:cNvPr>
          <p:cNvSpPr txBox="1"/>
          <p:nvPr/>
        </p:nvSpPr>
        <p:spPr>
          <a:xfrm>
            <a:off x="6838545" y="3915383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EB11B30-D700-985E-BF61-4D1CB247DEBF}"/>
              </a:ext>
            </a:extLst>
          </p:cNvPr>
          <p:cNvSpPr txBox="1"/>
          <p:nvPr/>
        </p:nvSpPr>
        <p:spPr>
          <a:xfrm>
            <a:off x="9388140" y="2456474"/>
            <a:ext cx="473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67" name="Flowchart: Connector 366">
            <a:extLst>
              <a:ext uri="{FF2B5EF4-FFF2-40B4-BE49-F238E27FC236}">
                <a16:creationId xmlns:a16="http://schemas.microsoft.com/office/drawing/2014/main" id="{2020031E-D5AC-9E9C-DADB-94326AF90CC7}"/>
              </a:ext>
            </a:extLst>
          </p:cNvPr>
          <p:cNvSpPr/>
          <p:nvPr/>
        </p:nvSpPr>
        <p:spPr>
          <a:xfrm>
            <a:off x="8172979" y="4625530"/>
            <a:ext cx="81094" cy="111239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" name="Flowchart: Connector 367">
            <a:extLst>
              <a:ext uri="{FF2B5EF4-FFF2-40B4-BE49-F238E27FC236}">
                <a16:creationId xmlns:a16="http://schemas.microsoft.com/office/drawing/2014/main" id="{EB5D13A2-C9DB-F953-DB57-E8060CE17961}"/>
              </a:ext>
            </a:extLst>
          </p:cNvPr>
          <p:cNvSpPr/>
          <p:nvPr/>
        </p:nvSpPr>
        <p:spPr>
          <a:xfrm>
            <a:off x="10965657" y="4626264"/>
            <a:ext cx="81094" cy="111239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8" name="Group 87">
            <a:extLst>
              <a:ext uri="{FF2B5EF4-FFF2-40B4-BE49-F238E27FC236}">
                <a16:creationId xmlns:a16="http://schemas.microsoft.com/office/drawing/2014/main" id="{26BBF53D-FF91-9D65-1A16-E5E42585239A}"/>
              </a:ext>
            </a:extLst>
          </p:cNvPr>
          <p:cNvGrpSpPr>
            <a:grpSpLocks/>
          </p:cNvGrpSpPr>
          <p:nvPr/>
        </p:nvGrpSpPr>
        <p:grpSpPr bwMode="auto">
          <a:xfrm rot="-6250447">
            <a:off x="7079693" y="3635540"/>
            <a:ext cx="1805792" cy="314991"/>
            <a:chOff x="816" y="720"/>
            <a:chExt cx="1632" cy="240"/>
          </a:xfrm>
        </p:grpSpPr>
        <p:sp>
          <p:nvSpPr>
            <p:cNvPr id="89" name="AutoShape 920">
              <a:extLst>
                <a:ext uri="{FF2B5EF4-FFF2-40B4-BE49-F238E27FC236}">
                  <a16:creationId xmlns:a16="http://schemas.microsoft.com/office/drawing/2014/main" id="{3E345051-B1E8-875B-9C23-9B3E544232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888" y="648"/>
              <a:ext cx="240" cy="384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706350"/>
                </a:gs>
                <a:gs pos="50000">
                  <a:srgbClr val="F1D5AD"/>
                </a:gs>
                <a:gs pos="100000">
                  <a:srgbClr val="70635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E877BC4B-A22D-B7B0-CC36-8E88C6E050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720"/>
              <a:ext cx="120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89C64494-653A-D730-0E4C-413D30C65E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720"/>
              <a:ext cx="96" cy="240"/>
            </a:xfrm>
            <a:prstGeom prst="ellipse">
              <a:avLst/>
            </a:prstGeom>
            <a:solidFill>
              <a:srgbClr val="F1D5A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A4DB2AF8-434A-A60B-B618-84B7C9316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864"/>
              <a:ext cx="1152" cy="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58A5942C-6213-4F7D-5BB9-B9CC629246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768"/>
              <a:ext cx="1152" cy="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Oval 94">
              <a:extLst>
                <a:ext uri="{FF2B5EF4-FFF2-40B4-BE49-F238E27FC236}">
                  <a16:creationId xmlns:a16="http://schemas.microsoft.com/office/drawing/2014/main" id="{443CF365-0B42-0955-BE6A-D5DE49822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816"/>
              <a:ext cx="48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AutoShape 926">
              <a:extLst>
                <a:ext uri="{FF2B5EF4-FFF2-40B4-BE49-F238E27FC236}">
                  <a16:creationId xmlns:a16="http://schemas.microsoft.com/office/drawing/2014/main" id="{2B8BB406-8E3E-76BC-BB25-38BA893354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840" y="792"/>
              <a:ext cx="72" cy="120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69" name="TextBox 368">
            <a:extLst>
              <a:ext uri="{FF2B5EF4-FFF2-40B4-BE49-F238E27FC236}">
                <a16:creationId xmlns:a16="http://schemas.microsoft.com/office/drawing/2014/main" id="{1F491643-6979-A0A9-C1AC-2B1990D3AEA9}"/>
              </a:ext>
            </a:extLst>
          </p:cNvPr>
          <p:cNvSpPr txBox="1"/>
          <p:nvPr/>
        </p:nvSpPr>
        <p:spPr>
          <a:xfrm>
            <a:off x="7966837" y="4700823"/>
            <a:ext cx="473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70" name="TextBox 369">
            <a:extLst>
              <a:ext uri="{FF2B5EF4-FFF2-40B4-BE49-F238E27FC236}">
                <a16:creationId xmlns:a16="http://schemas.microsoft.com/office/drawing/2014/main" id="{0B9E6FD6-DBED-6280-F86A-68BA84F0BCE4}"/>
              </a:ext>
            </a:extLst>
          </p:cNvPr>
          <p:cNvSpPr txBox="1"/>
          <p:nvPr/>
        </p:nvSpPr>
        <p:spPr>
          <a:xfrm>
            <a:off x="10775722" y="4744441"/>
            <a:ext cx="473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216" name="Group 215">
            <a:extLst>
              <a:ext uri="{FF2B5EF4-FFF2-40B4-BE49-F238E27FC236}">
                <a16:creationId xmlns:a16="http://schemas.microsoft.com/office/drawing/2014/main" id="{677D417F-C800-BD06-1136-15A00472E852}"/>
              </a:ext>
            </a:extLst>
          </p:cNvPr>
          <p:cNvGrpSpPr>
            <a:grpSpLocks/>
          </p:cNvGrpSpPr>
          <p:nvPr/>
        </p:nvGrpSpPr>
        <p:grpSpPr bwMode="auto">
          <a:xfrm rot="187979">
            <a:off x="5547892" y="3861683"/>
            <a:ext cx="5628171" cy="4698507"/>
            <a:chOff x="693" y="1464"/>
            <a:chExt cx="2496" cy="2496"/>
          </a:xfrm>
        </p:grpSpPr>
        <p:grpSp>
          <p:nvGrpSpPr>
            <p:cNvPr id="217" name="Group 216">
              <a:extLst>
                <a:ext uri="{FF2B5EF4-FFF2-40B4-BE49-F238E27FC236}">
                  <a16:creationId xmlns:a16="http://schemas.microsoft.com/office/drawing/2014/main" id="{C799CC5D-F524-5B21-294D-57374E3B3B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3" y="1464"/>
              <a:ext cx="2496" cy="2496"/>
              <a:chOff x="624" y="1104"/>
              <a:chExt cx="2352" cy="2352"/>
            </a:xfrm>
          </p:grpSpPr>
          <p:sp>
            <p:nvSpPr>
              <p:cNvPr id="245" name="Oval 244">
                <a:extLst>
                  <a:ext uri="{FF2B5EF4-FFF2-40B4-BE49-F238E27FC236}">
                    <a16:creationId xmlns:a16="http://schemas.microsoft.com/office/drawing/2014/main" id="{1457DD06-4FF2-3581-B4D9-0001000F13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1104"/>
                <a:ext cx="2352" cy="2352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46" name="Line 196">
                <a:extLst>
                  <a:ext uri="{FF2B5EF4-FFF2-40B4-BE49-F238E27FC236}">
                    <a16:creationId xmlns:a16="http://schemas.microsoft.com/office/drawing/2014/main" id="{79BE407A-E5CC-CC73-3B20-517A2AA8DA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6" y="1104"/>
                <a:ext cx="1" cy="2352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47" name="Line 197">
                <a:extLst>
                  <a:ext uri="{FF2B5EF4-FFF2-40B4-BE49-F238E27FC236}">
                    <a16:creationId xmlns:a16="http://schemas.microsoft.com/office/drawing/2014/main" id="{035CFE76-2CAD-3EE5-52FA-668AC33B3B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2286"/>
                <a:ext cx="2352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grpSp>
          <p:nvGrpSpPr>
            <p:cNvPr id="218" name="Group 217">
              <a:extLst>
                <a:ext uri="{FF2B5EF4-FFF2-40B4-BE49-F238E27FC236}">
                  <a16:creationId xmlns:a16="http://schemas.microsoft.com/office/drawing/2014/main" id="{37E83F27-6680-AD5F-6BA7-5A8EA32AEC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8" y="1737"/>
              <a:ext cx="1584" cy="1020"/>
              <a:chOff x="948" y="1737"/>
              <a:chExt cx="1584" cy="1020"/>
            </a:xfrm>
          </p:grpSpPr>
          <p:sp>
            <p:nvSpPr>
              <p:cNvPr id="219" name="Freeform 199">
                <a:extLst>
                  <a:ext uri="{FF2B5EF4-FFF2-40B4-BE49-F238E27FC236}">
                    <a16:creationId xmlns:a16="http://schemas.microsoft.com/office/drawing/2014/main" id="{9807F6A7-CFCB-8122-2E18-8E2E4DFB8336}"/>
                  </a:ext>
                </a:extLst>
              </p:cNvPr>
              <p:cNvSpPr>
                <a:spLocks/>
              </p:cNvSpPr>
              <p:nvPr/>
            </p:nvSpPr>
            <p:spPr bwMode="auto">
              <a:xfrm rot="-604041">
                <a:off x="948" y="1845"/>
                <a:ext cx="1584" cy="912"/>
              </a:xfrm>
              <a:custGeom>
                <a:avLst/>
                <a:gdLst>
                  <a:gd name="T0" fmla="*/ 1434 w 2242"/>
                  <a:gd name="T1" fmla="*/ 0 h 2252"/>
                  <a:gd name="T2" fmla="*/ 1288 w 2242"/>
                  <a:gd name="T3" fmla="*/ 101 h 2252"/>
                  <a:gd name="T4" fmla="*/ 1233 w 2242"/>
                  <a:gd name="T5" fmla="*/ 106 h 2252"/>
                  <a:gd name="T6" fmla="*/ 1091 w 2242"/>
                  <a:gd name="T7" fmla="*/ 186 h 2252"/>
                  <a:gd name="T8" fmla="*/ 1084 w 2242"/>
                  <a:gd name="T9" fmla="*/ 227 h 2252"/>
                  <a:gd name="T10" fmla="*/ 620 w 2242"/>
                  <a:gd name="T11" fmla="*/ 445 h 2252"/>
                  <a:gd name="T12" fmla="*/ 577 w 2242"/>
                  <a:gd name="T13" fmla="*/ 407 h 2252"/>
                  <a:gd name="T14" fmla="*/ 466 w 2242"/>
                  <a:gd name="T15" fmla="*/ 410 h 2252"/>
                  <a:gd name="T16" fmla="*/ 343 w 2242"/>
                  <a:gd name="T17" fmla="*/ 463 h 2252"/>
                  <a:gd name="T18" fmla="*/ 311 w 2242"/>
                  <a:gd name="T19" fmla="*/ 469 h 2252"/>
                  <a:gd name="T20" fmla="*/ 203 w 2242"/>
                  <a:gd name="T21" fmla="*/ 531 h 2252"/>
                  <a:gd name="T22" fmla="*/ 196 w 2242"/>
                  <a:gd name="T23" fmla="*/ 564 h 2252"/>
                  <a:gd name="T24" fmla="*/ 88 w 2242"/>
                  <a:gd name="T25" fmla="*/ 622 h 2252"/>
                  <a:gd name="T26" fmla="*/ 0 w 2242"/>
                  <a:gd name="T27" fmla="*/ 764 h 2252"/>
                  <a:gd name="T28" fmla="*/ 256 w 2242"/>
                  <a:gd name="T29" fmla="*/ 676 h 2252"/>
                  <a:gd name="T30" fmla="*/ 371 w 2242"/>
                  <a:gd name="T31" fmla="*/ 622 h 2252"/>
                  <a:gd name="T32" fmla="*/ 435 w 2242"/>
                  <a:gd name="T33" fmla="*/ 647 h 2252"/>
                  <a:gd name="T34" fmla="*/ 493 w 2242"/>
                  <a:gd name="T35" fmla="*/ 637 h 2252"/>
                  <a:gd name="T36" fmla="*/ 1162 w 2242"/>
                  <a:gd name="T37" fmla="*/ 280 h 2252"/>
                  <a:gd name="T38" fmla="*/ 1193 w 2242"/>
                  <a:gd name="T39" fmla="*/ 263 h 2252"/>
                  <a:gd name="T40" fmla="*/ 942 w 2242"/>
                  <a:gd name="T41" fmla="*/ 843 h 2252"/>
                  <a:gd name="T42" fmla="*/ 910 w 2242"/>
                  <a:gd name="T43" fmla="*/ 912 h 2252"/>
                  <a:gd name="T44" fmla="*/ 1048 w 2242"/>
                  <a:gd name="T45" fmla="*/ 833 h 2252"/>
                  <a:gd name="T46" fmla="*/ 1368 w 2242"/>
                  <a:gd name="T47" fmla="*/ 266 h 2252"/>
                  <a:gd name="T48" fmla="*/ 1468 w 2242"/>
                  <a:gd name="T49" fmla="*/ 174 h 2252"/>
                  <a:gd name="T50" fmla="*/ 1453 w 2242"/>
                  <a:gd name="T51" fmla="*/ 146 h 2252"/>
                  <a:gd name="T52" fmla="*/ 1584 w 2242"/>
                  <a:gd name="T53" fmla="*/ 50 h 2252"/>
                  <a:gd name="T54" fmla="*/ 1570 w 2242"/>
                  <a:gd name="T55" fmla="*/ 17 h 2252"/>
                  <a:gd name="T56" fmla="*/ 1434 w 2242"/>
                  <a:gd name="T57" fmla="*/ 0 h 225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2242" h="2252">
                    <a:moveTo>
                      <a:pt x="2030" y="0"/>
                    </a:moveTo>
                    <a:lnTo>
                      <a:pt x="1823" y="249"/>
                    </a:lnTo>
                    <a:lnTo>
                      <a:pt x="1745" y="262"/>
                    </a:lnTo>
                    <a:lnTo>
                      <a:pt x="1544" y="459"/>
                    </a:lnTo>
                    <a:lnTo>
                      <a:pt x="1535" y="561"/>
                    </a:lnTo>
                    <a:lnTo>
                      <a:pt x="878" y="1099"/>
                    </a:lnTo>
                    <a:lnTo>
                      <a:pt x="816" y="1006"/>
                    </a:lnTo>
                    <a:lnTo>
                      <a:pt x="659" y="1012"/>
                    </a:lnTo>
                    <a:lnTo>
                      <a:pt x="486" y="1144"/>
                    </a:lnTo>
                    <a:lnTo>
                      <a:pt x="440" y="1158"/>
                    </a:lnTo>
                    <a:lnTo>
                      <a:pt x="287" y="1311"/>
                    </a:lnTo>
                    <a:lnTo>
                      <a:pt x="278" y="1392"/>
                    </a:lnTo>
                    <a:lnTo>
                      <a:pt x="125" y="1537"/>
                    </a:lnTo>
                    <a:lnTo>
                      <a:pt x="0" y="1887"/>
                    </a:lnTo>
                    <a:lnTo>
                      <a:pt x="363" y="1669"/>
                    </a:lnTo>
                    <a:lnTo>
                      <a:pt x="525" y="1537"/>
                    </a:lnTo>
                    <a:lnTo>
                      <a:pt x="615" y="1598"/>
                    </a:lnTo>
                    <a:lnTo>
                      <a:pt x="698" y="1574"/>
                    </a:lnTo>
                    <a:lnTo>
                      <a:pt x="1645" y="692"/>
                    </a:lnTo>
                    <a:lnTo>
                      <a:pt x="1688" y="650"/>
                    </a:lnTo>
                    <a:lnTo>
                      <a:pt x="1333" y="2081"/>
                    </a:lnTo>
                    <a:lnTo>
                      <a:pt x="1288" y="2252"/>
                    </a:lnTo>
                    <a:lnTo>
                      <a:pt x="1483" y="2056"/>
                    </a:lnTo>
                    <a:lnTo>
                      <a:pt x="1936" y="656"/>
                    </a:lnTo>
                    <a:lnTo>
                      <a:pt x="2078" y="429"/>
                    </a:lnTo>
                    <a:lnTo>
                      <a:pt x="2056" y="360"/>
                    </a:lnTo>
                    <a:lnTo>
                      <a:pt x="2242" y="123"/>
                    </a:lnTo>
                    <a:lnTo>
                      <a:pt x="2222" y="42"/>
                    </a:lnTo>
                    <a:lnTo>
                      <a:pt x="203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grpSp>
            <p:nvGrpSpPr>
              <p:cNvPr id="220" name="Group 219">
                <a:extLst>
                  <a:ext uri="{FF2B5EF4-FFF2-40B4-BE49-F238E27FC236}">
                    <a16:creationId xmlns:a16="http://schemas.microsoft.com/office/drawing/2014/main" id="{2FD365CE-5505-C63C-B257-C8A0553BDE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32" y="1968"/>
                <a:ext cx="360" cy="770"/>
                <a:chOff x="1890" y="213"/>
                <a:chExt cx="360" cy="900"/>
              </a:xfrm>
            </p:grpSpPr>
            <p:sp>
              <p:nvSpPr>
                <p:cNvPr id="239" name="Freeform 201">
                  <a:extLst>
                    <a:ext uri="{FF2B5EF4-FFF2-40B4-BE49-F238E27FC236}">
                      <a16:creationId xmlns:a16="http://schemas.microsoft.com/office/drawing/2014/main" id="{ED971759-AB1A-17B5-FBEC-5141CFC0AE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57" y="213"/>
                  <a:ext cx="93" cy="117"/>
                </a:xfrm>
                <a:custGeom>
                  <a:avLst/>
                  <a:gdLst>
                    <a:gd name="T0" fmla="*/ 77 w 186"/>
                    <a:gd name="T1" fmla="*/ 0 h 234"/>
                    <a:gd name="T2" fmla="*/ 0 w 186"/>
                    <a:gd name="T3" fmla="*/ 94 h 234"/>
                    <a:gd name="T4" fmla="*/ 22 w 186"/>
                    <a:gd name="T5" fmla="*/ 117 h 234"/>
                    <a:gd name="T6" fmla="*/ 93 w 186"/>
                    <a:gd name="T7" fmla="*/ 8 h 234"/>
                    <a:gd name="T8" fmla="*/ 77 w 186"/>
                    <a:gd name="T9" fmla="*/ 0 h 2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6" h="234">
                      <a:moveTo>
                        <a:pt x="153" y="0"/>
                      </a:moveTo>
                      <a:lnTo>
                        <a:pt x="0" y="187"/>
                      </a:lnTo>
                      <a:lnTo>
                        <a:pt x="43" y="234"/>
                      </a:lnTo>
                      <a:lnTo>
                        <a:pt x="186" y="15"/>
                      </a:lnTo>
                      <a:lnTo>
                        <a:pt x="153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40" name="Freeform 202">
                  <a:extLst>
                    <a:ext uri="{FF2B5EF4-FFF2-40B4-BE49-F238E27FC236}">
                      <a16:creationId xmlns:a16="http://schemas.microsoft.com/office/drawing/2014/main" id="{12E6F957-04B2-BD63-752C-AB7EA98669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00" y="317"/>
                  <a:ext cx="233" cy="758"/>
                </a:xfrm>
                <a:custGeom>
                  <a:avLst/>
                  <a:gdLst>
                    <a:gd name="T0" fmla="*/ 171 w 419"/>
                    <a:gd name="T1" fmla="*/ 9 h 1406"/>
                    <a:gd name="T2" fmla="*/ 0 w 419"/>
                    <a:gd name="T3" fmla="*/ 700 h 1406"/>
                    <a:gd name="T4" fmla="*/ 26 w 419"/>
                    <a:gd name="T5" fmla="*/ 703 h 1406"/>
                    <a:gd name="T6" fmla="*/ 209 w 419"/>
                    <a:gd name="T7" fmla="*/ 0 h 1406"/>
                    <a:gd name="T8" fmla="*/ 171 w 419"/>
                    <a:gd name="T9" fmla="*/ 9 h 14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9" h="1406">
                      <a:moveTo>
                        <a:pt x="342" y="17"/>
                      </a:moveTo>
                      <a:lnTo>
                        <a:pt x="0" y="1399"/>
                      </a:lnTo>
                      <a:lnTo>
                        <a:pt x="53" y="1406"/>
                      </a:lnTo>
                      <a:lnTo>
                        <a:pt x="419" y="0"/>
                      </a:lnTo>
                      <a:lnTo>
                        <a:pt x="342" y="17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41" name="Freeform 203">
                  <a:extLst>
                    <a:ext uri="{FF2B5EF4-FFF2-40B4-BE49-F238E27FC236}">
                      <a16:creationId xmlns:a16="http://schemas.microsoft.com/office/drawing/2014/main" id="{EA97F237-1171-9CC2-6AC2-C0588ED2DE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335"/>
                  <a:ext cx="219" cy="682"/>
                </a:xfrm>
                <a:custGeom>
                  <a:avLst/>
                  <a:gdLst>
                    <a:gd name="T0" fmla="*/ 200 w 438"/>
                    <a:gd name="T1" fmla="*/ 0 h 1364"/>
                    <a:gd name="T2" fmla="*/ 0 w 438"/>
                    <a:gd name="T3" fmla="*/ 682 h 1364"/>
                    <a:gd name="T4" fmla="*/ 12 w 438"/>
                    <a:gd name="T5" fmla="*/ 682 h 1364"/>
                    <a:gd name="T6" fmla="*/ 219 w 438"/>
                    <a:gd name="T7" fmla="*/ 21 h 1364"/>
                    <a:gd name="T8" fmla="*/ 200 w 438"/>
                    <a:gd name="T9" fmla="*/ 0 h 13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38" h="1364">
                      <a:moveTo>
                        <a:pt x="400" y="0"/>
                      </a:moveTo>
                      <a:lnTo>
                        <a:pt x="0" y="1364"/>
                      </a:lnTo>
                      <a:lnTo>
                        <a:pt x="24" y="1364"/>
                      </a:lnTo>
                      <a:lnTo>
                        <a:pt x="438" y="41"/>
                      </a:lnTo>
                      <a:lnTo>
                        <a:pt x="400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42" name="Freeform 204">
                  <a:extLst>
                    <a:ext uri="{FF2B5EF4-FFF2-40B4-BE49-F238E27FC236}">
                      <a16:creationId xmlns:a16="http://schemas.microsoft.com/office/drawing/2014/main" id="{15697B11-1B89-8D11-AE8D-4090B703DB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90" y="1029"/>
                  <a:ext cx="58" cy="84"/>
                </a:xfrm>
                <a:custGeom>
                  <a:avLst/>
                  <a:gdLst>
                    <a:gd name="T0" fmla="*/ 34 w 115"/>
                    <a:gd name="T1" fmla="*/ 5 h 167"/>
                    <a:gd name="T2" fmla="*/ 0 w 115"/>
                    <a:gd name="T3" fmla="*/ 84 h 167"/>
                    <a:gd name="T4" fmla="*/ 58 w 115"/>
                    <a:gd name="T5" fmla="*/ 0 h 167"/>
                    <a:gd name="T6" fmla="*/ 34 w 115"/>
                    <a:gd name="T7" fmla="*/ 5 h 167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15" h="167">
                      <a:moveTo>
                        <a:pt x="67" y="10"/>
                      </a:moveTo>
                      <a:lnTo>
                        <a:pt x="0" y="167"/>
                      </a:lnTo>
                      <a:lnTo>
                        <a:pt x="115" y="0"/>
                      </a:lnTo>
                      <a:lnTo>
                        <a:pt x="67" y="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43" name="Freeform 205">
                  <a:extLst>
                    <a:ext uri="{FF2B5EF4-FFF2-40B4-BE49-F238E27FC236}">
                      <a16:creationId xmlns:a16="http://schemas.microsoft.com/office/drawing/2014/main" id="{4A5C7C75-0202-01C3-C83C-DA7A31837F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62" y="214"/>
                  <a:ext cx="141" cy="95"/>
                </a:xfrm>
                <a:custGeom>
                  <a:avLst/>
                  <a:gdLst>
                    <a:gd name="T0" fmla="*/ 141 w 280"/>
                    <a:gd name="T1" fmla="*/ 0 h 191"/>
                    <a:gd name="T2" fmla="*/ 76 w 280"/>
                    <a:gd name="T3" fmla="*/ 85 h 191"/>
                    <a:gd name="T4" fmla="*/ 0 w 280"/>
                    <a:gd name="T5" fmla="*/ 95 h 191"/>
                    <a:gd name="T6" fmla="*/ 65 w 280"/>
                    <a:gd name="T7" fmla="*/ 70 h 191"/>
                    <a:gd name="T8" fmla="*/ 141 w 280"/>
                    <a:gd name="T9" fmla="*/ 0 h 19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80" h="191">
                      <a:moveTo>
                        <a:pt x="280" y="0"/>
                      </a:moveTo>
                      <a:lnTo>
                        <a:pt x="151" y="170"/>
                      </a:lnTo>
                      <a:lnTo>
                        <a:pt x="0" y="191"/>
                      </a:lnTo>
                      <a:lnTo>
                        <a:pt x="129" y="141"/>
                      </a:lnTo>
                      <a:lnTo>
                        <a:pt x="28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44" name="Freeform 206">
                  <a:extLst>
                    <a:ext uri="{FF2B5EF4-FFF2-40B4-BE49-F238E27FC236}">
                      <a16:creationId xmlns:a16="http://schemas.microsoft.com/office/drawing/2014/main" id="{C4FF3FCC-342C-3F93-532B-28611F780C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317"/>
                  <a:ext cx="246" cy="700"/>
                </a:xfrm>
                <a:custGeom>
                  <a:avLst/>
                  <a:gdLst>
                    <a:gd name="T0" fmla="*/ 246 w 342"/>
                    <a:gd name="T1" fmla="*/ 0 h 1399"/>
                    <a:gd name="T2" fmla="*/ 0 w 342"/>
                    <a:gd name="T3" fmla="*/ 700 h 1399"/>
                    <a:gd name="T4" fmla="*/ 214 w 342"/>
                    <a:gd name="T5" fmla="*/ 9 h 1399"/>
                    <a:gd name="T6" fmla="*/ 246 w 342"/>
                    <a:gd name="T7" fmla="*/ 0 h 139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42" h="1399">
                      <a:moveTo>
                        <a:pt x="342" y="0"/>
                      </a:moveTo>
                      <a:lnTo>
                        <a:pt x="0" y="1399"/>
                      </a:lnTo>
                      <a:lnTo>
                        <a:pt x="298" y="17"/>
                      </a:lnTo>
                      <a:lnTo>
                        <a:pt x="34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  <p:grpSp>
            <p:nvGrpSpPr>
              <p:cNvPr id="221" name="Group 220">
                <a:extLst>
                  <a:ext uri="{FF2B5EF4-FFF2-40B4-BE49-F238E27FC236}">
                    <a16:creationId xmlns:a16="http://schemas.microsoft.com/office/drawing/2014/main" id="{A540F269-0F62-DC0A-6AB0-DE6B4CB4D5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7" y="1737"/>
                <a:ext cx="1383" cy="949"/>
                <a:chOff x="912" y="384"/>
                <a:chExt cx="1383" cy="949"/>
              </a:xfrm>
            </p:grpSpPr>
            <p:sp>
              <p:nvSpPr>
                <p:cNvPr id="222" name="Freeform 208">
                  <a:extLst>
                    <a:ext uri="{FF2B5EF4-FFF2-40B4-BE49-F238E27FC236}">
                      <a16:creationId xmlns:a16="http://schemas.microsoft.com/office/drawing/2014/main" id="{950AD16D-8B5C-35E5-478F-E3E624A596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50" y="1140"/>
                  <a:ext cx="130" cy="69"/>
                </a:xfrm>
                <a:custGeom>
                  <a:avLst/>
                  <a:gdLst>
                    <a:gd name="T0" fmla="*/ 102 w 201"/>
                    <a:gd name="T1" fmla="*/ 0 h 126"/>
                    <a:gd name="T2" fmla="*/ 0 w 201"/>
                    <a:gd name="T3" fmla="*/ 69 h 126"/>
                    <a:gd name="T4" fmla="*/ 67 w 201"/>
                    <a:gd name="T5" fmla="*/ 69 h 126"/>
                    <a:gd name="T6" fmla="*/ 130 w 201"/>
                    <a:gd name="T7" fmla="*/ 13 h 126"/>
                    <a:gd name="T8" fmla="*/ 102 w 201"/>
                    <a:gd name="T9" fmla="*/ 0 h 1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1" h="126">
                      <a:moveTo>
                        <a:pt x="157" y="0"/>
                      </a:moveTo>
                      <a:lnTo>
                        <a:pt x="0" y="126"/>
                      </a:lnTo>
                      <a:lnTo>
                        <a:pt x="103" y="126"/>
                      </a:lnTo>
                      <a:lnTo>
                        <a:pt x="201" y="24"/>
                      </a:lnTo>
                      <a:lnTo>
                        <a:pt x="157" y="0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23" name="Freeform 209">
                  <a:extLst>
                    <a:ext uri="{FF2B5EF4-FFF2-40B4-BE49-F238E27FC236}">
                      <a16:creationId xmlns:a16="http://schemas.microsoft.com/office/drawing/2014/main" id="{13F4A0F6-ED49-1A85-677B-729A048EC4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5" y="1167"/>
                  <a:ext cx="124" cy="79"/>
                </a:xfrm>
                <a:custGeom>
                  <a:avLst/>
                  <a:gdLst>
                    <a:gd name="T0" fmla="*/ 78 w 189"/>
                    <a:gd name="T1" fmla="*/ 0 h 144"/>
                    <a:gd name="T2" fmla="*/ 21 w 189"/>
                    <a:gd name="T3" fmla="*/ 48 h 144"/>
                    <a:gd name="T4" fmla="*/ 0 w 189"/>
                    <a:gd name="T5" fmla="*/ 79 h 144"/>
                    <a:gd name="T6" fmla="*/ 56 w 189"/>
                    <a:gd name="T7" fmla="*/ 69 h 144"/>
                    <a:gd name="T8" fmla="*/ 124 w 189"/>
                    <a:gd name="T9" fmla="*/ 16 h 144"/>
                    <a:gd name="T10" fmla="*/ 78 w 189"/>
                    <a:gd name="T11" fmla="*/ 0 h 14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89" h="144">
                      <a:moveTo>
                        <a:pt x="119" y="0"/>
                      </a:moveTo>
                      <a:lnTo>
                        <a:pt x="32" y="87"/>
                      </a:lnTo>
                      <a:lnTo>
                        <a:pt x="0" y="144"/>
                      </a:lnTo>
                      <a:lnTo>
                        <a:pt x="86" y="125"/>
                      </a:lnTo>
                      <a:lnTo>
                        <a:pt x="189" y="30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24" name="Freeform 210">
                  <a:extLst>
                    <a:ext uri="{FF2B5EF4-FFF2-40B4-BE49-F238E27FC236}">
                      <a16:creationId xmlns:a16="http://schemas.microsoft.com/office/drawing/2014/main" id="{DAEE6585-5F48-9BA4-9390-D094DDB7F2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62" y="1201"/>
                  <a:ext cx="114" cy="71"/>
                </a:xfrm>
                <a:custGeom>
                  <a:avLst/>
                  <a:gdLst>
                    <a:gd name="T0" fmla="*/ 98 w 174"/>
                    <a:gd name="T1" fmla="*/ 0 h 128"/>
                    <a:gd name="T2" fmla="*/ 14 w 174"/>
                    <a:gd name="T3" fmla="*/ 48 h 128"/>
                    <a:gd name="T4" fmla="*/ 0 w 174"/>
                    <a:gd name="T5" fmla="*/ 71 h 128"/>
                    <a:gd name="T6" fmla="*/ 114 w 174"/>
                    <a:gd name="T7" fmla="*/ 6 h 128"/>
                    <a:gd name="T8" fmla="*/ 98 w 174"/>
                    <a:gd name="T9" fmla="*/ 0 h 1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74" h="128">
                      <a:moveTo>
                        <a:pt x="150" y="0"/>
                      </a:moveTo>
                      <a:lnTo>
                        <a:pt x="21" y="87"/>
                      </a:lnTo>
                      <a:lnTo>
                        <a:pt x="0" y="128"/>
                      </a:lnTo>
                      <a:lnTo>
                        <a:pt x="174" y="10"/>
                      </a:lnTo>
                      <a:lnTo>
                        <a:pt x="150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25" name="Freeform 211">
                  <a:extLst>
                    <a:ext uri="{FF2B5EF4-FFF2-40B4-BE49-F238E27FC236}">
                      <a16:creationId xmlns:a16="http://schemas.microsoft.com/office/drawing/2014/main" id="{ECDE4BCD-3721-5862-C3A8-054BE9DF0E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12" y="1221"/>
                  <a:ext cx="142" cy="112"/>
                </a:xfrm>
                <a:custGeom>
                  <a:avLst/>
                  <a:gdLst>
                    <a:gd name="T0" fmla="*/ 49 w 217"/>
                    <a:gd name="T1" fmla="*/ 0 h 205"/>
                    <a:gd name="T2" fmla="*/ 93 w 217"/>
                    <a:gd name="T3" fmla="*/ 1 h 205"/>
                    <a:gd name="T4" fmla="*/ 73 w 217"/>
                    <a:gd name="T5" fmla="*/ 48 h 205"/>
                    <a:gd name="T6" fmla="*/ 133 w 217"/>
                    <a:gd name="T7" fmla="*/ 39 h 205"/>
                    <a:gd name="T8" fmla="*/ 142 w 217"/>
                    <a:gd name="T9" fmla="*/ 60 h 205"/>
                    <a:gd name="T10" fmla="*/ 32 w 217"/>
                    <a:gd name="T11" fmla="*/ 112 h 205"/>
                    <a:gd name="T12" fmla="*/ 0 w 217"/>
                    <a:gd name="T13" fmla="*/ 99 h 205"/>
                    <a:gd name="T14" fmla="*/ 49 w 217"/>
                    <a:gd name="T15" fmla="*/ 0 h 20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17" h="205">
                      <a:moveTo>
                        <a:pt x="75" y="0"/>
                      </a:moveTo>
                      <a:lnTo>
                        <a:pt x="142" y="2"/>
                      </a:lnTo>
                      <a:lnTo>
                        <a:pt x="111" y="87"/>
                      </a:lnTo>
                      <a:lnTo>
                        <a:pt x="204" y="71"/>
                      </a:lnTo>
                      <a:lnTo>
                        <a:pt x="217" y="109"/>
                      </a:lnTo>
                      <a:lnTo>
                        <a:pt x="49" y="205"/>
                      </a:lnTo>
                      <a:lnTo>
                        <a:pt x="0" y="182"/>
                      </a:lnTo>
                      <a:lnTo>
                        <a:pt x="75" y="0"/>
                      </a:lnTo>
                      <a:close/>
                    </a:path>
                  </a:pathLst>
                </a:custGeom>
                <a:solidFill>
                  <a:srgbClr val="FFB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26" name="Freeform 212">
                  <a:extLst>
                    <a:ext uri="{FF2B5EF4-FFF2-40B4-BE49-F238E27FC236}">
                      <a16:creationId xmlns:a16="http://schemas.microsoft.com/office/drawing/2014/main" id="{67119C01-7926-76A2-1245-ED7B33F71A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28" y="932"/>
                  <a:ext cx="133" cy="61"/>
                </a:xfrm>
                <a:custGeom>
                  <a:avLst/>
                  <a:gdLst>
                    <a:gd name="T0" fmla="*/ 74 w 204"/>
                    <a:gd name="T1" fmla="*/ 2 h 113"/>
                    <a:gd name="T2" fmla="*/ 0 w 204"/>
                    <a:gd name="T3" fmla="*/ 49 h 113"/>
                    <a:gd name="T4" fmla="*/ 30 w 204"/>
                    <a:gd name="T5" fmla="*/ 61 h 113"/>
                    <a:gd name="T6" fmla="*/ 133 w 204"/>
                    <a:gd name="T7" fmla="*/ 0 h 113"/>
                    <a:gd name="T8" fmla="*/ 74 w 204"/>
                    <a:gd name="T9" fmla="*/ 2 h 11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4" h="113">
                      <a:moveTo>
                        <a:pt x="114" y="3"/>
                      </a:moveTo>
                      <a:lnTo>
                        <a:pt x="0" y="91"/>
                      </a:lnTo>
                      <a:lnTo>
                        <a:pt x="46" y="113"/>
                      </a:lnTo>
                      <a:lnTo>
                        <a:pt x="204" y="0"/>
                      </a:lnTo>
                      <a:lnTo>
                        <a:pt x="114" y="3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27" name="Freeform 213">
                  <a:extLst>
                    <a:ext uri="{FF2B5EF4-FFF2-40B4-BE49-F238E27FC236}">
                      <a16:creationId xmlns:a16="http://schemas.microsoft.com/office/drawing/2014/main" id="{D52EC5FC-AF6B-DFFE-03C8-327FD572AC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84" y="929"/>
                  <a:ext cx="121" cy="81"/>
                </a:xfrm>
                <a:custGeom>
                  <a:avLst/>
                  <a:gdLst>
                    <a:gd name="T0" fmla="*/ 106 w 188"/>
                    <a:gd name="T1" fmla="*/ 0 h 150"/>
                    <a:gd name="T2" fmla="*/ 0 w 188"/>
                    <a:gd name="T3" fmla="*/ 64 h 150"/>
                    <a:gd name="T4" fmla="*/ 25 w 188"/>
                    <a:gd name="T5" fmla="*/ 81 h 150"/>
                    <a:gd name="T6" fmla="*/ 121 w 188"/>
                    <a:gd name="T7" fmla="*/ 28 h 150"/>
                    <a:gd name="T8" fmla="*/ 106 w 188"/>
                    <a:gd name="T9" fmla="*/ 0 h 1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8" h="150">
                      <a:moveTo>
                        <a:pt x="165" y="0"/>
                      </a:moveTo>
                      <a:lnTo>
                        <a:pt x="0" y="118"/>
                      </a:lnTo>
                      <a:lnTo>
                        <a:pt x="39" y="150"/>
                      </a:lnTo>
                      <a:lnTo>
                        <a:pt x="188" y="51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28" name="Freeform 214">
                  <a:extLst>
                    <a:ext uri="{FF2B5EF4-FFF2-40B4-BE49-F238E27FC236}">
                      <a16:creationId xmlns:a16="http://schemas.microsoft.com/office/drawing/2014/main" id="{482202B7-9B4D-9D16-C869-59E2331C22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31" y="971"/>
                  <a:ext cx="87" cy="65"/>
                </a:xfrm>
                <a:custGeom>
                  <a:avLst/>
                  <a:gdLst>
                    <a:gd name="T0" fmla="*/ 77 w 135"/>
                    <a:gd name="T1" fmla="*/ 0 h 118"/>
                    <a:gd name="T2" fmla="*/ 0 w 135"/>
                    <a:gd name="T3" fmla="*/ 47 h 118"/>
                    <a:gd name="T4" fmla="*/ 9 w 135"/>
                    <a:gd name="T5" fmla="*/ 65 h 118"/>
                    <a:gd name="T6" fmla="*/ 87 w 135"/>
                    <a:gd name="T7" fmla="*/ 8 h 118"/>
                    <a:gd name="T8" fmla="*/ 77 w 135"/>
                    <a:gd name="T9" fmla="*/ 0 h 1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5" h="118">
                      <a:moveTo>
                        <a:pt x="119" y="0"/>
                      </a:moveTo>
                      <a:lnTo>
                        <a:pt x="0" y="85"/>
                      </a:lnTo>
                      <a:lnTo>
                        <a:pt x="14" y="118"/>
                      </a:lnTo>
                      <a:lnTo>
                        <a:pt x="135" y="14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29" name="Freeform 215">
                  <a:extLst>
                    <a:ext uri="{FF2B5EF4-FFF2-40B4-BE49-F238E27FC236}">
                      <a16:creationId xmlns:a16="http://schemas.microsoft.com/office/drawing/2014/main" id="{5BDE32FF-4B85-C5D9-892A-33DACFCC99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65" y="1002"/>
                  <a:ext cx="251" cy="143"/>
                </a:xfrm>
                <a:custGeom>
                  <a:avLst/>
                  <a:gdLst>
                    <a:gd name="T0" fmla="*/ 111 w 387"/>
                    <a:gd name="T1" fmla="*/ 0 h 263"/>
                    <a:gd name="T2" fmla="*/ 114 w 387"/>
                    <a:gd name="T3" fmla="*/ 0 h 263"/>
                    <a:gd name="T4" fmla="*/ 122 w 387"/>
                    <a:gd name="T5" fmla="*/ 1 h 263"/>
                    <a:gd name="T6" fmla="*/ 132 w 387"/>
                    <a:gd name="T7" fmla="*/ 1 h 263"/>
                    <a:gd name="T8" fmla="*/ 146 w 387"/>
                    <a:gd name="T9" fmla="*/ 3 h 263"/>
                    <a:gd name="T10" fmla="*/ 161 w 387"/>
                    <a:gd name="T11" fmla="*/ 5 h 263"/>
                    <a:gd name="T12" fmla="*/ 176 w 387"/>
                    <a:gd name="T13" fmla="*/ 8 h 263"/>
                    <a:gd name="T14" fmla="*/ 190 w 387"/>
                    <a:gd name="T15" fmla="*/ 12 h 263"/>
                    <a:gd name="T16" fmla="*/ 202 w 387"/>
                    <a:gd name="T17" fmla="*/ 16 h 263"/>
                    <a:gd name="T18" fmla="*/ 214 w 387"/>
                    <a:gd name="T19" fmla="*/ 23 h 263"/>
                    <a:gd name="T20" fmla="*/ 224 w 387"/>
                    <a:gd name="T21" fmla="*/ 30 h 263"/>
                    <a:gd name="T22" fmla="*/ 233 w 387"/>
                    <a:gd name="T23" fmla="*/ 37 h 263"/>
                    <a:gd name="T24" fmla="*/ 239 w 387"/>
                    <a:gd name="T25" fmla="*/ 43 h 263"/>
                    <a:gd name="T26" fmla="*/ 245 w 387"/>
                    <a:gd name="T27" fmla="*/ 48 h 263"/>
                    <a:gd name="T28" fmla="*/ 248 w 387"/>
                    <a:gd name="T29" fmla="*/ 53 h 263"/>
                    <a:gd name="T30" fmla="*/ 250 w 387"/>
                    <a:gd name="T31" fmla="*/ 55 h 263"/>
                    <a:gd name="T32" fmla="*/ 251 w 387"/>
                    <a:gd name="T33" fmla="*/ 57 h 263"/>
                    <a:gd name="T34" fmla="*/ 141 w 387"/>
                    <a:gd name="T35" fmla="*/ 143 h 263"/>
                    <a:gd name="T36" fmla="*/ 138 w 387"/>
                    <a:gd name="T37" fmla="*/ 142 h 263"/>
                    <a:gd name="T38" fmla="*/ 130 w 387"/>
                    <a:gd name="T39" fmla="*/ 141 h 263"/>
                    <a:gd name="T40" fmla="*/ 119 w 387"/>
                    <a:gd name="T41" fmla="*/ 139 h 263"/>
                    <a:gd name="T42" fmla="*/ 106 w 387"/>
                    <a:gd name="T43" fmla="*/ 136 h 263"/>
                    <a:gd name="T44" fmla="*/ 91 w 387"/>
                    <a:gd name="T45" fmla="*/ 133 h 263"/>
                    <a:gd name="T46" fmla="*/ 79 w 387"/>
                    <a:gd name="T47" fmla="*/ 129 h 263"/>
                    <a:gd name="T48" fmla="*/ 68 w 387"/>
                    <a:gd name="T49" fmla="*/ 125 h 263"/>
                    <a:gd name="T50" fmla="*/ 60 w 387"/>
                    <a:gd name="T51" fmla="*/ 122 h 263"/>
                    <a:gd name="T52" fmla="*/ 54 w 387"/>
                    <a:gd name="T53" fmla="*/ 118 h 263"/>
                    <a:gd name="T54" fmla="*/ 45 w 387"/>
                    <a:gd name="T55" fmla="*/ 113 h 263"/>
                    <a:gd name="T56" fmla="*/ 35 w 387"/>
                    <a:gd name="T57" fmla="*/ 107 h 263"/>
                    <a:gd name="T58" fmla="*/ 25 w 387"/>
                    <a:gd name="T59" fmla="*/ 101 h 263"/>
                    <a:gd name="T60" fmla="*/ 16 w 387"/>
                    <a:gd name="T61" fmla="*/ 95 h 263"/>
                    <a:gd name="T62" fmla="*/ 8 w 387"/>
                    <a:gd name="T63" fmla="*/ 90 h 263"/>
                    <a:gd name="T64" fmla="*/ 2 w 387"/>
                    <a:gd name="T65" fmla="*/ 87 h 263"/>
                    <a:gd name="T66" fmla="*/ 0 w 387"/>
                    <a:gd name="T67" fmla="*/ 86 h 263"/>
                    <a:gd name="T68" fmla="*/ 111 w 3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387" h="263">
                      <a:moveTo>
                        <a:pt x="171" y="0"/>
                      </a:moveTo>
                      <a:lnTo>
                        <a:pt x="176" y="0"/>
                      </a:lnTo>
                      <a:lnTo>
                        <a:pt x="188" y="1"/>
                      </a:lnTo>
                      <a:lnTo>
                        <a:pt x="204" y="2"/>
                      </a:lnTo>
                      <a:lnTo>
                        <a:pt x="225" y="6"/>
                      </a:lnTo>
                      <a:lnTo>
                        <a:pt x="249" y="9"/>
                      </a:lnTo>
                      <a:lnTo>
                        <a:pt x="272" y="15"/>
                      </a:lnTo>
                      <a:lnTo>
                        <a:pt x="293" y="22"/>
                      </a:lnTo>
                      <a:lnTo>
                        <a:pt x="311" y="30"/>
                      </a:lnTo>
                      <a:lnTo>
                        <a:pt x="330" y="42"/>
                      </a:lnTo>
                      <a:lnTo>
                        <a:pt x="345" y="55"/>
                      </a:lnTo>
                      <a:lnTo>
                        <a:pt x="359" y="68"/>
                      </a:lnTo>
                      <a:lnTo>
                        <a:pt x="369" y="79"/>
                      </a:lnTo>
                      <a:lnTo>
                        <a:pt x="377" y="89"/>
                      </a:lnTo>
                      <a:lnTo>
                        <a:pt x="383" y="97"/>
                      </a:lnTo>
                      <a:lnTo>
                        <a:pt x="386" y="102"/>
                      </a:lnTo>
                      <a:lnTo>
                        <a:pt x="387" y="104"/>
                      </a:lnTo>
                      <a:lnTo>
                        <a:pt x="218" y="263"/>
                      </a:lnTo>
                      <a:lnTo>
                        <a:pt x="213" y="261"/>
                      </a:lnTo>
                      <a:lnTo>
                        <a:pt x="201" y="259"/>
                      </a:lnTo>
                      <a:lnTo>
                        <a:pt x="183" y="255"/>
                      </a:lnTo>
                      <a:lnTo>
                        <a:pt x="164" y="250"/>
                      </a:lnTo>
                      <a:lnTo>
                        <a:pt x="141" y="244"/>
                      </a:lnTo>
                      <a:lnTo>
                        <a:pt x="122" y="237"/>
                      </a:lnTo>
                      <a:lnTo>
                        <a:pt x="105" y="230"/>
                      </a:lnTo>
                      <a:lnTo>
                        <a:pt x="93" y="225"/>
                      </a:lnTo>
                      <a:lnTo>
                        <a:pt x="83" y="217"/>
                      </a:lnTo>
                      <a:lnTo>
                        <a:pt x="69" y="208"/>
                      </a:lnTo>
                      <a:lnTo>
                        <a:pt x="54" y="196"/>
                      </a:lnTo>
                      <a:lnTo>
                        <a:pt x="39" y="185"/>
                      </a:lnTo>
                      <a:lnTo>
                        <a:pt x="24" y="174"/>
                      </a:lnTo>
                      <a:lnTo>
                        <a:pt x="12" y="166"/>
                      </a:lnTo>
                      <a:lnTo>
                        <a:pt x="3" y="160"/>
                      </a:lnTo>
                      <a:lnTo>
                        <a:pt x="0" y="158"/>
                      </a:lnTo>
                      <a:lnTo>
                        <a:pt x="171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30" name="Freeform 216">
                  <a:extLst>
                    <a:ext uri="{FF2B5EF4-FFF2-40B4-BE49-F238E27FC236}">
                      <a16:creationId xmlns:a16="http://schemas.microsoft.com/office/drawing/2014/main" id="{D3B0A620-299A-8C12-554F-DA2023E662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94" y="697"/>
                  <a:ext cx="685" cy="499"/>
                </a:xfrm>
                <a:custGeom>
                  <a:avLst/>
                  <a:gdLst>
                    <a:gd name="T0" fmla="*/ 675 w 1051"/>
                    <a:gd name="T1" fmla="*/ 0 h 917"/>
                    <a:gd name="T2" fmla="*/ 0 w 1051"/>
                    <a:gd name="T3" fmla="*/ 489 h 917"/>
                    <a:gd name="T4" fmla="*/ 42 w 1051"/>
                    <a:gd name="T5" fmla="*/ 499 h 917"/>
                    <a:gd name="T6" fmla="*/ 685 w 1051"/>
                    <a:gd name="T7" fmla="*/ 26 h 917"/>
                    <a:gd name="T8" fmla="*/ 675 w 1051"/>
                    <a:gd name="T9" fmla="*/ 0 h 9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051" h="917">
                      <a:moveTo>
                        <a:pt x="1036" y="0"/>
                      </a:moveTo>
                      <a:lnTo>
                        <a:pt x="0" y="899"/>
                      </a:lnTo>
                      <a:lnTo>
                        <a:pt x="65" y="917"/>
                      </a:lnTo>
                      <a:lnTo>
                        <a:pt x="1051" y="47"/>
                      </a:lnTo>
                      <a:lnTo>
                        <a:pt x="103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31" name="Freeform 217">
                  <a:extLst>
                    <a:ext uri="{FF2B5EF4-FFF2-40B4-BE49-F238E27FC236}">
                      <a16:creationId xmlns:a16="http://schemas.microsoft.com/office/drawing/2014/main" id="{0C9CBD4A-FD56-F63C-74B3-A5847FC0E3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58" y="728"/>
                  <a:ext cx="683" cy="481"/>
                </a:xfrm>
                <a:custGeom>
                  <a:avLst/>
                  <a:gdLst>
                    <a:gd name="T0" fmla="*/ 641 w 1048"/>
                    <a:gd name="T1" fmla="*/ 8 h 884"/>
                    <a:gd name="T2" fmla="*/ 0 w 1048"/>
                    <a:gd name="T3" fmla="*/ 481 h 884"/>
                    <a:gd name="T4" fmla="*/ 41 w 1048"/>
                    <a:gd name="T5" fmla="*/ 472 h 884"/>
                    <a:gd name="T6" fmla="*/ 683 w 1048"/>
                    <a:gd name="T7" fmla="*/ 0 h 884"/>
                    <a:gd name="T8" fmla="*/ 641 w 1048"/>
                    <a:gd name="T9" fmla="*/ 8 h 8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048" h="884">
                      <a:moveTo>
                        <a:pt x="983" y="15"/>
                      </a:moveTo>
                      <a:lnTo>
                        <a:pt x="0" y="884"/>
                      </a:lnTo>
                      <a:lnTo>
                        <a:pt x="63" y="868"/>
                      </a:lnTo>
                      <a:lnTo>
                        <a:pt x="1048" y="0"/>
                      </a:lnTo>
                      <a:lnTo>
                        <a:pt x="983" y="15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32" name="Freeform 218">
                  <a:extLst>
                    <a:ext uri="{FF2B5EF4-FFF2-40B4-BE49-F238E27FC236}">
                      <a16:creationId xmlns:a16="http://schemas.microsoft.com/office/drawing/2014/main" id="{6AA2253D-3574-CCEE-886E-EF533F6F82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69" y="384"/>
                  <a:ext cx="195" cy="141"/>
                </a:xfrm>
                <a:custGeom>
                  <a:avLst/>
                  <a:gdLst>
                    <a:gd name="T0" fmla="*/ 134 w 299"/>
                    <a:gd name="T1" fmla="*/ 0 h 258"/>
                    <a:gd name="T2" fmla="*/ 0 w 299"/>
                    <a:gd name="T3" fmla="*/ 118 h 258"/>
                    <a:gd name="T4" fmla="*/ 46 w 299"/>
                    <a:gd name="T5" fmla="*/ 141 h 258"/>
                    <a:gd name="T6" fmla="*/ 195 w 299"/>
                    <a:gd name="T7" fmla="*/ 20 h 258"/>
                    <a:gd name="T8" fmla="*/ 134 w 299"/>
                    <a:gd name="T9" fmla="*/ 0 h 2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99" h="258">
                      <a:moveTo>
                        <a:pt x="206" y="0"/>
                      </a:moveTo>
                      <a:lnTo>
                        <a:pt x="0" y="216"/>
                      </a:lnTo>
                      <a:lnTo>
                        <a:pt x="71" y="258"/>
                      </a:lnTo>
                      <a:lnTo>
                        <a:pt x="299" y="36"/>
                      </a:lnTo>
                      <a:lnTo>
                        <a:pt x="20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33" name="Freeform 219">
                  <a:extLst>
                    <a:ext uri="{FF2B5EF4-FFF2-40B4-BE49-F238E27FC236}">
                      <a16:creationId xmlns:a16="http://schemas.microsoft.com/office/drawing/2014/main" id="{D2A2FD5F-BAAD-9A4A-E0F0-1B3DE4BD1D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0" y="413"/>
                  <a:ext cx="155" cy="139"/>
                </a:xfrm>
                <a:custGeom>
                  <a:avLst/>
                  <a:gdLst>
                    <a:gd name="T0" fmla="*/ 142 w 239"/>
                    <a:gd name="T1" fmla="*/ 0 h 255"/>
                    <a:gd name="T2" fmla="*/ 0 w 239"/>
                    <a:gd name="T3" fmla="*/ 123 h 255"/>
                    <a:gd name="T4" fmla="*/ 29 w 239"/>
                    <a:gd name="T5" fmla="*/ 139 h 255"/>
                    <a:gd name="T6" fmla="*/ 155 w 239"/>
                    <a:gd name="T7" fmla="*/ 12 h 255"/>
                    <a:gd name="T8" fmla="*/ 142 w 239"/>
                    <a:gd name="T9" fmla="*/ 0 h 2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39" h="255">
                      <a:moveTo>
                        <a:pt x="219" y="0"/>
                      </a:moveTo>
                      <a:lnTo>
                        <a:pt x="0" y="226"/>
                      </a:lnTo>
                      <a:lnTo>
                        <a:pt x="44" y="255"/>
                      </a:lnTo>
                      <a:lnTo>
                        <a:pt x="239" y="22"/>
                      </a:lnTo>
                      <a:lnTo>
                        <a:pt x="219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34" name="Freeform 220">
                  <a:extLst>
                    <a:ext uri="{FF2B5EF4-FFF2-40B4-BE49-F238E27FC236}">
                      <a16:creationId xmlns:a16="http://schemas.microsoft.com/office/drawing/2014/main" id="{C9116B31-F491-4FCD-AA84-CC3C49BBF1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00" y="521"/>
                  <a:ext cx="246" cy="192"/>
                </a:xfrm>
                <a:custGeom>
                  <a:avLst/>
                  <a:gdLst>
                    <a:gd name="T0" fmla="*/ 135 w 378"/>
                    <a:gd name="T1" fmla="*/ 0 h 351"/>
                    <a:gd name="T2" fmla="*/ 8 w 378"/>
                    <a:gd name="T3" fmla="*/ 98 h 351"/>
                    <a:gd name="T4" fmla="*/ 0 w 378"/>
                    <a:gd name="T5" fmla="*/ 192 h 351"/>
                    <a:gd name="T6" fmla="*/ 135 w 378"/>
                    <a:gd name="T7" fmla="*/ 172 h 351"/>
                    <a:gd name="T8" fmla="*/ 246 w 378"/>
                    <a:gd name="T9" fmla="*/ 56 h 351"/>
                    <a:gd name="T10" fmla="*/ 135 w 378"/>
                    <a:gd name="T11" fmla="*/ 0 h 3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78" h="351">
                      <a:moveTo>
                        <a:pt x="207" y="0"/>
                      </a:moveTo>
                      <a:lnTo>
                        <a:pt x="12" y="179"/>
                      </a:lnTo>
                      <a:lnTo>
                        <a:pt x="0" y="351"/>
                      </a:lnTo>
                      <a:lnTo>
                        <a:pt x="207" y="314"/>
                      </a:lnTo>
                      <a:lnTo>
                        <a:pt x="378" y="102"/>
                      </a:lnTo>
                      <a:lnTo>
                        <a:pt x="207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35" name="Freeform 221">
                  <a:extLst>
                    <a:ext uri="{FF2B5EF4-FFF2-40B4-BE49-F238E27FC236}">
                      <a16:creationId xmlns:a16="http://schemas.microsoft.com/office/drawing/2014/main" id="{F1D67960-3E88-6E3E-3CDC-8923F7996C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9" y="1033"/>
                  <a:ext cx="157" cy="112"/>
                </a:xfrm>
                <a:custGeom>
                  <a:avLst/>
                  <a:gdLst>
                    <a:gd name="T0" fmla="*/ 126 w 243"/>
                    <a:gd name="T1" fmla="*/ 0 h 206"/>
                    <a:gd name="T2" fmla="*/ 0 w 243"/>
                    <a:gd name="T3" fmla="*/ 99 h 206"/>
                    <a:gd name="T4" fmla="*/ 48 w 243"/>
                    <a:gd name="T5" fmla="*/ 112 h 206"/>
                    <a:gd name="T6" fmla="*/ 157 w 243"/>
                    <a:gd name="T7" fmla="*/ 26 h 206"/>
                    <a:gd name="T8" fmla="*/ 126 w 243"/>
                    <a:gd name="T9" fmla="*/ 0 h 2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43" h="206">
                      <a:moveTo>
                        <a:pt x="195" y="0"/>
                      </a:moveTo>
                      <a:lnTo>
                        <a:pt x="0" y="183"/>
                      </a:lnTo>
                      <a:lnTo>
                        <a:pt x="74" y="206"/>
                      </a:lnTo>
                      <a:lnTo>
                        <a:pt x="243" y="47"/>
                      </a:lnTo>
                      <a:lnTo>
                        <a:pt x="195" y="0"/>
                      </a:lnTo>
                      <a:close/>
                    </a:path>
                  </a:pathLst>
                </a:custGeom>
                <a:solidFill>
                  <a:srgbClr val="6868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36" name="Freeform 222">
                  <a:extLst>
                    <a:ext uri="{FF2B5EF4-FFF2-40B4-BE49-F238E27FC236}">
                      <a16:creationId xmlns:a16="http://schemas.microsoft.com/office/drawing/2014/main" id="{79246C99-B887-1DFA-661F-DD0AAED883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95" y="1002"/>
                  <a:ext cx="141" cy="113"/>
                </a:xfrm>
                <a:custGeom>
                  <a:avLst/>
                  <a:gdLst>
                    <a:gd name="T0" fmla="*/ 112 w 216"/>
                    <a:gd name="T1" fmla="*/ 0 h 208"/>
                    <a:gd name="T2" fmla="*/ 0 w 216"/>
                    <a:gd name="T3" fmla="*/ 103 h 208"/>
                    <a:gd name="T4" fmla="*/ 20 w 216"/>
                    <a:gd name="T5" fmla="*/ 113 h 208"/>
                    <a:gd name="T6" fmla="*/ 141 w 216"/>
                    <a:gd name="T7" fmla="*/ 18 h 208"/>
                    <a:gd name="T8" fmla="*/ 112 w 216"/>
                    <a:gd name="T9" fmla="*/ 0 h 2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16" h="208">
                      <a:moveTo>
                        <a:pt x="172" y="0"/>
                      </a:moveTo>
                      <a:lnTo>
                        <a:pt x="0" y="190"/>
                      </a:lnTo>
                      <a:lnTo>
                        <a:pt x="31" y="208"/>
                      </a:lnTo>
                      <a:lnTo>
                        <a:pt x="216" y="33"/>
                      </a:lnTo>
                      <a:lnTo>
                        <a:pt x="17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37" name="Freeform 223">
                  <a:extLst>
                    <a:ext uri="{FF2B5EF4-FFF2-40B4-BE49-F238E27FC236}">
                      <a16:creationId xmlns:a16="http://schemas.microsoft.com/office/drawing/2014/main" id="{523C4DC2-0481-FEA4-BA34-EF694E1547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32" y="1267"/>
                  <a:ext cx="122" cy="66"/>
                </a:xfrm>
                <a:custGeom>
                  <a:avLst/>
                  <a:gdLst>
                    <a:gd name="T0" fmla="*/ 106 w 189"/>
                    <a:gd name="T1" fmla="*/ 0 h 123"/>
                    <a:gd name="T2" fmla="*/ 0 w 189"/>
                    <a:gd name="T3" fmla="*/ 62 h 123"/>
                    <a:gd name="T4" fmla="*/ 14 w 189"/>
                    <a:gd name="T5" fmla="*/ 66 h 123"/>
                    <a:gd name="T6" fmla="*/ 122 w 189"/>
                    <a:gd name="T7" fmla="*/ 14 h 123"/>
                    <a:gd name="T8" fmla="*/ 106 w 189"/>
                    <a:gd name="T9" fmla="*/ 0 h 1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9" h="123">
                      <a:moveTo>
                        <a:pt x="164" y="0"/>
                      </a:moveTo>
                      <a:lnTo>
                        <a:pt x="0" y="116"/>
                      </a:lnTo>
                      <a:lnTo>
                        <a:pt x="21" y="123"/>
                      </a:lnTo>
                      <a:lnTo>
                        <a:pt x="189" y="27"/>
                      </a:lnTo>
                      <a:lnTo>
                        <a:pt x="164" y="0"/>
                      </a:lnTo>
                      <a:close/>
                    </a:path>
                  </a:pathLst>
                </a:custGeom>
                <a:solidFill>
                  <a:srgbClr val="89494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38" name="Freeform 224">
                  <a:extLst>
                    <a:ext uri="{FF2B5EF4-FFF2-40B4-BE49-F238E27FC236}">
                      <a16:creationId xmlns:a16="http://schemas.microsoft.com/office/drawing/2014/main" id="{398EED32-20B6-D22F-2E8F-B413A26823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12" y="1222"/>
                  <a:ext cx="94" cy="98"/>
                </a:xfrm>
                <a:custGeom>
                  <a:avLst/>
                  <a:gdLst>
                    <a:gd name="T0" fmla="*/ 66 w 142"/>
                    <a:gd name="T1" fmla="*/ 1 h 180"/>
                    <a:gd name="T2" fmla="*/ 0 w 142"/>
                    <a:gd name="T3" fmla="*/ 98 h 180"/>
                    <a:gd name="T4" fmla="*/ 73 w 142"/>
                    <a:gd name="T5" fmla="*/ 41 h 180"/>
                    <a:gd name="T6" fmla="*/ 94 w 142"/>
                    <a:gd name="T7" fmla="*/ 0 h 180"/>
                    <a:gd name="T8" fmla="*/ 66 w 142"/>
                    <a:gd name="T9" fmla="*/ 1 h 1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42" h="180">
                      <a:moveTo>
                        <a:pt x="99" y="1"/>
                      </a:moveTo>
                      <a:lnTo>
                        <a:pt x="0" y="180"/>
                      </a:lnTo>
                      <a:lnTo>
                        <a:pt x="111" y="76"/>
                      </a:lnTo>
                      <a:lnTo>
                        <a:pt x="142" y="0"/>
                      </a:lnTo>
                      <a:lnTo>
                        <a:pt x="99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</p:grpSp>
      </p:grpSp>
      <p:grpSp>
        <p:nvGrpSpPr>
          <p:cNvPr id="372" name="Group 371">
            <a:extLst>
              <a:ext uri="{FF2B5EF4-FFF2-40B4-BE49-F238E27FC236}">
                <a16:creationId xmlns:a16="http://schemas.microsoft.com/office/drawing/2014/main" id="{4ADB936E-0D4D-2E30-945E-390BB07C266E}"/>
              </a:ext>
            </a:extLst>
          </p:cNvPr>
          <p:cNvGrpSpPr>
            <a:grpSpLocks/>
          </p:cNvGrpSpPr>
          <p:nvPr/>
        </p:nvGrpSpPr>
        <p:grpSpPr bwMode="auto">
          <a:xfrm rot="18636687">
            <a:off x="7046025" y="2167376"/>
            <a:ext cx="7217220" cy="939390"/>
            <a:chOff x="576" y="816"/>
            <a:chExt cx="4999" cy="576"/>
          </a:xfrm>
        </p:grpSpPr>
        <p:sp>
          <p:nvSpPr>
            <p:cNvPr id="373" name="Rectangle 372">
              <a:extLst>
                <a:ext uri="{FF2B5EF4-FFF2-40B4-BE49-F238E27FC236}">
                  <a16:creationId xmlns:a16="http://schemas.microsoft.com/office/drawing/2014/main" id="{215DD5F9-DCFE-6267-B7C1-78F3240541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816"/>
              <a:ext cx="4992" cy="576"/>
            </a:xfrm>
            <a:prstGeom prst="rect">
              <a:avLst/>
            </a:prstGeom>
            <a:gradFill rotWithShape="1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4" name="Line 665">
              <a:extLst>
                <a:ext uri="{FF2B5EF4-FFF2-40B4-BE49-F238E27FC236}">
                  <a16:creationId xmlns:a16="http://schemas.microsoft.com/office/drawing/2014/main" id="{1A3C1986-BF44-177F-31B0-6A3A5403F5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75" name="Line 666">
              <a:extLst>
                <a:ext uri="{FF2B5EF4-FFF2-40B4-BE49-F238E27FC236}">
                  <a16:creationId xmlns:a16="http://schemas.microsoft.com/office/drawing/2014/main" id="{66CFE5EC-561B-0452-EBA9-CE168120E2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76" name="Line 667">
              <a:extLst>
                <a:ext uri="{FF2B5EF4-FFF2-40B4-BE49-F238E27FC236}">
                  <a16:creationId xmlns:a16="http://schemas.microsoft.com/office/drawing/2014/main" id="{67772B16-A26B-A14E-BA30-C6184D0FC9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77" name="Line 668">
              <a:extLst>
                <a:ext uri="{FF2B5EF4-FFF2-40B4-BE49-F238E27FC236}">
                  <a16:creationId xmlns:a16="http://schemas.microsoft.com/office/drawing/2014/main" id="{391E360E-768F-E512-2349-A0C78AF627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78" name="Line 669">
              <a:extLst>
                <a:ext uri="{FF2B5EF4-FFF2-40B4-BE49-F238E27FC236}">
                  <a16:creationId xmlns:a16="http://schemas.microsoft.com/office/drawing/2014/main" id="{B15F8306-7857-F2D0-8616-60BC537953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79" name="Line 670">
              <a:extLst>
                <a:ext uri="{FF2B5EF4-FFF2-40B4-BE49-F238E27FC236}">
                  <a16:creationId xmlns:a16="http://schemas.microsoft.com/office/drawing/2014/main" id="{10D124D9-F1BD-8F8B-81F1-96CF94CAA9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80" name="Line 671">
              <a:extLst>
                <a:ext uri="{FF2B5EF4-FFF2-40B4-BE49-F238E27FC236}">
                  <a16:creationId xmlns:a16="http://schemas.microsoft.com/office/drawing/2014/main" id="{1C1502E6-3A82-4B7C-3A6B-7A848413FE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81" name="Line 672">
              <a:extLst>
                <a:ext uri="{FF2B5EF4-FFF2-40B4-BE49-F238E27FC236}">
                  <a16:creationId xmlns:a16="http://schemas.microsoft.com/office/drawing/2014/main" id="{D8A486E1-A272-D6AA-2494-870647EAEC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82" name="Line 673">
              <a:extLst>
                <a:ext uri="{FF2B5EF4-FFF2-40B4-BE49-F238E27FC236}">
                  <a16:creationId xmlns:a16="http://schemas.microsoft.com/office/drawing/2014/main" id="{C04A8D00-E2C8-6562-2A6A-55CC13779B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83" name="Line 674">
              <a:extLst>
                <a:ext uri="{FF2B5EF4-FFF2-40B4-BE49-F238E27FC236}">
                  <a16:creationId xmlns:a16="http://schemas.microsoft.com/office/drawing/2014/main" id="{6652681B-C9C8-A8A7-4C07-33940FB861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84" name="Line 675">
              <a:extLst>
                <a:ext uri="{FF2B5EF4-FFF2-40B4-BE49-F238E27FC236}">
                  <a16:creationId xmlns:a16="http://schemas.microsoft.com/office/drawing/2014/main" id="{D2F307A7-2281-7F19-1F64-B07A36B355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85" name="Line 676">
              <a:extLst>
                <a:ext uri="{FF2B5EF4-FFF2-40B4-BE49-F238E27FC236}">
                  <a16:creationId xmlns:a16="http://schemas.microsoft.com/office/drawing/2014/main" id="{E3E65B2A-EC39-0393-5442-1D33CE4DAF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86" name="Line 677">
              <a:extLst>
                <a:ext uri="{FF2B5EF4-FFF2-40B4-BE49-F238E27FC236}">
                  <a16:creationId xmlns:a16="http://schemas.microsoft.com/office/drawing/2014/main" id="{77A24F5B-400B-7FE3-3AA4-E4F18BD365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87" name="Line 678">
              <a:extLst>
                <a:ext uri="{FF2B5EF4-FFF2-40B4-BE49-F238E27FC236}">
                  <a16:creationId xmlns:a16="http://schemas.microsoft.com/office/drawing/2014/main" id="{3E0AD8FA-D44F-6788-4151-0DD50644A8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88" name="Line 679">
              <a:extLst>
                <a:ext uri="{FF2B5EF4-FFF2-40B4-BE49-F238E27FC236}">
                  <a16:creationId xmlns:a16="http://schemas.microsoft.com/office/drawing/2014/main" id="{7AC02921-5DCF-F554-43FB-1929FD9608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89" name="Line 680">
              <a:extLst>
                <a:ext uri="{FF2B5EF4-FFF2-40B4-BE49-F238E27FC236}">
                  <a16:creationId xmlns:a16="http://schemas.microsoft.com/office/drawing/2014/main" id="{B7F13E5D-B5CB-AACC-09FD-939CC28EC7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90" name="Line 681">
              <a:extLst>
                <a:ext uri="{FF2B5EF4-FFF2-40B4-BE49-F238E27FC236}">
                  <a16:creationId xmlns:a16="http://schemas.microsoft.com/office/drawing/2014/main" id="{B57AC654-CC17-3D83-967D-4A4ED9428E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91" name="Line 682">
              <a:extLst>
                <a:ext uri="{FF2B5EF4-FFF2-40B4-BE49-F238E27FC236}">
                  <a16:creationId xmlns:a16="http://schemas.microsoft.com/office/drawing/2014/main" id="{5DE2DA2D-E939-57BC-0CCB-799A0D548F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92" name="Line 683">
              <a:extLst>
                <a:ext uri="{FF2B5EF4-FFF2-40B4-BE49-F238E27FC236}">
                  <a16:creationId xmlns:a16="http://schemas.microsoft.com/office/drawing/2014/main" id="{8F8C7AAB-8398-E182-5465-3D0EDD79CE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93" name="Line 684">
              <a:extLst>
                <a:ext uri="{FF2B5EF4-FFF2-40B4-BE49-F238E27FC236}">
                  <a16:creationId xmlns:a16="http://schemas.microsoft.com/office/drawing/2014/main" id="{0769FBA4-FFC1-8B1E-0C1D-9461CDC1B7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94" name="Line 685">
              <a:extLst>
                <a:ext uri="{FF2B5EF4-FFF2-40B4-BE49-F238E27FC236}">
                  <a16:creationId xmlns:a16="http://schemas.microsoft.com/office/drawing/2014/main" id="{27D5AD33-3F6F-A78D-8E77-2912610D93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95" name="Line 686">
              <a:extLst>
                <a:ext uri="{FF2B5EF4-FFF2-40B4-BE49-F238E27FC236}">
                  <a16:creationId xmlns:a16="http://schemas.microsoft.com/office/drawing/2014/main" id="{A15D4F3A-790D-3C42-7044-07C5F7FC33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96" name="Line 687">
              <a:extLst>
                <a:ext uri="{FF2B5EF4-FFF2-40B4-BE49-F238E27FC236}">
                  <a16:creationId xmlns:a16="http://schemas.microsoft.com/office/drawing/2014/main" id="{64ED582E-B773-0CCE-B91E-080709D5BF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97" name="Line 688">
              <a:extLst>
                <a:ext uri="{FF2B5EF4-FFF2-40B4-BE49-F238E27FC236}">
                  <a16:creationId xmlns:a16="http://schemas.microsoft.com/office/drawing/2014/main" id="{CF02E84B-3711-95AE-017D-763F29934E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98" name="Line 689">
              <a:extLst>
                <a:ext uri="{FF2B5EF4-FFF2-40B4-BE49-F238E27FC236}">
                  <a16:creationId xmlns:a16="http://schemas.microsoft.com/office/drawing/2014/main" id="{B2E0E67E-B4EA-E284-5190-15651E37DD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99" name="Line 690">
              <a:extLst>
                <a:ext uri="{FF2B5EF4-FFF2-40B4-BE49-F238E27FC236}">
                  <a16:creationId xmlns:a16="http://schemas.microsoft.com/office/drawing/2014/main" id="{F2BE73BE-A3D2-01C5-5103-EA017B93CB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00" name="Line 691">
              <a:extLst>
                <a:ext uri="{FF2B5EF4-FFF2-40B4-BE49-F238E27FC236}">
                  <a16:creationId xmlns:a16="http://schemas.microsoft.com/office/drawing/2014/main" id="{8D938D62-0065-319E-1DE8-DA38115955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01" name="Line 692">
              <a:extLst>
                <a:ext uri="{FF2B5EF4-FFF2-40B4-BE49-F238E27FC236}">
                  <a16:creationId xmlns:a16="http://schemas.microsoft.com/office/drawing/2014/main" id="{778453E5-4F1B-460E-FC8D-455E9DFF7E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02" name="Line 693">
              <a:extLst>
                <a:ext uri="{FF2B5EF4-FFF2-40B4-BE49-F238E27FC236}">
                  <a16:creationId xmlns:a16="http://schemas.microsoft.com/office/drawing/2014/main" id="{5D2543E1-C8FA-2999-585C-A3F8FC16AA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03" name="Line 694">
              <a:extLst>
                <a:ext uri="{FF2B5EF4-FFF2-40B4-BE49-F238E27FC236}">
                  <a16:creationId xmlns:a16="http://schemas.microsoft.com/office/drawing/2014/main" id="{5FD92F2E-499F-F2D4-7A00-9556CFB41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04" name="Line 695">
              <a:extLst>
                <a:ext uri="{FF2B5EF4-FFF2-40B4-BE49-F238E27FC236}">
                  <a16:creationId xmlns:a16="http://schemas.microsoft.com/office/drawing/2014/main" id="{DB362169-0F0B-FD3B-B2EE-CA88AE72CD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05" name="Line 696">
              <a:extLst>
                <a:ext uri="{FF2B5EF4-FFF2-40B4-BE49-F238E27FC236}">
                  <a16:creationId xmlns:a16="http://schemas.microsoft.com/office/drawing/2014/main" id="{69270AF5-40AF-E3B0-0925-86A7D1A056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06" name="Line 697">
              <a:extLst>
                <a:ext uri="{FF2B5EF4-FFF2-40B4-BE49-F238E27FC236}">
                  <a16:creationId xmlns:a16="http://schemas.microsoft.com/office/drawing/2014/main" id="{3F818663-1CCC-60FA-05D5-C4F90F4BF8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07" name="Line 698">
              <a:extLst>
                <a:ext uri="{FF2B5EF4-FFF2-40B4-BE49-F238E27FC236}">
                  <a16:creationId xmlns:a16="http://schemas.microsoft.com/office/drawing/2014/main" id="{3272322F-1528-9B5D-EA00-3C37AD4E1E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08" name="Line 699">
              <a:extLst>
                <a:ext uri="{FF2B5EF4-FFF2-40B4-BE49-F238E27FC236}">
                  <a16:creationId xmlns:a16="http://schemas.microsoft.com/office/drawing/2014/main" id="{46807B94-68DD-8420-C2E3-B4AB9CDDE3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09" name="Line 700">
              <a:extLst>
                <a:ext uri="{FF2B5EF4-FFF2-40B4-BE49-F238E27FC236}">
                  <a16:creationId xmlns:a16="http://schemas.microsoft.com/office/drawing/2014/main" id="{3075444E-E788-238F-468F-D8A449D8C9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10" name="Line 701">
              <a:extLst>
                <a:ext uri="{FF2B5EF4-FFF2-40B4-BE49-F238E27FC236}">
                  <a16:creationId xmlns:a16="http://schemas.microsoft.com/office/drawing/2014/main" id="{150291D3-E822-35FE-E19D-13234C0B8D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11" name="Line 702">
              <a:extLst>
                <a:ext uri="{FF2B5EF4-FFF2-40B4-BE49-F238E27FC236}">
                  <a16:creationId xmlns:a16="http://schemas.microsoft.com/office/drawing/2014/main" id="{5BCE4EFB-890A-DCAF-0E8F-3C5686CA06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12" name="Line 703">
              <a:extLst>
                <a:ext uri="{FF2B5EF4-FFF2-40B4-BE49-F238E27FC236}">
                  <a16:creationId xmlns:a16="http://schemas.microsoft.com/office/drawing/2014/main" id="{E48B0FEB-7CD4-3D72-8BFD-64B090FB14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13" name="Line 704">
              <a:extLst>
                <a:ext uri="{FF2B5EF4-FFF2-40B4-BE49-F238E27FC236}">
                  <a16:creationId xmlns:a16="http://schemas.microsoft.com/office/drawing/2014/main" id="{A14DBC95-4641-03E7-90EC-D68A180FA8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14" name="Line 705">
              <a:extLst>
                <a:ext uri="{FF2B5EF4-FFF2-40B4-BE49-F238E27FC236}">
                  <a16:creationId xmlns:a16="http://schemas.microsoft.com/office/drawing/2014/main" id="{9021994D-3883-CF3F-DF30-39FFC6B5B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15" name="Line 706">
              <a:extLst>
                <a:ext uri="{FF2B5EF4-FFF2-40B4-BE49-F238E27FC236}">
                  <a16:creationId xmlns:a16="http://schemas.microsoft.com/office/drawing/2014/main" id="{AEB6F2BB-8AD4-96A1-7719-4227C48E9A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16" name="Line 707">
              <a:extLst>
                <a:ext uri="{FF2B5EF4-FFF2-40B4-BE49-F238E27FC236}">
                  <a16:creationId xmlns:a16="http://schemas.microsoft.com/office/drawing/2014/main" id="{C64C7258-593F-A679-6878-4DB5A9DA11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17" name="Line 708">
              <a:extLst>
                <a:ext uri="{FF2B5EF4-FFF2-40B4-BE49-F238E27FC236}">
                  <a16:creationId xmlns:a16="http://schemas.microsoft.com/office/drawing/2014/main" id="{F89508B5-AE73-A637-D719-D17468B7A6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18" name="Line 709">
              <a:extLst>
                <a:ext uri="{FF2B5EF4-FFF2-40B4-BE49-F238E27FC236}">
                  <a16:creationId xmlns:a16="http://schemas.microsoft.com/office/drawing/2014/main" id="{68B91880-A45A-556C-EEA7-6D8B43C868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19" name="Line 710">
              <a:extLst>
                <a:ext uri="{FF2B5EF4-FFF2-40B4-BE49-F238E27FC236}">
                  <a16:creationId xmlns:a16="http://schemas.microsoft.com/office/drawing/2014/main" id="{88F12291-9365-5292-17DC-E0540B6DC7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20" name="Line 711">
              <a:extLst>
                <a:ext uri="{FF2B5EF4-FFF2-40B4-BE49-F238E27FC236}">
                  <a16:creationId xmlns:a16="http://schemas.microsoft.com/office/drawing/2014/main" id="{FAAD2D62-F23D-8A8D-B027-8FB2645422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21" name="Line 712">
              <a:extLst>
                <a:ext uri="{FF2B5EF4-FFF2-40B4-BE49-F238E27FC236}">
                  <a16:creationId xmlns:a16="http://schemas.microsoft.com/office/drawing/2014/main" id="{81BC7F02-235F-CE38-F7C4-83B8F5D770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22" name="Line 713">
              <a:extLst>
                <a:ext uri="{FF2B5EF4-FFF2-40B4-BE49-F238E27FC236}">
                  <a16:creationId xmlns:a16="http://schemas.microsoft.com/office/drawing/2014/main" id="{3A4CEB67-E080-5AEA-7FB5-C6775ADE78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23" name="Line 714">
              <a:extLst>
                <a:ext uri="{FF2B5EF4-FFF2-40B4-BE49-F238E27FC236}">
                  <a16:creationId xmlns:a16="http://schemas.microsoft.com/office/drawing/2014/main" id="{8A6741C6-9DC2-3690-D7D2-AA0334A6D3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24" name="Line 715">
              <a:extLst>
                <a:ext uri="{FF2B5EF4-FFF2-40B4-BE49-F238E27FC236}">
                  <a16:creationId xmlns:a16="http://schemas.microsoft.com/office/drawing/2014/main" id="{F4674DA1-D20F-990A-B1F9-56CF5E1EBC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25" name="Line 716">
              <a:extLst>
                <a:ext uri="{FF2B5EF4-FFF2-40B4-BE49-F238E27FC236}">
                  <a16:creationId xmlns:a16="http://schemas.microsoft.com/office/drawing/2014/main" id="{D88138D0-EDF6-B96B-4853-5877137D74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26" name="Line 717">
              <a:extLst>
                <a:ext uri="{FF2B5EF4-FFF2-40B4-BE49-F238E27FC236}">
                  <a16:creationId xmlns:a16="http://schemas.microsoft.com/office/drawing/2014/main" id="{0BDD5ABF-B6FE-3200-5C85-628A37788E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27" name="Line 718">
              <a:extLst>
                <a:ext uri="{FF2B5EF4-FFF2-40B4-BE49-F238E27FC236}">
                  <a16:creationId xmlns:a16="http://schemas.microsoft.com/office/drawing/2014/main" id="{6D7E5C66-1CD4-3B59-8FD5-60ED9C73DD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28" name="Line 719">
              <a:extLst>
                <a:ext uri="{FF2B5EF4-FFF2-40B4-BE49-F238E27FC236}">
                  <a16:creationId xmlns:a16="http://schemas.microsoft.com/office/drawing/2014/main" id="{9B7A17B3-0ADB-76C7-E1D3-2F5E519E5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29" name="Line 720">
              <a:extLst>
                <a:ext uri="{FF2B5EF4-FFF2-40B4-BE49-F238E27FC236}">
                  <a16:creationId xmlns:a16="http://schemas.microsoft.com/office/drawing/2014/main" id="{FFADF676-E6E9-C46D-79C7-49286B7DEF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30" name="Line 721">
              <a:extLst>
                <a:ext uri="{FF2B5EF4-FFF2-40B4-BE49-F238E27FC236}">
                  <a16:creationId xmlns:a16="http://schemas.microsoft.com/office/drawing/2014/main" id="{FF4D64D5-9D95-6020-63EA-E4C5885436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31" name="Line 722">
              <a:extLst>
                <a:ext uri="{FF2B5EF4-FFF2-40B4-BE49-F238E27FC236}">
                  <a16:creationId xmlns:a16="http://schemas.microsoft.com/office/drawing/2014/main" id="{B1DB705F-9B79-97A6-9286-DBFE7FC76F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32" name="Line 723">
              <a:extLst>
                <a:ext uri="{FF2B5EF4-FFF2-40B4-BE49-F238E27FC236}">
                  <a16:creationId xmlns:a16="http://schemas.microsoft.com/office/drawing/2014/main" id="{B5CC507B-84DA-4E4B-8680-03C6FDB776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33" name="Line 724">
              <a:extLst>
                <a:ext uri="{FF2B5EF4-FFF2-40B4-BE49-F238E27FC236}">
                  <a16:creationId xmlns:a16="http://schemas.microsoft.com/office/drawing/2014/main" id="{3F4DF00B-F2C6-C6FE-A0EC-B958423C97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34" name="Line 725">
              <a:extLst>
                <a:ext uri="{FF2B5EF4-FFF2-40B4-BE49-F238E27FC236}">
                  <a16:creationId xmlns:a16="http://schemas.microsoft.com/office/drawing/2014/main" id="{5D22710E-CC31-7C4D-1BB4-3458D90615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35" name="Line 726">
              <a:extLst>
                <a:ext uri="{FF2B5EF4-FFF2-40B4-BE49-F238E27FC236}">
                  <a16:creationId xmlns:a16="http://schemas.microsoft.com/office/drawing/2014/main" id="{F3128BF7-0AB0-AA88-D4AB-40284D4441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36" name="Line 727">
              <a:extLst>
                <a:ext uri="{FF2B5EF4-FFF2-40B4-BE49-F238E27FC236}">
                  <a16:creationId xmlns:a16="http://schemas.microsoft.com/office/drawing/2014/main" id="{2CF7F9CD-96CD-28E7-DDA5-E8DCE9B97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37" name="Line 728">
              <a:extLst>
                <a:ext uri="{FF2B5EF4-FFF2-40B4-BE49-F238E27FC236}">
                  <a16:creationId xmlns:a16="http://schemas.microsoft.com/office/drawing/2014/main" id="{AA169A1E-56B9-398F-E936-AD4B2DCD28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38" name="Line 729">
              <a:extLst>
                <a:ext uri="{FF2B5EF4-FFF2-40B4-BE49-F238E27FC236}">
                  <a16:creationId xmlns:a16="http://schemas.microsoft.com/office/drawing/2014/main" id="{6F05307D-F936-8B15-ACE7-10EFF1700C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39" name="Line 730">
              <a:extLst>
                <a:ext uri="{FF2B5EF4-FFF2-40B4-BE49-F238E27FC236}">
                  <a16:creationId xmlns:a16="http://schemas.microsoft.com/office/drawing/2014/main" id="{7E4BF850-3C8D-5A67-9745-1945BD8282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40" name="Line 731">
              <a:extLst>
                <a:ext uri="{FF2B5EF4-FFF2-40B4-BE49-F238E27FC236}">
                  <a16:creationId xmlns:a16="http://schemas.microsoft.com/office/drawing/2014/main" id="{3DD518E8-8BD2-8D31-DD9E-03EAA0837D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41" name="Line 732">
              <a:extLst>
                <a:ext uri="{FF2B5EF4-FFF2-40B4-BE49-F238E27FC236}">
                  <a16:creationId xmlns:a16="http://schemas.microsoft.com/office/drawing/2014/main" id="{286A6484-6F51-D8BD-ED0C-70A8E57460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42" name="Line 733">
              <a:extLst>
                <a:ext uri="{FF2B5EF4-FFF2-40B4-BE49-F238E27FC236}">
                  <a16:creationId xmlns:a16="http://schemas.microsoft.com/office/drawing/2014/main" id="{D314D869-4F7D-3A4F-0E65-ED92EF6ADA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43" name="Line 734">
              <a:extLst>
                <a:ext uri="{FF2B5EF4-FFF2-40B4-BE49-F238E27FC236}">
                  <a16:creationId xmlns:a16="http://schemas.microsoft.com/office/drawing/2014/main" id="{73BFF7CB-0979-70CA-7678-FCAAE832BC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44" name="Line 735">
              <a:extLst>
                <a:ext uri="{FF2B5EF4-FFF2-40B4-BE49-F238E27FC236}">
                  <a16:creationId xmlns:a16="http://schemas.microsoft.com/office/drawing/2014/main" id="{C55CDC73-207A-E403-8E4C-50BBFFAC36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45" name="Line 736">
              <a:extLst>
                <a:ext uri="{FF2B5EF4-FFF2-40B4-BE49-F238E27FC236}">
                  <a16:creationId xmlns:a16="http://schemas.microsoft.com/office/drawing/2014/main" id="{3C527CEE-ADD9-1DCB-5D32-FE87494FC5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46" name="Line 737">
              <a:extLst>
                <a:ext uri="{FF2B5EF4-FFF2-40B4-BE49-F238E27FC236}">
                  <a16:creationId xmlns:a16="http://schemas.microsoft.com/office/drawing/2014/main" id="{425C6FBE-BFFE-94CD-6DF3-6B03950916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47" name="Line 738">
              <a:extLst>
                <a:ext uri="{FF2B5EF4-FFF2-40B4-BE49-F238E27FC236}">
                  <a16:creationId xmlns:a16="http://schemas.microsoft.com/office/drawing/2014/main" id="{02AAFE16-94FA-8FAE-82BE-F2DEF57A2E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48" name="Line 739">
              <a:extLst>
                <a:ext uri="{FF2B5EF4-FFF2-40B4-BE49-F238E27FC236}">
                  <a16:creationId xmlns:a16="http://schemas.microsoft.com/office/drawing/2014/main" id="{3D4AD061-43B7-F2F4-FFD9-CED71FAC3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49" name="Line 740">
              <a:extLst>
                <a:ext uri="{FF2B5EF4-FFF2-40B4-BE49-F238E27FC236}">
                  <a16:creationId xmlns:a16="http://schemas.microsoft.com/office/drawing/2014/main" id="{D21BA5C6-05F9-122A-13D9-06ECD54B26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50" name="Line 741">
              <a:extLst>
                <a:ext uri="{FF2B5EF4-FFF2-40B4-BE49-F238E27FC236}">
                  <a16:creationId xmlns:a16="http://schemas.microsoft.com/office/drawing/2014/main" id="{8D6316FA-723C-D717-9E39-4B2D4D817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51" name="Line 742">
              <a:extLst>
                <a:ext uri="{FF2B5EF4-FFF2-40B4-BE49-F238E27FC236}">
                  <a16:creationId xmlns:a16="http://schemas.microsoft.com/office/drawing/2014/main" id="{FF767B1C-51A2-BECE-E331-9D683953D1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52" name="Line 743">
              <a:extLst>
                <a:ext uri="{FF2B5EF4-FFF2-40B4-BE49-F238E27FC236}">
                  <a16:creationId xmlns:a16="http://schemas.microsoft.com/office/drawing/2014/main" id="{0CB04F7A-4F6B-3D9F-C520-5DEABBF9F3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53" name="Line 744">
              <a:extLst>
                <a:ext uri="{FF2B5EF4-FFF2-40B4-BE49-F238E27FC236}">
                  <a16:creationId xmlns:a16="http://schemas.microsoft.com/office/drawing/2014/main" id="{08C53BC0-579D-C64A-F27A-7E746811F6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54" name="Line 745">
              <a:extLst>
                <a:ext uri="{FF2B5EF4-FFF2-40B4-BE49-F238E27FC236}">
                  <a16:creationId xmlns:a16="http://schemas.microsoft.com/office/drawing/2014/main" id="{64C0B3FE-E123-6C40-25CC-CFC488F23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55" name="Line 746">
              <a:extLst>
                <a:ext uri="{FF2B5EF4-FFF2-40B4-BE49-F238E27FC236}">
                  <a16:creationId xmlns:a16="http://schemas.microsoft.com/office/drawing/2014/main" id="{219904B0-EF6B-C143-2D1E-9182A1730B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56" name="Line 747">
              <a:extLst>
                <a:ext uri="{FF2B5EF4-FFF2-40B4-BE49-F238E27FC236}">
                  <a16:creationId xmlns:a16="http://schemas.microsoft.com/office/drawing/2014/main" id="{301F4753-BEBD-FA3D-C179-F1CE3306B5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57" name="Line 748">
              <a:extLst>
                <a:ext uri="{FF2B5EF4-FFF2-40B4-BE49-F238E27FC236}">
                  <a16:creationId xmlns:a16="http://schemas.microsoft.com/office/drawing/2014/main" id="{CF0DA1FD-9B44-2071-4249-E0C6B2D708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58" name="Line 749">
              <a:extLst>
                <a:ext uri="{FF2B5EF4-FFF2-40B4-BE49-F238E27FC236}">
                  <a16:creationId xmlns:a16="http://schemas.microsoft.com/office/drawing/2014/main" id="{D3932410-5D0F-6ADF-B915-F6B2274257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59" name="Line 750">
              <a:extLst>
                <a:ext uri="{FF2B5EF4-FFF2-40B4-BE49-F238E27FC236}">
                  <a16:creationId xmlns:a16="http://schemas.microsoft.com/office/drawing/2014/main" id="{317A312E-3150-3710-2C6E-78227BA9B2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60" name="Line 751">
              <a:extLst>
                <a:ext uri="{FF2B5EF4-FFF2-40B4-BE49-F238E27FC236}">
                  <a16:creationId xmlns:a16="http://schemas.microsoft.com/office/drawing/2014/main" id="{90D1CCF4-383F-ADB5-9F0E-064A1BEC57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61" name="Line 752">
              <a:extLst>
                <a:ext uri="{FF2B5EF4-FFF2-40B4-BE49-F238E27FC236}">
                  <a16:creationId xmlns:a16="http://schemas.microsoft.com/office/drawing/2014/main" id="{7C66B0C8-E9BE-B700-7E1E-B0B15F283A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62" name="Line 753">
              <a:extLst>
                <a:ext uri="{FF2B5EF4-FFF2-40B4-BE49-F238E27FC236}">
                  <a16:creationId xmlns:a16="http://schemas.microsoft.com/office/drawing/2014/main" id="{59D66785-40A3-E324-47FC-98368EE16F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63" name="Line 754">
              <a:extLst>
                <a:ext uri="{FF2B5EF4-FFF2-40B4-BE49-F238E27FC236}">
                  <a16:creationId xmlns:a16="http://schemas.microsoft.com/office/drawing/2014/main" id="{11D57BEA-A0F3-4FA7-C880-F7C183CABD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64" name="Line 755">
              <a:extLst>
                <a:ext uri="{FF2B5EF4-FFF2-40B4-BE49-F238E27FC236}">
                  <a16:creationId xmlns:a16="http://schemas.microsoft.com/office/drawing/2014/main" id="{D9099DF4-1457-855B-3531-8C6CAB46E9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65" name="Line 756">
              <a:extLst>
                <a:ext uri="{FF2B5EF4-FFF2-40B4-BE49-F238E27FC236}">
                  <a16:creationId xmlns:a16="http://schemas.microsoft.com/office/drawing/2014/main" id="{B6BD7820-83B1-3994-9F84-19F4A97DD8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66" name="Line 757">
              <a:extLst>
                <a:ext uri="{FF2B5EF4-FFF2-40B4-BE49-F238E27FC236}">
                  <a16:creationId xmlns:a16="http://schemas.microsoft.com/office/drawing/2014/main" id="{AB38334B-459A-5F4B-0BAA-D1726023B8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67" name="Text Box 758">
              <a:extLst>
                <a:ext uri="{FF2B5EF4-FFF2-40B4-BE49-F238E27FC236}">
                  <a16:creationId xmlns:a16="http://schemas.microsoft.com/office/drawing/2014/main" id="{2F9006D5-5CE7-3F82-7C85-55515C860A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" y="967"/>
              <a:ext cx="39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Cm</a:t>
              </a:r>
            </a:p>
          </p:txBody>
        </p:sp>
        <p:sp>
          <p:nvSpPr>
            <p:cNvPr id="468" name="Text Box 759">
              <a:extLst>
                <a:ext uri="{FF2B5EF4-FFF2-40B4-BE49-F238E27FC236}">
                  <a16:creationId xmlns:a16="http://schemas.microsoft.com/office/drawing/2014/main" id="{C411EAE4-E78D-5E52-1795-4C6ABE4C2F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69" name="Text Box 760">
              <a:extLst>
                <a:ext uri="{FF2B5EF4-FFF2-40B4-BE49-F238E27FC236}">
                  <a16:creationId xmlns:a16="http://schemas.microsoft.com/office/drawing/2014/main" id="{E2F92BF6-6872-1BD7-43A9-E3274FE780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0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70" name="Text Box 761">
              <a:extLst>
                <a:ext uri="{FF2B5EF4-FFF2-40B4-BE49-F238E27FC236}">
                  <a16:creationId xmlns:a16="http://schemas.microsoft.com/office/drawing/2014/main" id="{9B12EA46-C3F2-3678-51A5-02A678850B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0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71" name="Text Box 762">
              <a:extLst>
                <a:ext uri="{FF2B5EF4-FFF2-40B4-BE49-F238E27FC236}">
                  <a16:creationId xmlns:a16="http://schemas.microsoft.com/office/drawing/2014/main" id="{B973E2C8-9DF1-B011-F5CE-0BB5E4C384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0" y="966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72" name="Text Box 763">
              <a:extLst>
                <a:ext uri="{FF2B5EF4-FFF2-40B4-BE49-F238E27FC236}">
                  <a16:creationId xmlns:a16="http://schemas.microsoft.com/office/drawing/2014/main" id="{E029DF86-E6F2-EF8E-F22E-EDE1408B22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968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73" name="Text Box 764">
              <a:extLst>
                <a:ext uri="{FF2B5EF4-FFF2-40B4-BE49-F238E27FC236}">
                  <a16:creationId xmlns:a16="http://schemas.microsoft.com/office/drawing/2014/main" id="{CBB52789-C237-F51F-A079-0AEA3FED8C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5" y="968"/>
              <a:ext cx="17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474" name="Text Box 765">
              <a:extLst>
                <a:ext uri="{FF2B5EF4-FFF2-40B4-BE49-F238E27FC236}">
                  <a16:creationId xmlns:a16="http://schemas.microsoft.com/office/drawing/2014/main" id="{0DB38E41-C700-5490-77FD-B7389DC63A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5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475" name="Text Box 766">
              <a:extLst>
                <a:ext uri="{FF2B5EF4-FFF2-40B4-BE49-F238E27FC236}">
                  <a16:creationId xmlns:a16="http://schemas.microsoft.com/office/drawing/2014/main" id="{EC9490C9-656F-6260-7E52-F6406BA0A0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5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476" name="Text Box 767">
              <a:extLst>
                <a:ext uri="{FF2B5EF4-FFF2-40B4-BE49-F238E27FC236}">
                  <a16:creationId xmlns:a16="http://schemas.microsoft.com/office/drawing/2014/main" id="{E15A7FB9-62F3-18E4-D2B6-BF308E1541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3" y="968"/>
              <a:ext cx="17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477" name="Line 768">
              <a:extLst>
                <a:ext uri="{FF2B5EF4-FFF2-40B4-BE49-F238E27FC236}">
                  <a16:creationId xmlns:a16="http://schemas.microsoft.com/office/drawing/2014/main" id="{D7181531-3FEF-A243-E5E0-934849D298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78" name="Line 769">
              <a:extLst>
                <a:ext uri="{FF2B5EF4-FFF2-40B4-BE49-F238E27FC236}">
                  <a16:creationId xmlns:a16="http://schemas.microsoft.com/office/drawing/2014/main" id="{8C6B7AFE-0288-15D8-0096-4A995D7605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79" name="Line 770">
              <a:extLst>
                <a:ext uri="{FF2B5EF4-FFF2-40B4-BE49-F238E27FC236}">
                  <a16:creationId xmlns:a16="http://schemas.microsoft.com/office/drawing/2014/main" id="{C51AFB46-A2D0-65C9-BE04-43E6EC70FC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80" name="Line 771">
              <a:extLst>
                <a:ext uri="{FF2B5EF4-FFF2-40B4-BE49-F238E27FC236}">
                  <a16:creationId xmlns:a16="http://schemas.microsoft.com/office/drawing/2014/main" id="{1B137D22-DB1A-1BA6-7125-BA89124B8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81" name="Line 772">
              <a:extLst>
                <a:ext uri="{FF2B5EF4-FFF2-40B4-BE49-F238E27FC236}">
                  <a16:creationId xmlns:a16="http://schemas.microsoft.com/office/drawing/2014/main" id="{92217B01-DB3E-9956-1990-34BBD070B2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82" name="Line 773">
              <a:extLst>
                <a:ext uri="{FF2B5EF4-FFF2-40B4-BE49-F238E27FC236}">
                  <a16:creationId xmlns:a16="http://schemas.microsoft.com/office/drawing/2014/main" id="{9AFDBB6B-9278-D84B-C996-43FA0E99EB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83" name="Line 774">
              <a:extLst>
                <a:ext uri="{FF2B5EF4-FFF2-40B4-BE49-F238E27FC236}">
                  <a16:creationId xmlns:a16="http://schemas.microsoft.com/office/drawing/2014/main" id="{DA966A90-A0FA-2DEE-123C-3F98D9C9BC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84" name="Line 775">
              <a:extLst>
                <a:ext uri="{FF2B5EF4-FFF2-40B4-BE49-F238E27FC236}">
                  <a16:creationId xmlns:a16="http://schemas.microsoft.com/office/drawing/2014/main" id="{F4FF0E10-73D9-1D81-AA48-D74F1787FC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85" name="Text Box 776">
              <a:extLst>
                <a:ext uri="{FF2B5EF4-FFF2-40B4-BE49-F238E27FC236}">
                  <a16:creationId xmlns:a16="http://schemas.microsoft.com/office/drawing/2014/main" id="{EB4EC47A-0E8E-12AE-9A74-7E8A4CD46C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7" y="965"/>
              <a:ext cx="238" cy="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86" name="Text Box 777">
              <a:extLst>
                <a:ext uri="{FF2B5EF4-FFF2-40B4-BE49-F238E27FC236}">
                  <a16:creationId xmlns:a16="http://schemas.microsoft.com/office/drawing/2014/main" id="{22B49C2B-11C9-4D49-25B9-98DB35F264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0" y="1191"/>
              <a:ext cx="512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CS Phulac</a:t>
              </a:r>
            </a:p>
          </p:txBody>
        </p:sp>
        <p:sp>
          <p:nvSpPr>
            <p:cNvPr id="487" name="Line 778">
              <a:extLst>
                <a:ext uri="{FF2B5EF4-FFF2-40B4-BE49-F238E27FC236}">
                  <a16:creationId xmlns:a16="http://schemas.microsoft.com/office/drawing/2014/main" id="{DC206649-1B51-FC62-C854-507ACC03D6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392"/>
              <a:ext cx="4992" cy="0"/>
            </a:xfrm>
            <a:prstGeom prst="line">
              <a:avLst/>
            </a:prstGeom>
            <a:noFill/>
            <a:ln w="127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88" name="Line 779">
              <a:extLst>
                <a:ext uri="{FF2B5EF4-FFF2-40B4-BE49-F238E27FC236}">
                  <a16:creationId xmlns:a16="http://schemas.microsoft.com/office/drawing/2014/main" id="{77F6688C-284C-6EFD-B90C-552AAA8D26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816"/>
              <a:ext cx="0" cy="576"/>
            </a:xfrm>
            <a:prstGeom prst="line">
              <a:avLst/>
            </a:prstGeom>
            <a:noFill/>
            <a:ln w="127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grpSp>
        <p:nvGrpSpPr>
          <p:cNvPr id="489" name="Group 488">
            <a:extLst>
              <a:ext uri="{FF2B5EF4-FFF2-40B4-BE49-F238E27FC236}">
                <a16:creationId xmlns:a16="http://schemas.microsoft.com/office/drawing/2014/main" id="{5D03E990-68D5-1F58-D8F3-1804AAA5033E}"/>
              </a:ext>
            </a:extLst>
          </p:cNvPr>
          <p:cNvGrpSpPr>
            <a:grpSpLocks/>
          </p:cNvGrpSpPr>
          <p:nvPr/>
        </p:nvGrpSpPr>
        <p:grpSpPr bwMode="auto">
          <a:xfrm rot="-6250447">
            <a:off x="7067330" y="3610138"/>
            <a:ext cx="1805792" cy="314991"/>
            <a:chOff x="816" y="720"/>
            <a:chExt cx="1632" cy="240"/>
          </a:xfrm>
        </p:grpSpPr>
        <p:sp>
          <p:nvSpPr>
            <p:cNvPr id="490" name="AutoShape 920">
              <a:extLst>
                <a:ext uri="{FF2B5EF4-FFF2-40B4-BE49-F238E27FC236}">
                  <a16:creationId xmlns:a16="http://schemas.microsoft.com/office/drawing/2014/main" id="{70B6B5FD-6063-F67F-B846-604448D9DA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888" y="648"/>
              <a:ext cx="240" cy="384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706350"/>
                </a:gs>
                <a:gs pos="50000">
                  <a:srgbClr val="F1D5AD"/>
                </a:gs>
                <a:gs pos="100000">
                  <a:srgbClr val="70635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1" name="Rectangle 490">
              <a:extLst>
                <a:ext uri="{FF2B5EF4-FFF2-40B4-BE49-F238E27FC236}">
                  <a16:creationId xmlns:a16="http://schemas.microsoft.com/office/drawing/2014/main" id="{5E145C4C-573E-D3EC-A29E-435E67E308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720"/>
              <a:ext cx="120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" name="Oval 491">
              <a:extLst>
                <a:ext uri="{FF2B5EF4-FFF2-40B4-BE49-F238E27FC236}">
                  <a16:creationId xmlns:a16="http://schemas.microsoft.com/office/drawing/2014/main" id="{BCB49D21-9B21-F02C-38D6-F1E41F3A20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720"/>
              <a:ext cx="96" cy="240"/>
            </a:xfrm>
            <a:prstGeom prst="ellipse">
              <a:avLst/>
            </a:prstGeom>
            <a:solidFill>
              <a:srgbClr val="F1D5A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3" name="Rectangle 492">
              <a:extLst>
                <a:ext uri="{FF2B5EF4-FFF2-40B4-BE49-F238E27FC236}">
                  <a16:creationId xmlns:a16="http://schemas.microsoft.com/office/drawing/2014/main" id="{CD72537D-D2FF-407C-C72B-99B1EC2087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864"/>
              <a:ext cx="1152" cy="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4" name="Rectangle 493">
              <a:extLst>
                <a:ext uri="{FF2B5EF4-FFF2-40B4-BE49-F238E27FC236}">
                  <a16:creationId xmlns:a16="http://schemas.microsoft.com/office/drawing/2014/main" id="{CA7E9BFD-EF9E-19B4-FDF3-D532C5F7FE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768"/>
              <a:ext cx="1152" cy="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5" name="Oval 494">
              <a:extLst>
                <a:ext uri="{FF2B5EF4-FFF2-40B4-BE49-F238E27FC236}">
                  <a16:creationId xmlns:a16="http://schemas.microsoft.com/office/drawing/2014/main" id="{4C488A86-66C7-27F9-E959-B6F29425B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816"/>
              <a:ext cx="48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6" name="AutoShape 926">
              <a:extLst>
                <a:ext uri="{FF2B5EF4-FFF2-40B4-BE49-F238E27FC236}">
                  <a16:creationId xmlns:a16="http://schemas.microsoft.com/office/drawing/2014/main" id="{0578DCB7-1BA9-0264-D5DD-78743482A2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840" y="792"/>
              <a:ext cx="72" cy="120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7" name="Group 496">
            <a:extLst>
              <a:ext uri="{FF2B5EF4-FFF2-40B4-BE49-F238E27FC236}">
                <a16:creationId xmlns:a16="http://schemas.microsoft.com/office/drawing/2014/main" id="{B7F0ECB5-163E-5297-4AC1-E2F721F0B75A}"/>
              </a:ext>
            </a:extLst>
          </p:cNvPr>
          <p:cNvGrpSpPr>
            <a:grpSpLocks/>
          </p:cNvGrpSpPr>
          <p:nvPr/>
        </p:nvGrpSpPr>
        <p:grpSpPr bwMode="auto">
          <a:xfrm rot="2902507">
            <a:off x="6321701" y="3764295"/>
            <a:ext cx="7217220" cy="882979"/>
            <a:chOff x="576" y="816"/>
            <a:chExt cx="4999" cy="576"/>
          </a:xfrm>
        </p:grpSpPr>
        <p:sp>
          <p:nvSpPr>
            <p:cNvPr id="498" name="Rectangle 497">
              <a:extLst>
                <a:ext uri="{FF2B5EF4-FFF2-40B4-BE49-F238E27FC236}">
                  <a16:creationId xmlns:a16="http://schemas.microsoft.com/office/drawing/2014/main" id="{68DDD8D9-42E7-A446-C9E7-5F52800898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816"/>
              <a:ext cx="4992" cy="576"/>
            </a:xfrm>
            <a:prstGeom prst="rect">
              <a:avLst/>
            </a:prstGeom>
            <a:gradFill rotWithShape="1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9" name="Line 665">
              <a:extLst>
                <a:ext uri="{FF2B5EF4-FFF2-40B4-BE49-F238E27FC236}">
                  <a16:creationId xmlns:a16="http://schemas.microsoft.com/office/drawing/2014/main" id="{DE09B5FC-7797-F634-6FF8-73804CAF7E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00" name="Line 666">
              <a:extLst>
                <a:ext uri="{FF2B5EF4-FFF2-40B4-BE49-F238E27FC236}">
                  <a16:creationId xmlns:a16="http://schemas.microsoft.com/office/drawing/2014/main" id="{8E2DD3AD-D04F-2001-3614-B2E9D06B09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01" name="Line 667">
              <a:extLst>
                <a:ext uri="{FF2B5EF4-FFF2-40B4-BE49-F238E27FC236}">
                  <a16:creationId xmlns:a16="http://schemas.microsoft.com/office/drawing/2014/main" id="{721DCF16-8E37-F6CE-2E4B-1204C3044D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02" name="Line 668">
              <a:extLst>
                <a:ext uri="{FF2B5EF4-FFF2-40B4-BE49-F238E27FC236}">
                  <a16:creationId xmlns:a16="http://schemas.microsoft.com/office/drawing/2014/main" id="{59BB0F89-B9D7-C425-8A4F-CB78D7379F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03" name="Line 669">
              <a:extLst>
                <a:ext uri="{FF2B5EF4-FFF2-40B4-BE49-F238E27FC236}">
                  <a16:creationId xmlns:a16="http://schemas.microsoft.com/office/drawing/2014/main" id="{86183759-C2C4-CF35-6710-35A351811B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04" name="Line 670">
              <a:extLst>
                <a:ext uri="{FF2B5EF4-FFF2-40B4-BE49-F238E27FC236}">
                  <a16:creationId xmlns:a16="http://schemas.microsoft.com/office/drawing/2014/main" id="{BA27EC47-9066-7244-8266-CF43D84D4E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05" name="Line 671">
              <a:extLst>
                <a:ext uri="{FF2B5EF4-FFF2-40B4-BE49-F238E27FC236}">
                  <a16:creationId xmlns:a16="http://schemas.microsoft.com/office/drawing/2014/main" id="{AD9A51C5-16C5-8C04-FFC8-5492C6FAFA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06" name="Line 672">
              <a:extLst>
                <a:ext uri="{FF2B5EF4-FFF2-40B4-BE49-F238E27FC236}">
                  <a16:creationId xmlns:a16="http://schemas.microsoft.com/office/drawing/2014/main" id="{AEFDE03C-F02C-C263-C668-9EDB052161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07" name="Line 673">
              <a:extLst>
                <a:ext uri="{FF2B5EF4-FFF2-40B4-BE49-F238E27FC236}">
                  <a16:creationId xmlns:a16="http://schemas.microsoft.com/office/drawing/2014/main" id="{D26D1332-DB73-7A56-24D1-03BBBE4617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08" name="Line 674">
              <a:extLst>
                <a:ext uri="{FF2B5EF4-FFF2-40B4-BE49-F238E27FC236}">
                  <a16:creationId xmlns:a16="http://schemas.microsoft.com/office/drawing/2014/main" id="{FE9C4B15-971A-49A2-44DA-AFAA3E7098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09" name="Line 675">
              <a:extLst>
                <a:ext uri="{FF2B5EF4-FFF2-40B4-BE49-F238E27FC236}">
                  <a16:creationId xmlns:a16="http://schemas.microsoft.com/office/drawing/2014/main" id="{3449AE6A-993A-D5B0-7C64-F37E046A60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10" name="Line 676">
              <a:extLst>
                <a:ext uri="{FF2B5EF4-FFF2-40B4-BE49-F238E27FC236}">
                  <a16:creationId xmlns:a16="http://schemas.microsoft.com/office/drawing/2014/main" id="{A6EA5168-9C7A-FAF5-ACC8-BEF56BBEC5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11" name="Line 677">
              <a:extLst>
                <a:ext uri="{FF2B5EF4-FFF2-40B4-BE49-F238E27FC236}">
                  <a16:creationId xmlns:a16="http://schemas.microsoft.com/office/drawing/2014/main" id="{4EEA1DD6-0E63-9E40-A742-9A94D0D64E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12" name="Line 678">
              <a:extLst>
                <a:ext uri="{FF2B5EF4-FFF2-40B4-BE49-F238E27FC236}">
                  <a16:creationId xmlns:a16="http://schemas.microsoft.com/office/drawing/2014/main" id="{094C6E48-E119-0AA2-6806-7801A8E39C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13" name="Line 679">
              <a:extLst>
                <a:ext uri="{FF2B5EF4-FFF2-40B4-BE49-F238E27FC236}">
                  <a16:creationId xmlns:a16="http://schemas.microsoft.com/office/drawing/2014/main" id="{58390F56-3FE1-242E-CDEC-C4E5A5D430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14" name="Line 680">
              <a:extLst>
                <a:ext uri="{FF2B5EF4-FFF2-40B4-BE49-F238E27FC236}">
                  <a16:creationId xmlns:a16="http://schemas.microsoft.com/office/drawing/2014/main" id="{7D3815D7-181B-DE79-F76E-621726DAD4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15" name="Line 681">
              <a:extLst>
                <a:ext uri="{FF2B5EF4-FFF2-40B4-BE49-F238E27FC236}">
                  <a16:creationId xmlns:a16="http://schemas.microsoft.com/office/drawing/2014/main" id="{FF014149-BC24-B04C-E356-DF4013E768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16" name="Line 682">
              <a:extLst>
                <a:ext uri="{FF2B5EF4-FFF2-40B4-BE49-F238E27FC236}">
                  <a16:creationId xmlns:a16="http://schemas.microsoft.com/office/drawing/2014/main" id="{2B6FCC08-4EF9-2CA8-40E3-8218C90779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17" name="Line 683">
              <a:extLst>
                <a:ext uri="{FF2B5EF4-FFF2-40B4-BE49-F238E27FC236}">
                  <a16:creationId xmlns:a16="http://schemas.microsoft.com/office/drawing/2014/main" id="{7C3D4E18-2693-75DD-2341-A8A3F12DEB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18" name="Line 684">
              <a:extLst>
                <a:ext uri="{FF2B5EF4-FFF2-40B4-BE49-F238E27FC236}">
                  <a16:creationId xmlns:a16="http://schemas.microsoft.com/office/drawing/2014/main" id="{C631C2B5-61D9-AE4D-5E7B-E24FB7BFFA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19" name="Line 685">
              <a:extLst>
                <a:ext uri="{FF2B5EF4-FFF2-40B4-BE49-F238E27FC236}">
                  <a16:creationId xmlns:a16="http://schemas.microsoft.com/office/drawing/2014/main" id="{FF62EC25-0647-EAD6-84BB-1A4CE28E96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20" name="Line 686">
              <a:extLst>
                <a:ext uri="{FF2B5EF4-FFF2-40B4-BE49-F238E27FC236}">
                  <a16:creationId xmlns:a16="http://schemas.microsoft.com/office/drawing/2014/main" id="{BB0BFB0B-ACB5-B976-C11C-27DBC88380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21" name="Line 687">
              <a:extLst>
                <a:ext uri="{FF2B5EF4-FFF2-40B4-BE49-F238E27FC236}">
                  <a16:creationId xmlns:a16="http://schemas.microsoft.com/office/drawing/2014/main" id="{40FB20C9-30C2-5F5D-D8E3-9DB57A08E1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22" name="Line 688">
              <a:extLst>
                <a:ext uri="{FF2B5EF4-FFF2-40B4-BE49-F238E27FC236}">
                  <a16:creationId xmlns:a16="http://schemas.microsoft.com/office/drawing/2014/main" id="{B4851544-8274-1904-53CC-1480635252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23" name="Line 689">
              <a:extLst>
                <a:ext uri="{FF2B5EF4-FFF2-40B4-BE49-F238E27FC236}">
                  <a16:creationId xmlns:a16="http://schemas.microsoft.com/office/drawing/2014/main" id="{038B172F-8CB9-8F99-E1D8-68DD71174D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24" name="Line 690">
              <a:extLst>
                <a:ext uri="{FF2B5EF4-FFF2-40B4-BE49-F238E27FC236}">
                  <a16:creationId xmlns:a16="http://schemas.microsoft.com/office/drawing/2014/main" id="{5279258E-75F1-D3D3-4E3C-791ACDDAF2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25" name="Line 691">
              <a:extLst>
                <a:ext uri="{FF2B5EF4-FFF2-40B4-BE49-F238E27FC236}">
                  <a16:creationId xmlns:a16="http://schemas.microsoft.com/office/drawing/2014/main" id="{DCD8FF4B-5E61-CB35-8FD7-AF43E84295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26" name="Line 692">
              <a:extLst>
                <a:ext uri="{FF2B5EF4-FFF2-40B4-BE49-F238E27FC236}">
                  <a16:creationId xmlns:a16="http://schemas.microsoft.com/office/drawing/2014/main" id="{0E80A404-46A5-16DF-EA3C-4F69C34A4D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27" name="Line 693">
              <a:extLst>
                <a:ext uri="{FF2B5EF4-FFF2-40B4-BE49-F238E27FC236}">
                  <a16:creationId xmlns:a16="http://schemas.microsoft.com/office/drawing/2014/main" id="{DF1414DE-3A40-3B8D-0703-CC33F855E7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28" name="Line 694">
              <a:extLst>
                <a:ext uri="{FF2B5EF4-FFF2-40B4-BE49-F238E27FC236}">
                  <a16:creationId xmlns:a16="http://schemas.microsoft.com/office/drawing/2014/main" id="{5B4108C5-4EE6-7CCD-DB17-4EE888ABC7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29" name="Line 695">
              <a:extLst>
                <a:ext uri="{FF2B5EF4-FFF2-40B4-BE49-F238E27FC236}">
                  <a16:creationId xmlns:a16="http://schemas.microsoft.com/office/drawing/2014/main" id="{AD0CD586-A703-3B98-8728-6C7C9CBD23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30" name="Line 696">
              <a:extLst>
                <a:ext uri="{FF2B5EF4-FFF2-40B4-BE49-F238E27FC236}">
                  <a16:creationId xmlns:a16="http://schemas.microsoft.com/office/drawing/2014/main" id="{2C3E9BF2-C645-45E0-FCF9-B4120A65B8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31" name="Line 697">
              <a:extLst>
                <a:ext uri="{FF2B5EF4-FFF2-40B4-BE49-F238E27FC236}">
                  <a16:creationId xmlns:a16="http://schemas.microsoft.com/office/drawing/2014/main" id="{BD199295-12F7-A19A-87F0-87060BEB0C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32" name="Line 698">
              <a:extLst>
                <a:ext uri="{FF2B5EF4-FFF2-40B4-BE49-F238E27FC236}">
                  <a16:creationId xmlns:a16="http://schemas.microsoft.com/office/drawing/2014/main" id="{B8503984-23F8-2EE8-F27B-89E3C6C18E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33" name="Line 699">
              <a:extLst>
                <a:ext uri="{FF2B5EF4-FFF2-40B4-BE49-F238E27FC236}">
                  <a16:creationId xmlns:a16="http://schemas.microsoft.com/office/drawing/2014/main" id="{F60262D4-7C50-A030-518D-364E0770A2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34" name="Line 700">
              <a:extLst>
                <a:ext uri="{FF2B5EF4-FFF2-40B4-BE49-F238E27FC236}">
                  <a16:creationId xmlns:a16="http://schemas.microsoft.com/office/drawing/2014/main" id="{3D1EBCC6-ED15-9CE9-5EB4-9E7AA0ACC3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35" name="Line 701">
              <a:extLst>
                <a:ext uri="{FF2B5EF4-FFF2-40B4-BE49-F238E27FC236}">
                  <a16:creationId xmlns:a16="http://schemas.microsoft.com/office/drawing/2014/main" id="{E255DF7B-57C4-B3B5-ACE2-BED66EDB7D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36" name="Line 702">
              <a:extLst>
                <a:ext uri="{FF2B5EF4-FFF2-40B4-BE49-F238E27FC236}">
                  <a16:creationId xmlns:a16="http://schemas.microsoft.com/office/drawing/2014/main" id="{80406061-FE51-2C8C-C8BE-DFDF0FC0B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37" name="Line 703">
              <a:extLst>
                <a:ext uri="{FF2B5EF4-FFF2-40B4-BE49-F238E27FC236}">
                  <a16:creationId xmlns:a16="http://schemas.microsoft.com/office/drawing/2014/main" id="{DFEC5BE4-9B9C-3649-C2E7-5676775C5E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38" name="Line 704">
              <a:extLst>
                <a:ext uri="{FF2B5EF4-FFF2-40B4-BE49-F238E27FC236}">
                  <a16:creationId xmlns:a16="http://schemas.microsoft.com/office/drawing/2014/main" id="{C8EED9F7-1552-E5E3-C1C3-0C831712AD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39" name="Line 705">
              <a:extLst>
                <a:ext uri="{FF2B5EF4-FFF2-40B4-BE49-F238E27FC236}">
                  <a16:creationId xmlns:a16="http://schemas.microsoft.com/office/drawing/2014/main" id="{F2CC1543-3F0F-AEF8-0E85-24D0F6A8D2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40" name="Line 706">
              <a:extLst>
                <a:ext uri="{FF2B5EF4-FFF2-40B4-BE49-F238E27FC236}">
                  <a16:creationId xmlns:a16="http://schemas.microsoft.com/office/drawing/2014/main" id="{44CD0A70-768F-A32E-856B-1E35501E08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41" name="Line 707">
              <a:extLst>
                <a:ext uri="{FF2B5EF4-FFF2-40B4-BE49-F238E27FC236}">
                  <a16:creationId xmlns:a16="http://schemas.microsoft.com/office/drawing/2014/main" id="{BF2804F1-B04C-703E-8710-A6B441AFED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42" name="Line 708">
              <a:extLst>
                <a:ext uri="{FF2B5EF4-FFF2-40B4-BE49-F238E27FC236}">
                  <a16:creationId xmlns:a16="http://schemas.microsoft.com/office/drawing/2014/main" id="{336943FC-B322-663B-A85C-3EA7740AC9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43" name="Line 709">
              <a:extLst>
                <a:ext uri="{FF2B5EF4-FFF2-40B4-BE49-F238E27FC236}">
                  <a16:creationId xmlns:a16="http://schemas.microsoft.com/office/drawing/2014/main" id="{16579408-E279-6F11-31EF-16F1E79DD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44" name="Line 710">
              <a:extLst>
                <a:ext uri="{FF2B5EF4-FFF2-40B4-BE49-F238E27FC236}">
                  <a16:creationId xmlns:a16="http://schemas.microsoft.com/office/drawing/2014/main" id="{D94859FA-A45E-A2BF-767A-9215130DC6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45" name="Line 711">
              <a:extLst>
                <a:ext uri="{FF2B5EF4-FFF2-40B4-BE49-F238E27FC236}">
                  <a16:creationId xmlns:a16="http://schemas.microsoft.com/office/drawing/2014/main" id="{FE9E9B9F-856C-B88F-BCDF-2574F965F0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46" name="Line 712">
              <a:extLst>
                <a:ext uri="{FF2B5EF4-FFF2-40B4-BE49-F238E27FC236}">
                  <a16:creationId xmlns:a16="http://schemas.microsoft.com/office/drawing/2014/main" id="{345FA003-B117-0C29-63E3-704BE53053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47" name="Line 713">
              <a:extLst>
                <a:ext uri="{FF2B5EF4-FFF2-40B4-BE49-F238E27FC236}">
                  <a16:creationId xmlns:a16="http://schemas.microsoft.com/office/drawing/2014/main" id="{6553C70B-932E-038F-3D8F-059F231440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48" name="Line 714">
              <a:extLst>
                <a:ext uri="{FF2B5EF4-FFF2-40B4-BE49-F238E27FC236}">
                  <a16:creationId xmlns:a16="http://schemas.microsoft.com/office/drawing/2014/main" id="{FCF0BF77-0E45-E17C-F532-62D05CE10B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49" name="Line 715">
              <a:extLst>
                <a:ext uri="{FF2B5EF4-FFF2-40B4-BE49-F238E27FC236}">
                  <a16:creationId xmlns:a16="http://schemas.microsoft.com/office/drawing/2014/main" id="{4948D927-AFD4-B01C-83B5-3678B8D62F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50" name="Line 716">
              <a:extLst>
                <a:ext uri="{FF2B5EF4-FFF2-40B4-BE49-F238E27FC236}">
                  <a16:creationId xmlns:a16="http://schemas.microsoft.com/office/drawing/2014/main" id="{7EE5D233-49BA-B268-21F1-5D9A35088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51" name="Line 717">
              <a:extLst>
                <a:ext uri="{FF2B5EF4-FFF2-40B4-BE49-F238E27FC236}">
                  <a16:creationId xmlns:a16="http://schemas.microsoft.com/office/drawing/2014/main" id="{106B6392-CAA0-16EA-C0B0-05CBE75B94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52" name="Line 718">
              <a:extLst>
                <a:ext uri="{FF2B5EF4-FFF2-40B4-BE49-F238E27FC236}">
                  <a16:creationId xmlns:a16="http://schemas.microsoft.com/office/drawing/2014/main" id="{06571591-5AEF-35E6-E710-8E02C23201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53" name="Line 719">
              <a:extLst>
                <a:ext uri="{FF2B5EF4-FFF2-40B4-BE49-F238E27FC236}">
                  <a16:creationId xmlns:a16="http://schemas.microsoft.com/office/drawing/2014/main" id="{689C11E7-E7FA-059F-8F7C-4F8BF66C5B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54" name="Line 720">
              <a:extLst>
                <a:ext uri="{FF2B5EF4-FFF2-40B4-BE49-F238E27FC236}">
                  <a16:creationId xmlns:a16="http://schemas.microsoft.com/office/drawing/2014/main" id="{0966D912-3A5F-C673-126B-B02AC7A182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55" name="Line 721">
              <a:extLst>
                <a:ext uri="{FF2B5EF4-FFF2-40B4-BE49-F238E27FC236}">
                  <a16:creationId xmlns:a16="http://schemas.microsoft.com/office/drawing/2014/main" id="{6E48CDCA-6540-DEB2-806D-1464EAAE11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56" name="Line 722">
              <a:extLst>
                <a:ext uri="{FF2B5EF4-FFF2-40B4-BE49-F238E27FC236}">
                  <a16:creationId xmlns:a16="http://schemas.microsoft.com/office/drawing/2014/main" id="{584D5623-47F3-D2F0-9CF7-2ED3C954E8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57" name="Line 723">
              <a:extLst>
                <a:ext uri="{FF2B5EF4-FFF2-40B4-BE49-F238E27FC236}">
                  <a16:creationId xmlns:a16="http://schemas.microsoft.com/office/drawing/2014/main" id="{3D6CC53A-3F86-12E5-C692-03848EF756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58" name="Line 724">
              <a:extLst>
                <a:ext uri="{FF2B5EF4-FFF2-40B4-BE49-F238E27FC236}">
                  <a16:creationId xmlns:a16="http://schemas.microsoft.com/office/drawing/2014/main" id="{4DA0102F-A9F2-735D-842E-875157BF73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59" name="Line 725">
              <a:extLst>
                <a:ext uri="{FF2B5EF4-FFF2-40B4-BE49-F238E27FC236}">
                  <a16:creationId xmlns:a16="http://schemas.microsoft.com/office/drawing/2014/main" id="{C063F8C8-4F05-8B05-E1AD-49C81CA5E7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60" name="Line 726">
              <a:extLst>
                <a:ext uri="{FF2B5EF4-FFF2-40B4-BE49-F238E27FC236}">
                  <a16:creationId xmlns:a16="http://schemas.microsoft.com/office/drawing/2014/main" id="{495172EB-CAEF-F376-9FCB-38480A371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61" name="Line 727">
              <a:extLst>
                <a:ext uri="{FF2B5EF4-FFF2-40B4-BE49-F238E27FC236}">
                  <a16:creationId xmlns:a16="http://schemas.microsoft.com/office/drawing/2014/main" id="{FB95D2BF-1A01-3C46-7CC6-146AEC437D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62" name="Line 728">
              <a:extLst>
                <a:ext uri="{FF2B5EF4-FFF2-40B4-BE49-F238E27FC236}">
                  <a16:creationId xmlns:a16="http://schemas.microsoft.com/office/drawing/2014/main" id="{2DFED9E7-72F7-8F49-4B79-8ABF017016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63" name="Line 729">
              <a:extLst>
                <a:ext uri="{FF2B5EF4-FFF2-40B4-BE49-F238E27FC236}">
                  <a16:creationId xmlns:a16="http://schemas.microsoft.com/office/drawing/2014/main" id="{D8FF32DA-CF35-F126-11B3-75FD63DC77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64" name="Line 730">
              <a:extLst>
                <a:ext uri="{FF2B5EF4-FFF2-40B4-BE49-F238E27FC236}">
                  <a16:creationId xmlns:a16="http://schemas.microsoft.com/office/drawing/2014/main" id="{6E1F1965-120F-17ED-2EF4-28B3114149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65" name="Line 731">
              <a:extLst>
                <a:ext uri="{FF2B5EF4-FFF2-40B4-BE49-F238E27FC236}">
                  <a16:creationId xmlns:a16="http://schemas.microsoft.com/office/drawing/2014/main" id="{6E981A88-5FAD-D0F8-0D02-8476EF0FF8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66" name="Line 732">
              <a:extLst>
                <a:ext uri="{FF2B5EF4-FFF2-40B4-BE49-F238E27FC236}">
                  <a16:creationId xmlns:a16="http://schemas.microsoft.com/office/drawing/2014/main" id="{8D97D01F-DDF7-496A-ED31-F36B6DCBD5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67" name="Line 733">
              <a:extLst>
                <a:ext uri="{FF2B5EF4-FFF2-40B4-BE49-F238E27FC236}">
                  <a16:creationId xmlns:a16="http://schemas.microsoft.com/office/drawing/2014/main" id="{0EFE546D-28DF-97F6-D3BC-FEE2FD8C7A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68" name="Line 734">
              <a:extLst>
                <a:ext uri="{FF2B5EF4-FFF2-40B4-BE49-F238E27FC236}">
                  <a16:creationId xmlns:a16="http://schemas.microsoft.com/office/drawing/2014/main" id="{79323C91-9336-159A-0386-0699D21EBD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69" name="Line 735">
              <a:extLst>
                <a:ext uri="{FF2B5EF4-FFF2-40B4-BE49-F238E27FC236}">
                  <a16:creationId xmlns:a16="http://schemas.microsoft.com/office/drawing/2014/main" id="{3405184C-457B-E6B4-1E68-FB2420A5A9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70" name="Line 736">
              <a:extLst>
                <a:ext uri="{FF2B5EF4-FFF2-40B4-BE49-F238E27FC236}">
                  <a16:creationId xmlns:a16="http://schemas.microsoft.com/office/drawing/2014/main" id="{0CACC180-4D4C-9A44-C6E8-9630325BE2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71" name="Line 737">
              <a:extLst>
                <a:ext uri="{FF2B5EF4-FFF2-40B4-BE49-F238E27FC236}">
                  <a16:creationId xmlns:a16="http://schemas.microsoft.com/office/drawing/2014/main" id="{375E80AC-8CA6-2133-2AC1-F39D48AE58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72" name="Line 738">
              <a:extLst>
                <a:ext uri="{FF2B5EF4-FFF2-40B4-BE49-F238E27FC236}">
                  <a16:creationId xmlns:a16="http://schemas.microsoft.com/office/drawing/2014/main" id="{D6057523-8465-5FD6-80C1-45F40492A4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73" name="Line 739">
              <a:extLst>
                <a:ext uri="{FF2B5EF4-FFF2-40B4-BE49-F238E27FC236}">
                  <a16:creationId xmlns:a16="http://schemas.microsoft.com/office/drawing/2014/main" id="{53E6D642-0F6A-3A3F-A4BC-BC983E3FBE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74" name="Line 740">
              <a:extLst>
                <a:ext uri="{FF2B5EF4-FFF2-40B4-BE49-F238E27FC236}">
                  <a16:creationId xmlns:a16="http://schemas.microsoft.com/office/drawing/2014/main" id="{42E4E10C-FF28-8D12-2D46-50D831E5CC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75" name="Line 741">
              <a:extLst>
                <a:ext uri="{FF2B5EF4-FFF2-40B4-BE49-F238E27FC236}">
                  <a16:creationId xmlns:a16="http://schemas.microsoft.com/office/drawing/2014/main" id="{276B5025-838F-EE70-6445-0616BC3891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76" name="Line 742">
              <a:extLst>
                <a:ext uri="{FF2B5EF4-FFF2-40B4-BE49-F238E27FC236}">
                  <a16:creationId xmlns:a16="http://schemas.microsoft.com/office/drawing/2014/main" id="{57AD3DD7-3E10-A57A-B21D-1F931DB65B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77" name="Line 743">
              <a:extLst>
                <a:ext uri="{FF2B5EF4-FFF2-40B4-BE49-F238E27FC236}">
                  <a16:creationId xmlns:a16="http://schemas.microsoft.com/office/drawing/2014/main" id="{74F9947C-2F89-57DA-1358-7002E2E662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78" name="Line 744">
              <a:extLst>
                <a:ext uri="{FF2B5EF4-FFF2-40B4-BE49-F238E27FC236}">
                  <a16:creationId xmlns:a16="http://schemas.microsoft.com/office/drawing/2014/main" id="{ACAFC336-5D36-77EC-FA06-87539BBD8E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79" name="Line 745">
              <a:extLst>
                <a:ext uri="{FF2B5EF4-FFF2-40B4-BE49-F238E27FC236}">
                  <a16:creationId xmlns:a16="http://schemas.microsoft.com/office/drawing/2014/main" id="{FD1A68C1-26BC-9D2B-56D4-C013D4B020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80" name="Line 746">
              <a:extLst>
                <a:ext uri="{FF2B5EF4-FFF2-40B4-BE49-F238E27FC236}">
                  <a16:creationId xmlns:a16="http://schemas.microsoft.com/office/drawing/2014/main" id="{33B50349-B699-494C-95E8-67E989C93E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81" name="Line 747">
              <a:extLst>
                <a:ext uri="{FF2B5EF4-FFF2-40B4-BE49-F238E27FC236}">
                  <a16:creationId xmlns:a16="http://schemas.microsoft.com/office/drawing/2014/main" id="{59A57B20-CE91-6D20-CF07-09F741B28D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82" name="Line 748">
              <a:extLst>
                <a:ext uri="{FF2B5EF4-FFF2-40B4-BE49-F238E27FC236}">
                  <a16:creationId xmlns:a16="http://schemas.microsoft.com/office/drawing/2014/main" id="{DFBB9D19-A2B7-48ED-1FB5-CBEEA7CD11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83" name="Line 749">
              <a:extLst>
                <a:ext uri="{FF2B5EF4-FFF2-40B4-BE49-F238E27FC236}">
                  <a16:creationId xmlns:a16="http://schemas.microsoft.com/office/drawing/2014/main" id="{52DB630B-AF48-6283-2B26-8EAD11B541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84" name="Line 750">
              <a:extLst>
                <a:ext uri="{FF2B5EF4-FFF2-40B4-BE49-F238E27FC236}">
                  <a16:creationId xmlns:a16="http://schemas.microsoft.com/office/drawing/2014/main" id="{4DE3F957-30FF-0908-D643-04DBC3A038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85" name="Line 751">
              <a:extLst>
                <a:ext uri="{FF2B5EF4-FFF2-40B4-BE49-F238E27FC236}">
                  <a16:creationId xmlns:a16="http://schemas.microsoft.com/office/drawing/2014/main" id="{86A349C9-560C-B0C4-B47D-4E188E92F3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86" name="Line 752">
              <a:extLst>
                <a:ext uri="{FF2B5EF4-FFF2-40B4-BE49-F238E27FC236}">
                  <a16:creationId xmlns:a16="http://schemas.microsoft.com/office/drawing/2014/main" id="{F21229A6-15D7-EC68-D9D7-FBED57E0DC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87" name="Line 753">
              <a:extLst>
                <a:ext uri="{FF2B5EF4-FFF2-40B4-BE49-F238E27FC236}">
                  <a16:creationId xmlns:a16="http://schemas.microsoft.com/office/drawing/2014/main" id="{BC824A16-DF70-A41C-6AC8-7848414A83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88" name="Line 754">
              <a:extLst>
                <a:ext uri="{FF2B5EF4-FFF2-40B4-BE49-F238E27FC236}">
                  <a16:creationId xmlns:a16="http://schemas.microsoft.com/office/drawing/2014/main" id="{6E2EDBAA-ACAF-8C0A-7A14-558CC84F5B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89" name="Line 755">
              <a:extLst>
                <a:ext uri="{FF2B5EF4-FFF2-40B4-BE49-F238E27FC236}">
                  <a16:creationId xmlns:a16="http://schemas.microsoft.com/office/drawing/2014/main" id="{40FE1B32-1865-3192-233F-0975870337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90" name="Line 756">
              <a:extLst>
                <a:ext uri="{FF2B5EF4-FFF2-40B4-BE49-F238E27FC236}">
                  <a16:creationId xmlns:a16="http://schemas.microsoft.com/office/drawing/2014/main" id="{963BE891-0BEB-369D-8C4F-1A33AAD97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91" name="Line 757">
              <a:extLst>
                <a:ext uri="{FF2B5EF4-FFF2-40B4-BE49-F238E27FC236}">
                  <a16:creationId xmlns:a16="http://schemas.microsoft.com/office/drawing/2014/main" id="{4B826689-7FAB-400C-4856-FEDDAE21B7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92" name="Text Box 758">
              <a:extLst>
                <a:ext uri="{FF2B5EF4-FFF2-40B4-BE49-F238E27FC236}">
                  <a16:creationId xmlns:a16="http://schemas.microsoft.com/office/drawing/2014/main" id="{CDBEB7D6-E3FD-17F4-D892-6924B240CF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" y="967"/>
              <a:ext cx="39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Cm</a:t>
              </a:r>
            </a:p>
          </p:txBody>
        </p:sp>
        <p:sp>
          <p:nvSpPr>
            <p:cNvPr id="593" name="Text Box 759">
              <a:extLst>
                <a:ext uri="{FF2B5EF4-FFF2-40B4-BE49-F238E27FC236}">
                  <a16:creationId xmlns:a16="http://schemas.microsoft.com/office/drawing/2014/main" id="{C738C68B-872E-E087-C5E2-0A406167BB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94" name="Text Box 760">
              <a:extLst>
                <a:ext uri="{FF2B5EF4-FFF2-40B4-BE49-F238E27FC236}">
                  <a16:creationId xmlns:a16="http://schemas.microsoft.com/office/drawing/2014/main" id="{183B0E51-FE53-0CCE-ED21-20EF30DF55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0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95" name="Text Box 761">
              <a:extLst>
                <a:ext uri="{FF2B5EF4-FFF2-40B4-BE49-F238E27FC236}">
                  <a16:creationId xmlns:a16="http://schemas.microsoft.com/office/drawing/2014/main" id="{AEFC316C-EB13-7397-E5E5-CEF3704F73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0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96" name="Text Box 762">
              <a:extLst>
                <a:ext uri="{FF2B5EF4-FFF2-40B4-BE49-F238E27FC236}">
                  <a16:creationId xmlns:a16="http://schemas.microsoft.com/office/drawing/2014/main" id="{00C6E8CA-F36F-FEE0-BDCE-3B74BF8BB3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0" y="966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97" name="Text Box 763">
              <a:extLst>
                <a:ext uri="{FF2B5EF4-FFF2-40B4-BE49-F238E27FC236}">
                  <a16:creationId xmlns:a16="http://schemas.microsoft.com/office/drawing/2014/main" id="{F5C90FD1-4309-0E06-7D47-84BB2F395E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968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98" name="Text Box 764">
              <a:extLst>
                <a:ext uri="{FF2B5EF4-FFF2-40B4-BE49-F238E27FC236}">
                  <a16:creationId xmlns:a16="http://schemas.microsoft.com/office/drawing/2014/main" id="{57854B65-6A0F-BD59-DD39-030B409393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5" y="968"/>
              <a:ext cx="17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599" name="Text Box 765">
              <a:extLst>
                <a:ext uri="{FF2B5EF4-FFF2-40B4-BE49-F238E27FC236}">
                  <a16:creationId xmlns:a16="http://schemas.microsoft.com/office/drawing/2014/main" id="{5760DF31-9F40-4686-75E0-92EDDE7CA0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5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600" name="Text Box 766">
              <a:extLst>
                <a:ext uri="{FF2B5EF4-FFF2-40B4-BE49-F238E27FC236}">
                  <a16:creationId xmlns:a16="http://schemas.microsoft.com/office/drawing/2014/main" id="{F9494405-D609-94F2-88BD-62A8FDE3C7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5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601" name="Text Box 767">
              <a:extLst>
                <a:ext uri="{FF2B5EF4-FFF2-40B4-BE49-F238E27FC236}">
                  <a16:creationId xmlns:a16="http://schemas.microsoft.com/office/drawing/2014/main" id="{5015B450-6423-E288-70B6-F24A466C20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3" y="968"/>
              <a:ext cx="17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602" name="Line 768">
              <a:extLst>
                <a:ext uri="{FF2B5EF4-FFF2-40B4-BE49-F238E27FC236}">
                  <a16:creationId xmlns:a16="http://schemas.microsoft.com/office/drawing/2014/main" id="{94D5F233-EDEE-2055-BE36-1FF6C6CF27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03" name="Line 769">
              <a:extLst>
                <a:ext uri="{FF2B5EF4-FFF2-40B4-BE49-F238E27FC236}">
                  <a16:creationId xmlns:a16="http://schemas.microsoft.com/office/drawing/2014/main" id="{F2B4E43E-39E2-D5E8-5562-F99D04D546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04" name="Line 770">
              <a:extLst>
                <a:ext uri="{FF2B5EF4-FFF2-40B4-BE49-F238E27FC236}">
                  <a16:creationId xmlns:a16="http://schemas.microsoft.com/office/drawing/2014/main" id="{F6420B00-8CAA-6EBA-70CF-11D8FB6F89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05" name="Line 771">
              <a:extLst>
                <a:ext uri="{FF2B5EF4-FFF2-40B4-BE49-F238E27FC236}">
                  <a16:creationId xmlns:a16="http://schemas.microsoft.com/office/drawing/2014/main" id="{84CB49B3-E803-CCB8-6A5D-2BB4C55DEB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06" name="Line 772">
              <a:extLst>
                <a:ext uri="{FF2B5EF4-FFF2-40B4-BE49-F238E27FC236}">
                  <a16:creationId xmlns:a16="http://schemas.microsoft.com/office/drawing/2014/main" id="{7D374366-3D96-4A20-2E5D-2C31CB7580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07" name="Line 773">
              <a:extLst>
                <a:ext uri="{FF2B5EF4-FFF2-40B4-BE49-F238E27FC236}">
                  <a16:creationId xmlns:a16="http://schemas.microsoft.com/office/drawing/2014/main" id="{B05595A0-C78A-5B55-51E4-BC2A0B14ED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08" name="Line 774">
              <a:extLst>
                <a:ext uri="{FF2B5EF4-FFF2-40B4-BE49-F238E27FC236}">
                  <a16:creationId xmlns:a16="http://schemas.microsoft.com/office/drawing/2014/main" id="{B972C026-7A32-190E-4115-210D9C8BE1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09" name="Line 775">
              <a:extLst>
                <a:ext uri="{FF2B5EF4-FFF2-40B4-BE49-F238E27FC236}">
                  <a16:creationId xmlns:a16="http://schemas.microsoft.com/office/drawing/2014/main" id="{A1232035-1522-3477-93D4-8C8E54E42E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10" name="Text Box 776">
              <a:extLst>
                <a:ext uri="{FF2B5EF4-FFF2-40B4-BE49-F238E27FC236}">
                  <a16:creationId xmlns:a16="http://schemas.microsoft.com/office/drawing/2014/main" id="{FAAD5D7D-6736-5A0F-678B-8B0265CAF0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7" y="965"/>
              <a:ext cx="238" cy="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611" name="Text Box 777">
              <a:extLst>
                <a:ext uri="{FF2B5EF4-FFF2-40B4-BE49-F238E27FC236}">
                  <a16:creationId xmlns:a16="http://schemas.microsoft.com/office/drawing/2014/main" id="{06D32C57-31AD-E270-EBF1-C562427E30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0" y="1191"/>
              <a:ext cx="512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CS Phulac</a:t>
              </a:r>
            </a:p>
          </p:txBody>
        </p:sp>
        <p:sp>
          <p:nvSpPr>
            <p:cNvPr id="612" name="Line 778">
              <a:extLst>
                <a:ext uri="{FF2B5EF4-FFF2-40B4-BE49-F238E27FC236}">
                  <a16:creationId xmlns:a16="http://schemas.microsoft.com/office/drawing/2014/main" id="{0104B1CE-F0F9-7795-6445-DC5374219C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392"/>
              <a:ext cx="4992" cy="0"/>
            </a:xfrm>
            <a:prstGeom prst="line">
              <a:avLst/>
            </a:prstGeom>
            <a:noFill/>
            <a:ln w="127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13" name="Line 779">
              <a:extLst>
                <a:ext uri="{FF2B5EF4-FFF2-40B4-BE49-F238E27FC236}">
                  <a16:creationId xmlns:a16="http://schemas.microsoft.com/office/drawing/2014/main" id="{F36B5563-913C-C0BD-65F7-AB5479A8DE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816"/>
              <a:ext cx="0" cy="576"/>
            </a:xfrm>
            <a:prstGeom prst="line">
              <a:avLst/>
            </a:prstGeom>
            <a:noFill/>
            <a:ln w="127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grpSp>
        <p:nvGrpSpPr>
          <p:cNvPr id="614" name="Group 613">
            <a:extLst>
              <a:ext uri="{FF2B5EF4-FFF2-40B4-BE49-F238E27FC236}">
                <a16:creationId xmlns:a16="http://schemas.microsoft.com/office/drawing/2014/main" id="{C76A0FF5-EAA5-2CF2-70E9-72C67273449F}"/>
              </a:ext>
            </a:extLst>
          </p:cNvPr>
          <p:cNvGrpSpPr>
            <a:grpSpLocks/>
          </p:cNvGrpSpPr>
          <p:nvPr/>
        </p:nvGrpSpPr>
        <p:grpSpPr bwMode="auto">
          <a:xfrm rot="17591475">
            <a:off x="10489509" y="3684165"/>
            <a:ext cx="1805792" cy="314991"/>
            <a:chOff x="816" y="720"/>
            <a:chExt cx="1632" cy="240"/>
          </a:xfrm>
        </p:grpSpPr>
        <p:sp>
          <p:nvSpPr>
            <p:cNvPr id="615" name="AutoShape 920">
              <a:extLst>
                <a:ext uri="{FF2B5EF4-FFF2-40B4-BE49-F238E27FC236}">
                  <a16:creationId xmlns:a16="http://schemas.microsoft.com/office/drawing/2014/main" id="{EF3AADB1-BC6A-7C67-FE7C-3CCBB554D4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888" y="648"/>
              <a:ext cx="240" cy="384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706350"/>
                </a:gs>
                <a:gs pos="50000">
                  <a:srgbClr val="F1D5AD"/>
                </a:gs>
                <a:gs pos="100000">
                  <a:srgbClr val="70635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6" name="Rectangle 615">
              <a:extLst>
                <a:ext uri="{FF2B5EF4-FFF2-40B4-BE49-F238E27FC236}">
                  <a16:creationId xmlns:a16="http://schemas.microsoft.com/office/drawing/2014/main" id="{FD046155-3ED5-149C-C2A6-B9E6D54E1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720"/>
              <a:ext cx="120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7" name="Oval 616">
              <a:extLst>
                <a:ext uri="{FF2B5EF4-FFF2-40B4-BE49-F238E27FC236}">
                  <a16:creationId xmlns:a16="http://schemas.microsoft.com/office/drawing/2014/main" id="{52F4A965-056F-BCCC-6899-CF0E567D73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720"/>
              <a:ext cx="96" cy="240"/>
            </a:xfrm>
            <a:prstGeom prst="ellipse">
              <a:avLst/>
            </a:prstGeom>
            <a:solidFill>
              <a:srgbClr val="F1D5A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8" name="Rectangle 617">
              <a:extLst>
                <a:ext uri="{FF2B5EF4-FFF2-40B4-BE49-F238E27FC236}">
                  <a16:creationId xmlns:a16="http://schemas.microsoft.com/office/drawing/2014/main" id="{7B601B07-B59F-DA84-694B-B4679957A8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864"/>
              <a:ext cx="1152" cy="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9" name="Rectangle 618">
              <a:extLst>
                <a:ext uri="{FF2B5EF4-FFF2-40B4-BE49-F238E27FC236}">
                  <a16:creationId xmlns:a16="http://schemas.microsoft.com/office/drawing/2014/main" id="{4C2FC486-7631-48E0-9AB3-8FDF16347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768"/>
              <a:ext cx="1152" cy="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0" name="Oval 619">
              <a:extLst>
                <a:ext uri="{FF2B5EF4-FFF2-40B4-BE49-F238E27FC236}">
                  <a16:creationId xmlns:a16="http://schemas.microsoft.com/office/drawing/2014/main" id="{89426449-2280-C422-485C-60262BF801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816"/>
              <a:ext cx="48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1" name="AutoShape 926">
              <a:extLst>
                <a:ext uri="{FF2B5EF4-FFF2-40B4-BE49-F238E27FC236}">
                  <a16:creationId xmlns:a16="http://schemas.microsoft.com/office/drawing/2014/main" id="{F9639CE1-1A88-CA87-21EC-1104E8EC5E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840" y="792"/>
              <a:ext cx="72" cy="120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D11DB91-FABA-DE45-1FA6-32B2E69F1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087825"/>
              </p:ext>
            </p:extLst>
          </p:nvPr>
        </p:nvGraphicFramePr>
        <p:xfrm>
          <a:off x="6101732" y="2294687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9800" imgH="419040" progId="Equation.DSMT4">
                  <p:embed/>
                </p:oleObj>
              </mc:Choice>
              <mc:Fallback>
                <p:oleObj name="Equation" r:id="rId18" imgW="253980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D11DB91-FABA-DE45-1FA6-32B2E69F15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01732" y="2294687"/>
                        <a:ext cx="2540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544C1FF-12B7-EAA3-5808-2320E844F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063522"/>
              </p:ext>
            </p:extLst>
          </p:nvPr>
        </p:nvGraphicFramePr>
        <p:xfrm>
          <a:off x="4717932" y="3568776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1960" imgH="317160" progId="Equation.DSMT4">
                  <p:embed/>
                </p:oleObj>
              </mc:Choice>
              <mc:Fallback>
                <p:oleObj name="Equation" r:id="rId20" imgW="291960" imgH="317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544C1FF-12B7-EAA3-5808-2320E844F2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17932" y="3568776"/>
                        <a:ext cx="292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F05F28A-9337-31B5-2C6C-726D87E52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14463"/>
              </p:ext>
            </p:extLst>
          </p:nvPr>
        </p:nvGraphicFramePr>
        <p:xfrm>
          <a:off x="4719810" y="4492632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4560" imgH="330120" progId="Equation.DSMT4">
                  <p:embed/>
                </p:oleObj>
              </mc:Choice>
              <mc:Fallback>
                <p:oleObj name="Equation" r:id="rId22" imgW="304560" imgH="3301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F05F28A-9337-31B5-2C6C-726D87E52D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19810" y="4492632"/>
                        <a:ext cx="304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243CD6C-6BF4-8F15-168D-426870019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092362"/>
              </p:ext>
            </p:extLst>
          </p:nvPr>
        </p:nvGraphicFramePr>
        <p:xfrm>
          <a:off x="5538796" y="5400641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91960" imgH="317160" progId="Equation.DSMT4">
                  <p:embed/>
                </p:oleObj>
              </mc:Choice>
              <mc:Fallback>
                <p:oleObj name="Equation" r:id="rId24" imgW="291960" imgH="3171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243CD6C-6BF4-8F15-168D-426870019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38796" y="5400641"/>
                        <a:ext cx="292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AF9AE5E-A145-A271-FCAE-1BBE1C25A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748"/>
              </p:ext>
            </p:extLst>
          </p:nvPr>
        </p:nvGraphicFramePr>
        <p:xfrm>
          <a:off x="4382768" y="5862756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57120" imgH="419040" progId="Equation.DSMT4">
                  <p:embed/>
                </p:oleObj>
              </mc:Choice>
              <mc:Fallback>
                <p:oleObj name="Equation" r:id="rId26" imgW="1257120" imgH="419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CAF9AE5E-A145-A271-FCAE-1BBE1C25AF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82768" y="5862756"/>
                        <a:ext cx="1257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8B483BF-2FC6-EB8F-9A79-5733E38FC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823395"/>
              </p:ext>
            </p:extLst>
          </p:nvPr>
        </p:nvGraphicFramePr>
        <p:xfrm>
          <a:off x="4338567" y="6414755"/>
          <a:ext cx="812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12520" imgH="330120" progId="Equation.DSMT4">
                  <p:embed/>
                </p:oleObj>
              </mc:Choice>
              <mc:Fallback>
                <p:oleObj name="Equation" r:id="rId28" imgW="812520" imgH="3301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8B483BF-2FC6-EB8F-9A79-5733E38FC0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38567" y="6414755"/>
                        <a:ext cx="812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4A1D0A8-4093-4E65-BD40-79196AEC6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90403"/>
              </p:ext>
            </p:extLst>
          </p:nvPr>
        </p:nvGraphicFramePr>
        <p:xfrm>
          <a:off x="997089" y="4023426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49160" imgH="419040" progId="Equation.DSMT4">
                  <p:embed/>
                </p:oleObj>
              </mc:Choice>
              <mc:Fallback>
                <p:oleObj name="Equation" r:id="rId30" imgW="74916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4A1D0A8-4093-4E65-BD40-79196AEC65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97089" y="4023426"/>
                        <a:ext cx="749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3" name="Rectangle 2">
            <a:extLst>
              <a:ext uri="{FF2B5EF4-FFF2-40B4-BE49-F238E27FC236}">
                <a16:creationId xmlns:a16="http://schemas.microsoft.com/office/drawing/2014/main" id="{9C9FD302-8A17-72EF-FB0A-AC9919677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99" y="5759917"/>
            <a:ext cx="449555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</a:t>
            </a:r>
            <a:r>
              <a:rPr lang="en-US" altLang="en-US" sz="30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kumimoji="0" lang="vi-VN" altLang="en-US" sz="3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CFC0070-0F58-4CDA-87BA-149B94CD5D25}"/>
              </a:ext>
            </a:extLst>
          </p:cNvPr>
          <p:cNvGrpSpPr>
            <a:grpSpLocks/>
          </p:cNvGrpSpPr>
          <p:nvPr/>
        </p:nvGrpSpPr>
        <p:grpSpPr bwMode="auto">
          <a:xfrm rot="10648663" flipV="1">
            <a:off x="3400047" y="3587354"/>
            <a:ext cx="5684215" cy="5247165"/>
            <a:chOff x="693" y="1464"/>
            <a:chExt cx="2496" cy="2496"/>
          </a:xfrm>
        </p:grpSpPr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FDBB3E19-7396-1CC9-A8D6-C40E6A3CBA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3" y="1464"/>
              <a:ext cx="2496" cy="2496"/>
              <a:chOff x="624" y="1104"/>
              <a:chExt cx="2352" cy="2352"/>
            </a:xfrm>
          </p:grpSpPr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C00DA748-E722-E295-6C08-FB94C30AB5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1104"/>
                <a:ext cx="2352" cy="2352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85" name="Line 196">
                <a:extLst>
                  <a:ext uri="{FF2B5EF4-FFF2-40B4-BE49-F238E27FC236}">
                    <a16:creationId xmlns:a16="http://schemas.microsoft.com/office/drawing/2014/main" id="{3444B051-7932-20A3-3435-6C053D9F3B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6" y="1104"/>
                <a:ext cx="1" cy="2352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86" name="Line 197">
                <a:extLst>
                  <a:ext uri="{FF2B5EF4-FFF2-40B4-BE49-F238E27FC236}">
                    <a16:creationId xmlns:a16="http://schemas.microsoft.com/office/drawing/2014/main" id="{24F4A35A-F89A-995E-176E-C3998A42C6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2286"/>
                <a:ext cx="2352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6F8AE851-724B-9D1C-F03F-11EA4D1320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8" y="1737"/>
              <a:ext cx="1584" cy="1020"/>
              <a:chOff x="948" y="1737"/>
              <a:chExt cx="1584" cy="1020"/>
            </a:xfrm>
          </p:grpSpPr>
          <p:sp>
            <p:nvSpPr>
              <p:cNvPr id="58" name="Freeform 199">
                <a:extLst>
                  <a:ext uri="{FF2B5EF4-FFF2-40B4-BE49-F238E27FC236}">
                    <a16:creationId xmlns:a16="http://schemas.microsoft.com/office/drawing/2014/main" id="{13DED430-CBD4-C46E-4885-9E4A5594AC9A}"/>
                  </a:ext>
                </a:extLst>
              </p:cNvPr>
              <p:cNvSpPr>
                <a:spLocks/>
              </p:cNvSpPr>
              <p:nvPr/>
            </p:nvSpPr>
            <p:spPr bwMode="auto">
              <a:xfrm rot="-604041">
                <a:off x="948" y="1845"/>
                <a:ext cx="1584" cy="912"/>
              </a:xfrm>
              <a:custGeom>
                <a:avLst/>
                <a:gdLst>
                  <a:gd name="T0" fmla="*/ 1434 w 2242"/>
                  <a:gd name="T1" fmla="*/ 0 h 2252"/>
                  <a:gd name="T2" fmla="*/ 1288 w 2242"/>
                  <a:gd name="T3" fmla="*/ 101 h 2252"/>
                  <a:gd name="T4" fmla="*/ 1233 w 2242"/>
                  <a:gd name="T5" fmla="*/ 106 h 2252"/>
                  <a:gd name="T6" fmla="*/ 1091 w 2242"/>
                  <a:gd name="T7" fmla="*/ 186 h 2252"/>
                  <a:gd name="T8" fmla="*/ 1084 w 2242"/>
                  <a:gd name="T9" fmla="*/ 227 h 2252"/>
                  <a:gd name="T10" fmla="*/ 620 w 2242"/>
                  <a:gd name="T11" fmla="*/ 445 h 2252"/>
                  <a:gd name="T12" fmla="*/ 577 w 2242"/>
                  <a:gd name="T13" fmla="*/ 407 h 2252"/>
                  <a:gd name="T14" fmla="*/ 466 w 2242"/>
                  <a:gd name="T15" fmla="*/ 410 h 2252"/>
                  <a:gd name="T16" fmla="*/ 343 w 2242"/>
                  <a:gd name="T17" fmla="*/ 463 h 2252"/>
                  <a:gd name="T18" fmla="*/ 311 w 2242"/>
                  <a:gd name="T19" fmla="*/ 469 h 2252"/>
                  <a:gd name="T20" fmla="*/ 203 w 2242"/>
                  <a:gd name="T21" fmla="*/ 531 h 2252"/>
                  <a:gd name="T22" fmla="*/ 196 w 2242"/>
                  <a:gd name="T23" fmla="*/ 564 h 2252"/>
                  <a:gd name="T24" fmla="*/ 88 w 2242"/>
                  <a:gd name="T25" fmla="*/ 622 h 2252"/>
                  <a:gd name="T26" fmla="*/ 0 w 2242"/>
                  <a:gd name="T27" fmla="*/ 764 h 2252"/>
                  <a:gd name="T28" fmla="*/ 256 w 2242"/>
                  <a:gd name="T29" fmla="*/ 676 h 2252"/>
                  <a:gd name="T30" fmla="*/ 371 w 2242"/>
                  <a:gd name="T31" fmla="*/ 622 h 2252"/>
                  <a:gd name="T32" fmla="*/ 435 w 2242"/>
                  <a:gd name="T33" fmla="*/ 647 h 2252"/>
                  <a:gd name="T34" fmla="*/ 493 w 2242"/>
                  <a:gd name="T35" fmla="*/ 637 h 2252"/>
                  <a:gd name="T36" fmla="*/ 1162 w 2242"/>
                  <a:gd name="T37" fmla="*/ 280 h 2252"/>
                  <a:gd name="T38" fmla="*/ 1193 w 2242"/>
                  <a:gd name="T39" fmla="*/ 263 h 2252"/>
                  <a:gd name="T40" fmla="*/ 942 w 2242"/>
                  <a:gd name="T41" fmla="*/ 843 h 2252"/>
                  <a:gd name="T42" fmla="*/ 910 w 2242"/>
                  <a:gd name="T43" fmla="*/ 912 h 2252"/>
                  <a:gd name="T44" fmla="*/ 1048 w 2242"/>
                  <a:gd name="T45" fmla="*/ 833 h 2252"/>
                  <a:gd name="T46" fmla="*/ 1368 w 2242"/>
                  <a:gd name="T47" fmla="*/ 266 h 2252"/>
                  <a:gd name="T48" fmla="*/ 1468 w 2242"/>
                  <a:gd name="T49" fmla="*/ 174 h 2252"/>
                  <a:gd name="T50" fmla="*/ 1453 w 2242"/>
                  <a:gd name="T51" fmla="*/ 146 h 2252"/>
                  <a:gd name="T52" fmla="*/ 1584 w 2242"/>
                  <a:gd name="T53" fmla="*/ 50 h 2252"/>
                  <a:gd name="T54" fmla="*/ 1570 w 2242"/>
                  <a:gd name="T55" fmla="*/ 17 h 2252"/>
                  <a:gd name="T56" fmla="*/ 1434 w 2242"/>
                  <a:gd name="T57" fmla="*/ 0 h 225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2242" h="2252">
                    <a:moveTo>
                      <a:pt x="2030" y="0"/>
                    </a:moveTo>
                    <a:lnTo>
                      <a:pt x="1823" y="249"/>
                    </a:lnTo>
                    <a:lnTo>
                      <a:pt x="1745" y="262"/>
                    </a:lnTo>
                    <a:lnTo>
                      <a:pt x="1544" y="459"/>
                    </a:lnTo>
                    <a:lnTo>
                      <a:pt x="1535" y="561"/>
                    </a:lnTo>
                    <a:lnTo>
                      <a:pt x="878" y="1099"/>
                    </a:lnTo>
                    <a:lnTo>
                      <a:pt x="816" y="1006"/>
                    </a:lnTo>
                    <a:lnTo>
                      <a:pt x="659" y="1012"/>
                    </a:lnTo>
                    <a:lnTo>
                      <a:pt x="486" y="1144"/>
                    </a:lnTo>
                    <a:lnTo>
                      <a:pt x="440" y="1158"/>
                    </a:lnTo>
                    <a:lnTo>
                      <a:pt x="287" y="1311"/>
                    </a:lnTo>
                    <a:lnTo>
                      <a:pt x="278" y="1392"/>
                    </a:lnTo>
                    <a:lnTo>
                      <a:pt x="125" y="1537"/>
                    </a:lnTo>
                    <a:lnTo>
                      <a:pt x="0" y="1887"/>
                    </a:lnTo>
                    <a:lnTo>
                      <a:pt x="363" y="1669"/>
                    </a:lnTo>
                    <a:lnTo>
                      <a:pt x="525" y="1537"/>
                    </a:lnTo>
                    <a:lnTo>
                      <a:pt x="615" y="1598"/>
                    </a:lnTo>
                    <a:lnTo>
                      <a:pt x="698" y="1574"/>
                    </a:lnTo>
                    <a:lnTo>
                      <a:pt x="1645" y="692"/>
                    </a:lnTo>
                    <a:lnTo>
                      <a:pt x="1688" y="650"/>
                    </a:lnTo>
                    <a:lnTo>
                      <a:pt x="1333" y="2081"/>
                    </a:lnTo>
                    <a:lnTo>
                      <a:pt x="1288" y="2252"/>
                    </a:lnTo>
                    <a:lnTo>
                      <a:pt x="1483" y="2056"/>
                    </a:lnTo>
                    <a:lnTo>
                      <a:pt x="1936" y="656"/>
                    </a:lnTo>
                    <a:lnTo>
                      <a:pt x="2078" y="429"/>
                    </a:lnTo>
                    <a:lnTo>
                      <a:pt x="2056" y="360"/>
                    </a:lnTo>
                    <a:lnTo>
                      <a:pt x="2242" y="123"/>
                    </a:lnTo>
                    <a:lnTo>
                      <a:pt x="2222" y="42"/>
                    </a:lnTo>
                    <a:lnTo>
                      <a:pt x="203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grpSp>
            <p:nvGrpSpPr>
              <p:cNvPr id="59" name="Group 58">
                <a:extLst>
                  <a:ext uri="{FF2B5EF4-FFF2-40B4-BE49-F238E27FC236}">
                    <a16:creationId xmlns:a16="http://schemas.microsoft.com/office/drawing/2014/main" id="{7B3AF13B-5449-50DC-A26F-EDAE7E9785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32" y="1968"/>
                <a:ext cx="360" cy="770"/>
                <a:chOff x="1890" y="213"/>
                <a:chExt cx="360" cy="900"/>
              </a:xfrm>
            </p:grpSpPr>
            <p:sp>
              <p:nvSpPr>
                <p:cNvPr id="78" name="Freeform 201">
                  <a:extLst>
                    <a:ext uri="{FF2B5EF4-FFF2-40B4-BE49-F238E27FC236}">
                      <a16:creationId xmlns:a16="http://schemas.microsoft.com/office/drawing/2014/main" id="{D73AC187-4481-B182-3B62-688026CB47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57" y="213"/>
                  <a:ext cx="93" cy="117"/>
                </a:xfrm>
                <a:custGeom>
                  <a:avLst/>
                  <a:gdLst>
                    <a:gd name="T0" fmla="*/ 77 w 186"/>
                    <a:gd name="T1" fmla="*/ 0 h 234"/>
                    <a:gd name="T2" fmla="*/ 0 w 186"/>
                    <a:gd name="T3" fmla="*/ 94 h 234"/>
                    <a:gd name="T4" fmla="*/ 22 w 186"/>
                    <a:gd name="T5" fmla="*/ 117 h 234"/>
                    <a:gd name="T6" fmla="*/ 93 w 186"/>
                    <a:gd name="T7" fmla="*/ 8 h 234"/>
                    <a:gd name="T8" fmla="*/ 77 w 186"/>
                    <a:gd name="T9" fmla="*/ 0 h 2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6" h="234">
                      <a:moveTo>
                        <a:pt x="153" y="0"/>
                      </a:moveTo>
                      <a:lnTo>
                        <a:pt x="0" y="187"/>
                      </a:lnTo>
                      <a:lnTo>
                        <a:pt x="43" y="234"/>
                      </a:lnTo>
                      <a:lnTo>
                        <a:pt x="186" y="15"/>
                      </a:lnTo>
                      <a:lnTo>
                        <a:pt x="153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79" name="Freeform 202">
                  <a:extLst>
                    <a:ext uri="{FF2B5EF4-FFF2-40B4-BE49-F238E27FC236}">
                      <a16:creationId xmlns:a16="http://schemas.microsoft.com/office/drawing/2014/main" id="{CCE5C2DF-887D-B3C2-3E17-D8414C9CF0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00" y="317"/>
                  <a:ext cx="233" cy="758"/>
                </a:xfrm>
                <a:custGeom>
                  <a:avLst/>
                  <a:gdLst>
                    <a:gd name="T0" fmla="*/ 171 w 419"/>
                    <a:gd name="T1" fmla="*/ 9 h 1406"/>
                    <a:gd name="T2" fmla="*/ 0 w 419"/>
                    <a:gd name="T3" fmla="*/ 700 h 1406"/>
                    <a:gd name="T4" fmla="*/ 26 w 419"/>
                    <a:gd name="T5" fmla="*/ 703 h 1406"/>
                    <a:gd name="T6" fmla="*/ 209 w 419"/>
                    <a:gd name="T7" fmla="*/ 0 h 1406"/>
                    <a:gd name="T8" fmla="*/ 171 w 419"/>
                    <a:gd name="T9" fmla="*/ 9 h 14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9" h="1406">
                      <a:moveTo>
                        <a:pt x="342" y="17"/>
                      </a:moveTo>
                      <a:lnTo>
                        <a:pt x="0" y="1399"/>
                      </a:lnTo>
                      <a:lnTo>
                        <a:pt x="53" y="1406"/>
                      </a:lnTo>
                      <a:lnTo>
                        <a:pt x="419" y="0"/>
                      </a:lnTo>
                      <a:lnTo>
                        <a:pt x="342" y="17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80" name="Freeform 203">
                  <a:extLst>
                    <a:ext uri="{FF2B5EF4-FFF2-40B4-BE49-F238E27FC236}">
                      <a16:creationId xmlns:a16="http://schemas.microsoft.com/office/drawing/2014/main" id="{CCE22F60-F61E-B3B0-97BC-16582AB358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335"/>
                  <a:ext cx="219" cy="682"/>
                </a:xfrm>
                <a:custGeom>
                  <a:avLst/>
                  <a:gdLst>
                    <a:gd name="T0" fmla="*/ 200 w 438"/>
                    <a:gd name="T1" fmla="*/ 0 h 1364"/>
                    <a:gd name="T2" fmla="*/ 0 w 438"/>
                    <a:gd name="T3" fmla="*/ 682 h 1364"/>
                    <a:gd name="T4" fmla="*/ 12 w 438"/>
                    <a:gd name="T5" fmla="*/ 682 h 1364"/>
                    <a:gd name="T6" fmla="*/ 219 w 438"/>
                    <a:gd name="T7" fmla="*/ 21 h 1364"/>
                    <a:gd name="T8" fmla="*/ 200 w 438"/>
                    <a:gd name="T9" fmla="*/ 0 h 13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38" h="1364">
                      <a:moveTo>
                        <a:pt x="400" y="0"/>
                      </a:moveTo>
                      <a:lnTo>
                        <a:pt x="0" y="1364"/>
                      </a:lnTo>
                      <a:lnTo>
                        <a:pt x="24" y="1364"/>
                      </a:lnTo>
                      <a:lnTo>
                        <a:pt x="438" y="41"/>
                      </a:lnTo>
                      <a:lnTo>
                        <a:pt x="400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81" name="Freeform 204">
                  <a:extLst>
                    <a:ext uri="{FF2B5EF4-FFF2-40B4-BE49-F238E27FC236}">
                      <a16:creationId xmlns:a16="http://schemas.microsoft.com/office/drawing/2014/main" id="{4FDCB5FE-322C-7C76-2A70-0DFE4DFC1E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90" y="1029"/>
                  <a:ext cx="58" cy="84"/>
                </a:xfrm>
                <a:custGeom>
                  <a:avLst/>
                  <a:gdLst>
                    <a:gd name="T0" fmla="*/ 34 w 115"/>
                    <a:gd name="T1" fmla="*/ 5 h 167"/>
                    <a:gd name="T2" fmla="*/ 0 w 115"/>
                    <a:gd name="T3" fmla="*/ 84 h 167"/>
                    <a:gd name="T4" fmla="*/ 58 w 115"/>
                    <a:gd name="T5" fmla="*/ 0 h 167"/>
                    <a:gd name="T6" fmla="*/ 34 w 115"/>
                    <a:gd name="T7" fmla="*/ 5 h 167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15" h="167">
                      <a:moveTo>
                        <a:pt x="67" y="10"/>
                      </a:moveTo>
                      <a:lnTo>
                        <a:pt x="0" y="167"/>
                      </a:lnTo>
                      <a:lnTo>
                        <a:pt x="115" y="0"/>
                      </a:lnTo>
                      <a:lnTo>
                        <a:pt x="67" y="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82" name="Freeform 205">
                  <a:extLst>
                    <a:ext uri="{FF2B5EF4-FFF2-40B4-BE49-F238E27FC236}">
                      <a16:creationId xmlns:a16="http://schemas.microsoft.com/office/drawing/2014/main" id="{5F2CED2B-CB08-13E0-CC38-50193C5C02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62" y="214"/>
                  <a:ext cx="141" cy="95"/>
                </a:xfrm>
                <a:custGeom>
                  <a:avLst/>
                  <a:gdLst>
                    <a:gd name="T0" fmla="*/ 141 w 280"/>
                    <a:gd name="T1" fmla="*/ 0 h 191"/>
                    <a:gd name="T2" fmla="*/ 76 w 280"/>
                    <a:gd name="T3" fmla="*/ 85 h 191"/>
                    <a:gd name="T4" fmla="*/ 0 w 280"/>
                    <a:gd name="T5" fmla="*/ 95 h 191"/>
                    <a:gd name="T6" fmla="*/ 65 w 280"/>
                    <a:gd name="T7" fmla="*/ 70 h 191"/>
                    <a:gd name="T8" fmla="*/ 141 w 280"/>
                    <a:gd name="T9" fmla="*/ 0 h 19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80" h="191">
                      <a:moveTo>
                        <a:pt x="280" y="0"/>
                      </a:moveTo>
                      <a:lnTo>
                        <a:pt x="151" y="170"/>
                      </a:lnTo>
                      <a:lnTo>
                        <a:pt x="0" y="191"/>
                      </a:lnTo>
                      <a:lnTo>
                        <a:pt x="129" y="141"/>
                      </a:lnTo>
                      <a:lnTo>
                        <a:pt x="28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83" name="Freeform 206">
                  <a:extLst>
                    <a:ext uri="{FF2B5EF4-FFF2-40B4-BE49-F238E27FC236}">
                      <a16:creationId xmlns:a16="http://schemas.microsoft.com/office/drawing/2014/main" id="{6628103E-09B5-4E74-5F98-BB32C999E7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317"/>
                  <a:ext cx="246" cy="700"/>
                </a:xfrm>
                <a:custGeom>
                  <a:avLst/>
                  <a:gdLst>
                    <a:gd name="T0" fmla="*/ 246 w 342"/>
                    <a:gd name="T1" fmla="*/ 0 h 1399"/>
                    <a:gd name="T2" fmla="*/ 0 w 342"/>
                    <a:gd name="T3" fmla="*/ 700 h 1399"/>
                    <a:gd name="T4" fmla="*/ 214 w 342"/>
                    <a:gd name="T5" fmla="*/ 9 h 1399"/>
                    <a:gd name="T6" fmla="*/ 246 w 342"/>
                    <a:gd name="T7" fmla="*/ 0 h 139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42" h="1399">
                      <a:moveTo>
                        <a:pt x="342" y="0"/>
                      </a:moveTo>
                      <a:lnTo>
                        <a:pt x="0" y="1399"/>
                      </a:lnTo>
                      <a:lnTo>
                        <a:pt x="298" y="17"/>
                      </a:lnTo>
                      <a:lnTo>
                        <a:pt x="34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  <p:grpSp>
            <p:nvGrpSpPr>
              <p:cNvPr id="60" name="Group 59">
                <a:extLst>
                  <a:ext uri="{FF2B5EF4-FFF2-40B4-BE49-F238E27FC236}">
                    <a16:creationId xmlns:a16="http://schemas.microsoft.com/office/drawing/2014/main" id="{F75AC2F6-0F9C-1785-4CD3-CCC63133B7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7" y="1737"/>
                <a:ext cx="1383" cy="949"/>
                <a:chOff x="912" y="384"/>
                <a:chExt cx="1383" cy="949"/>
              </a:xfrm>
            </p:grpSpPr>
            <p:sp>
              <p:nvSpPr>
                <p:cNvPr id="61" name="Freeform 208">
                  <a:extLst>
                    <a:ext uri="{FF2B5EF4-FFF2-40B4-BE49-F238E27FC236}">
                      <a16:creationId xmlns:a16="http://schemas.microsoft.com/office/drawing/2014/main" id="{053B6BEA-782E-93D6-A8FD-EAF4C79FD0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50" y="1140"/>
                  <a:ext cx="130" cy="69"/>
                </a:xfrm>
                <a:custGeom>
                  <a:avLst/>
                  <a:gdLst>
                    <a:gd name="T0" fmla="*/ 102 w 201"/>
                    <a:gd name="T1" fmla="*/ 0 h 126"/>
                    <a:gd name="T2" fmla="*/ 0 w 201"/>
                    <a:gd name="T3" fmla="*/ 69 h 126"/>
                    <a:gd name="T4" fmla="*/ 67 w 201"/>
                    <a:gd name="T5" fmla="*/ 69 h 126"/>
                    <a:gd name="T6" fmla="*/ 130 w 201"/>
                    <a:gd name="T7" fmla="*/ 13 h 126"/>
                    <a:gd name="T8" fmla="*/ 102 w 201"/>
                    <a:gd name="T9" fmla="*/ 0 h 1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1" h="126">
                      <a:moveTo>
                        <a:pt x="157" y="0"/>
                      </a:moveTo>
                      <a:lnTo>
                        <a:pt x="0" y="126"/>
                      </a:lnTo>
                      <a:lnTo>
                        <a:pt x="103" y="126"/>
                      </a:lnTo>
                      <a:lnTo>
                        <a:pt x="201" y="24"/>
                      </a:lnTo>
                      <a:lnTo>
                        <a:pt x="157" y="0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2" name="Freeform 209">
                  <a:extLst>
                    <a:ext uri="{FF2B5EF4-FFF2-40B4-BE49-F238E27FC236}">
                      <a16:creationId xmlns:a16="http://schemas.microsoft.com/office/drawing/2014/main" id="{1EF60104-1265-761C-B692-D2BB311B53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5" y="1167"/>
                  <a:ext cx="124" cy="79"/>
                </a:xfrm>
                <a:custGeom>
                  <a:avLst/>
                  <a:gdLst>
                    <a:gd name="T0" fmla="*/ 78 w 189"/>
                    <a:gd name="T1" fmla="*/ 0 h 144"/>
                    <a:gd name="T2" fmla="*/ 21 w 189"/>
                    <a:gd name="T3" fmla="*/ 48 h 144"/>
                    <a:gd name="T4" fmla="*/ 0 w 189"/>
                    <a:gd name="T5" fmla="*/ 79 h 144"/>
                    <a:gd name="T6" fmla="*/ 56 w 189"/>
                    <a:gd name="T7" fmla="*/ 69 h 144"/>
                    <a:gd name="T8" fmla="*/ 124 w 189"/>
                    <a:gd name="T9" fmla="*/ 16 h 144"/>
                    <a:gd name="T10" fmla="*/ 78 w 189"/>
                    <a:gd name="T11" fmla="*/ 0 h 14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89" h="144">
                      <a:moveTo>
                        <a:pt x="119" y="0"/>
                      </a:moveTo>
                      <a:lnTo>
                        <a:pt x="32" y="87"/>
                      </a:lnTo>
                      <a:lnTo>
                        <a:pt x="0" y="144"/>
                      </a:lnTo>
                      <a:lnTo>
                        <a:pt x="86" y="125"/>
                      </a:lnTo>
                      <a:lnTo>
                        <a:pt x="189" y="30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3" name="Freeform 210">
                  <a:extLst>
                    <a:ext uri="{FF2B5EF4-FFF2-40B4-BE49-F238E27FC236}">
                      <a16:creationId xmlns:a16="http://schemas.microsoft.com/office/drawing/2014/main" id="{9F0A5FCE-BD3A-9257-81B5-3FD7C52FBA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62" y="1201"/>
                  <a:ext cx="114" cy="71"/>
                </a:xfrm>
                <a:custGeom>
                  <a:avLst/>
                  <a:gdLst>
                    <a:gd name="T0" fmla="*/ 98 w 174"/>
                    <a:gd name="T1" fmla="*/ 0 h 128"/>
                    <a:gd name="T2" fmla="*/ 14 w 174"/>
                    <a:gd name="T3" fmla="*/ 48 h 128"/>
                    <a:gd name="T4" fmla="*/ 0 w 174"/>
                    <a:gd name="T5" fmla="*/ 71 h 128"/>
                    <a:gd name="T6" fmla="*/ 114 w 174"/>
                    <a:gd name="T7" fmla="*/ 6 h 128"/>
                    <a:gd name="T8" fmla="*/ 98 w 174"/>
                    <a:gd name="T9" fmla="*/ 0 h 1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74" h="128">
                      <a:moveTo>
                        <a:pt x="150" y="0"/>
                      </a:moveTo>
                      <a:lnTo>
                        <a:pt x="21" y="87"/>
                      </a:lnTo>
                      <a:lnTo>
                        <a:pt x="0" y="128"/>
                      </a:lnTo>
                      <a:lnTo>
                        <a:pt x="174" y="10"/>
                      </a:lnTo>
                      <a:lnTo>
                        <a:pt x="150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4" name="Freeform 211">
                  <a:extLst>
                    <a:ext uri="{FF2B5EF4-FFF2-40B4-BE49-F238E27FC236}">
                      <a16:creationId xmlns:a16="http://schemas.microsoft.com/office/drawing/2014/main" id="{14539439-C1C7-ED55-70A2-1B9ABFD488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12" y="1221"/>
                  <a:ext cx="142" cy="112"/>
                </a:xfrm>
                <a:custGeom>
                  <a:avLst/>
                  <a:gdLst>
                    <a:gd name="T0" fmla="*/ 49 w 217"/>
                    <a:gd name="T1" fmla="*/ 0 h 205"/>
                    <a:gd name="T2" fmla="*/ 93 w 217"/>
                    <a:gd name="T3" fmla="*/ 1 h 205"/>
                    <a:gd name="T4" fmla="*/ 73 w 217"/>
                    <a:gd name="T5" fmla="*/ 48 h 205"/>
                    <a:gd name="T6" fmla="*/ 133 w 217"/>
                    <a:gd name="T7" fmla="*/ 39 h 205"/>
                    <a:gd name="T8" fmla="*/ 142 w 217"/>
                    <a:gd name="T9" fmla="*/ 60 h 205"/>
                    <a:gd name="T10" fmla="*/ 32 w 217"/>
                    <a:gd name="T11" fmla="*/ 112 h 205"/>
                    <a:gd name="T12" fmla="*/ 0 w 217"/>
                    <a:gd name="T13" fmla="*/ 99 h 205"/>
                    <a:gd name="T14" fmla="*/ 49 w 217"/>
                    <a:gd name="T15" fmla="*/ 0 h 20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17" h="205">
                      <a:moveTo>
                        <a:pt x="75" y="0"/>
                      </a:moveTo>
                      <a:lnTo>
                        <a:pt x="142" y="2"/>
                      </a:lnTo>
                      <a:lnTo>
                        <a:pt x="111" y="87"/>
                      </a:lnTo>
                      <a:lnTo>
                        <a:pt x="204" y="71"/>
                      </a:lnTo>
                      <a:lnTo>
                        <a:pt x="217" y="109"/>
                      </a:lnTo>
                      <a:lnTo>
                        <a:pt x="49" y="205"/>
                      </a:lnTo>
                      <a:lnTo>
                        <a:pt x="0" y="182"/>
                      </a:lnTo>
                      <a:lnTo>
                        <a:pt x="75" y="0"/>
                      </a:lnTo>
                      <a:close/>
                    </a:path>
                  </a:pathLst>
                </a:custGeom>
                <a:solidFill>
                  <a:srgbClr val="FFB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5" name="Freeform 212">
                  <a:extLst>
                    <a:ext uri="{FF2B5EF4-FFF2-40B4-BE49-F238E27FC236}">
                      <a16:creationId xmlns:a16="http://schemas.microsoft.com/office/drawing/2014/main" id="{C0B9D082-27D7-62D8-4BCF-BBBF70A040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28" y="932"/>
                  <a:ext cx="133" cy="61"/>
                </a:xfrm>
                <a:custGeom>
                  <a:avLst/>
                  <a:gdLst>
                    <a:gd name="T0" fmla="*/ 74 w 204"/>
                    <a:gd name="T1" fmla="*/ 2 h 113"/>
                    <a:gd name="T2" fmla="*/ 0 w 204"/>
                    <a:gd name="T3" fmla="*/ 49 h 113"/>
                    <a:gd name="T4" fmla="*/ 30 w 204"/>
                    <a:gd name="T5" fmla="*/ 61 h 113"/>
                    <a:gd name="T6" fmla="*/ 133 w 204"/>
                    <a:gd name="T7" fmla="*/ 0 h 113"/>
                    <a:gd name="T8" fmla="*/ 74 w 204"/>
                    <a:gd name="T9" fmla="*/ 2 h 11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4" h="113">
                      <a:moveTo>
                        <a:pt x="114" y="3"/>
                      </a:moveTo>
                      <a:lnTo>
                        <a:pt x="0" y="91"/>
                      </a:lnTo>
                      <a:lnTo>
                        <a:pt x="46" y="113"/>
                      </a:lnTo>
                      <a:lnTo>
                        <a:pt x="204" y="0"/>
                      </a:lnTo>
                      <a:lnTo>
                        <a:pt x="114" y="3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6" name="Freeform 213">
                  <a:extLst>
                    <a:ext uri="{FF2B5EF4-FFF2-40B4-BE49-F238E27FC236}">
                      <a16:creationId xmlns:a16="http://schemas.microsoft.com/office/drawing/2014/main" id="{3C1DE557-7335-A50F-F5FD-C298473BCD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84" y="929"/>
                  <a:ext cx="121" cy="81"/>
                </a:xfrm>
                <a:custGeom>
                  <a:avLst/>
                  <a:gdLst>
                    <a:gd name="T0" fmla="*/ 106 w 188"/>
                    <a:gd name="T1" fmla="*/ 0 h 150"/>
                    <a:gd name="T2" fmla="*/ 0 w 188"/>
                    <a:gd name="T3" fmla="*/ 64 h 150"/>
                    <a:gd name="T4" fmla="*/ 25 w 188"/>
                    <a:gd name="T5" fmla="*/ 81 h 150"/>
                    <a:gd name="T6" fmla="*/ 121 w 188"/>
                    <a:gd name="T7" fmla="*/ 28 h 150"/>
                    <a:gd name="T8" fmla="*/ 106 w 188"/>
                    <a:gd name="T9" fmla="*/ 0 h 1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8" h="150">
                      <a:moveTo>
                        <a:pt x="165" y="0"/>
                      </a:moveTo>
                      <a:lnTo>
                        <a:pt x="0" y="118"/>
                      </a:lnTo>
                      <a:lnTo>
                        <a:pt x="39" y="150"/>
                      </a:lnTo>
                      <a:lnTo>
                        <a:pt x="188" y="51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7" name="Freeform 214">
                  <a:extLst>
                    <a:ext uri="{FF2B5EF4-FFF2-40B4-BE49-F238E27FC236}">
                      <a16:creationId xmlns:a16="http://schemas.microsoft.com/office/drawing/2014/main" id="{BBF1DC6A-98A8-4274-F1F1-63293DA29F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31" y="971"/>
                  <a:ext cx="87" cy="65"/>
                </a:xfrm>
                <a:custGeom>
                  <a:avLst/>
                  <a:gdLst>
                    <a:gd name="T0" fmla="*/ 77 w 135"/>
                    <a:gd name="T1" fmla="*/ 0 h 118"/>
                    <a:gd name="T2" fmla="*/ 0 w 135"/>
                    <a:gd name="T3" fmla="*/ 47 h 118"/>
                    <a:gd name="T4" fmla="*/ 9 w 135"/>
                    <a:gd name="T5" fmla="*/ 65 h 118"/>
                    <a:gd name="T6" fmla="*/ 87 w 135"/>
                    <a:gd name="T7" fmla="*/ 8 h 118"/>
                    <a:gd name="T8" fmla="*/ 77 w 135"/>
                    <a:gd name="T9" fmla="*/ 0 h 1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5" h="118">
                      <a:moveTo>
                        <a:pt x="119" y="0"/>
                      </a:moveTo>
                      <a:lnTo>
                        <a:pt x="0" y="85"/>
                      </a:lnTo>
                      <a:lnTo>
                        <a:pt x="14" y="118"/>
                      </a:lnTo>
                      <a:lnTo>
                        <a:pt x="135" y="14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8" name="Freeform 215">
                  <a:extLst>
                    <a:ext uri="{FF2B5EF4-FFF2-40B4-BE49-F238E27FC236}">
                      <a16:creationId xmlns:a16="http://schemas.microsoft.com/office/drawing/2014/main" id="{59A5DEDE-003B-9B6B-A1A8-F095A2B4C0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65" y="1002"/>
                  <a:ext cx="251" cy="143"/>
                </a:xfrm>
                <a:custGeom>
                  <a:avLst/>
                  <a:gdLst>
                    <a:gd name="T0" fmla="*/ 111 w 387"/>
                    <a:gd name="T1" fmla="*/ 0 h 263"/>
                    <a:gd name="T2" fmla="*/ 114 w 387"/>
                    <a:gd name="T3" fmla="*/ 0 h 263"/>
                    <a:gd name="T4" fmla="*/ 122 w 387"/>
                    <a:gd name="T5" fmla="*/ 1 h 263"/>
                    <a:gd name="T6" fmla="*/ 132 w 387"/>
                    <a:gd name="T7" fmla="*/ 1 h 263"/>
                    <a:gd name="T8" fmla="*/ 146 w 387"/>
                    <a:gd name="T9" fmla="*/ 3 h 263"/>
                    <a:gd name="T10" fmla="*/ 161 w 387"/>
                    <a:gd name="T11" fmla="*/ 5 h 263"/>
                    <a:gd name="T12" fmla="*/ 176 w 387"/>
                    <a:gd name="T13" fmla="*/ 8 h 263"/>
                    <a:gd name="T14" fmla="*/ 190 w 387"/>
                    <a:gd name="T15" fmla="*/ 12 h 263"/>
                    <a:gd name="T16" fmla="*/ 202 w 387"/>
                    <a:gd name="T17" fmla="*/ 16 h 263"/>
                    <a:gd name="T18" fmla="*/ 214 w 387"/>
                    <a:gd name="T19" fmla="*/ 23 h 263"/>
                    <a:gd name="T20" fmla="*/ 224 w 387"/>
                    <a:gd name="T21" fmla="*/ 30 h 263"/>
                    <a:gd name="T22" fmla="*/ 233 w 387"/>
                    <a:gd name="T23" fmla="*/ 37 h 263"/>
                    <a:gd name="T24" fmla="*/ 239 w 387"/>
                    <a:gd name="T25" fmla="*/ 43 h 263"/>
                    <a:gd name="T26" fmla="*/ 245 w 387"/>
                    <a:gd name="T27" fmla="*/ 48 h 263"/>
                    <a:gd name="T28" fmla="*/ 248 w 387"/>
                    <a:gd name="T29" fmla="*/ 53 h 263"/>
                    <a:gd name="T30" fmla="*/ 250 w 387"/>
                    <a:gd name="T31" fmla="*/ 55 h 263"/>
                    <a:gd name="T32" fmla="*/ 251 w 387"/>
                    <a:gd name="T33" fmla="*/ 57 h 263"/>
                    <a:gd name="T34" fmla="*/ 141 w 387"/>
                    <a:gd name="T35" fmla="*/ 143 h 263"/>
                    <a:gd name="T36" fmla="*/ 138 w 387"/>
                    <a:gd name="T37" fmla="*/ 142 h 263"/>
                    <a:gd name="T38" fmla="*/ 130 w 387"/>
                    <a:gd name="T39" fmla="*/ 141 h 263"/>
                    <a:gd name="T40" fmla="*/ 119 w 387"/>
                    <a:gd name="T41" fmla="*/ 139 h 263"/>
                    <a:gd name="T42" fmla="*/ 106 w 387"/>
                    <a:gd name="T43" fmla="*/ 136 h 263"/>
                    <a:gd name="T44" fmla="*/ 91 w 387"/>
                    <a:gd name="T45" fmla="*/ 133 h 263"/>
                    <a:gd name="T46" fmla="*/ 79 w 387"/>
                    <a:gd name="T47" fmla="*/ 129 h 263"/>
                    <a:gd name="T48" fmla="*/ 68 w 387"/>
                    <a:gd name="T49" fmla="*/ 125 h 263"/>
                    <a:gd name="T50" fmla="*/ 60 w 387"/>
                    <a:gd name="T51" fmla="*/ 122 h 263"/>
                    <a:gd name="T52" fmla="*/ 54 w 387"/>
                    <a:gd name="T53" fmla="*/ 118 h 263"/>
                    <a:gd name="T54" fmla="*/ 45 w 387"/>
                    <a:gd name="T55" fmla="*/ 113 h 263"/>
                    <a:gd name="T56" fmla="*/ 35 w 387"/>
                    <a:gd name="T57" fmla="*/ 107 h 263"/>
                    <a:gd name="T58" fmla="*/ 25 w 387"/>
                    <a:gd name="T59" fmla="*/ 101 h 263"/>
                    <a:gd name="T60" fmla="*/ 16 w 387"/>
                    <a:gd name="T61" fmla="*/ 95 h 263"/>
                    <a:gd name="T62" fmla="*/ 8 w 387"/>
                    <a:gd name="T63" fmla="*/ 90 h 263"/>
                    <a:gd name="T64" fmla="*/ 2 w 387"/>
                    <a:gd name="T65" fmla="*/ 87 h 263"/>
                    <a:gd name="T66" fmla="*/ 0 w 387"/>
                    <a:gd name="T67" fmla="*/ 86 h 263"/>
                    <a:gd name="T68" fmla="*/ 111 w 3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387" h="263">
                      <a:moveTo>
                        <a:pt x="171" y="0"/>
                      </a:moveTo>
                      <a:lnTo>
                        <a:pt x="176" y="0"/>
                      </a:lnTo>
                      <a:lnTo>
                        <a:pt x="188" y="1"/>
                      </a:lnTo>
                      <a:lnTo>
                        <a:pt x="204" y="2"/>
                      </a:lnTo>
                      <a:lnTo>
                        <a:pt x="225" y="6"/>
                      </a:lnTo>
                      <a:lnTo>
                        <a:pt x="249" y="9"/>
                      </a:lnTo>
                      <a:lnTo>
                        <a:pt x="272" y="15"/>
                      </a:lnTo>
                      <a:lnTo>
                        <a:pt x="293" y="22"/>
                      </a:lnTo>
                      <a:lnTo>
                        <a:pt x="311" y="30"/>
                      </a:lnTo>
                      <a:lnTo>
                        <a:pt x="330" y="42"/>
                      </a:lnTo>
                      <a:lnTo>
                        <a:pt x="345" y="55"/>
                      </a:lnTo>
                      <a:lnTo>
                        <a:pt x="359" y="68"/>
                      </a:lnTo>
                      <a:lnTo>
                        <a:pt x="369" y="79"/>
                      </a:lnTo>
                      <a:lnTo>
                        <a:pt x="377" y="89"/>
                      </a:lnTo>
                      <a:lnTo>
                        <a:pt x="383" y="97"/>
                      </a:lnTo>
                      <a:lnTo>
                        <a:pt x="386" y="102"/>
                      </a:lnTo>
                      <a:lnTo>
                        <a:pt x="387" y="104"/>
                      </a:lnTo>
                      <a:lnTo>
                        <a:pt x="218" y="263"/>
                      </a:lnTo>
                      <a:lnTo>
                        <a:pt x="213" y="261"/>
                      </a:lnTo>
                      <a:lnTo>
                        <a:pt x="201" y="259"/>
                      </a:lnTo>
                      <a:lnTo>
                        <a:pt x="183" y="255"/>
                      </a:lnTo>
                      <a:lnTo>
                        <a:pt x="164" y="250"/>
                      </a:lnTo>
                      <a:lnTo>
                        <a:pt x="141" y="244"/>
                      </a:lnTo>
                      <a:lnTo>
                        <a:pt x="122" y="237"/>
                      </a:lnTo>
                      <a:lnTo>
                        <a:pt x="105" y="230"/>
                      </a:lnTo>
                      <a:lnTo>
                        <a:pt x="93" y="225"/>
                      </a:lnTo>
                      <a:lnTo>
                        <a:pt x="83" y="217"/>
                      </a:lnTo>
                      <a:lnTo>
                        <a:pt x="69" y="208"/>
                      </a:lnTo>
                      <a:lnTo>
                        <a:pt x="54" y="196"/>
                      </a:lnTo>
                      <a:lnTo>
                        <a:pt x="39" y="185"/>
                      </a:lnTo>
                      <a:lnTo>
                        <a:pt x="24" y="174"/>
                      </a:lnTo>
                      <a:lnTo>
                        <a:pt x="12" y="166"/>
                      </a:lnTo>
                      <a:lnTo>
                        <a:pt x="3" y="160"/>
                      </a:lnTo>
                      <a:lnTo>
                        <a:pt x="0" y="158"/>
                      </a:lnTo>
                      <a:lnTo>
                        <a:pt x="171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9" name="Freeform 216">
                  <a:extLst>
                    <a:ext uri="{FF2B5EF4-FFF2-40B4-BE49-F238E27FC236}">
                      <a16:creationId xmlns:a16="http://schemas.microsoft.com/office/drawing/2014/main" id="{70E8BA71-820A-147B-E44F-763A5064CE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94" y="697"/>
                  <a:ext cx="685" cy="499"/>
                </a:xfrm>
                <a:custGeom>
                  <a:avLst/>
                  <a:gdLst>
                    <a:gd name="T0" fmla="*/ 675 w 1051"/>
                    <a:gd name="T1" fmla="*/ 0 h 917"/>
                    <a:gd name="T2" fmla="*/ 0 w 1051"/>
                    <a:gd name="T3" fmla="*/ 489 h 917"/>
                    <a:gd name="T4" fmla="*/ 42 w 1051"/>
                    <a:gd name="T5" fmla="*/ 499 h 917"/>
                    <a:gd name="T6" fmla="*/ 685 w 1051"/>
                    <a:gd name="T7" fmla="*/ 26 h 917"/>
                    <a:gd name="T8" fmla="*/ 675 w 1051"/>
                    <a:gd name="T9" fmla="*/ 0 h 9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051" h="917">
                      <a:moveTo>
                        <a:pt x="1036" y="0"/>
                      </a:moveTo>
                      <a:lnTo>
                        <a:pt x="0" y="899"/>
                      </a:lnTo>
                      <a:lnTo>
                        <a:pt x="65" y="917"/>
                      </a:lnTo>
                      <a:lnTo>
                        <a:pt x="1051" y="47"/>
                      </a:lnTo>
                      <a:lnTo>
                        <a:pt x="103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70" name="Freeform 217">
                  <a:extLst>
                    <a:ext uri="{FF2B5EF4-FFF2-40B4-BE49-F238E27FC236}">
                      <a16:creationId xmlns:a16="http://schemas.microsoft.com/office/drawing/2014/main" id="{1FD658C2-463E-2CC9-A58D-399C30629B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58" y="728"/>
                  <a:ext cx="683" cy="481"/>
                </a:xfrm>
                <a:custGeom>
                  <a:avLst/>
                  <a:gdLst>
                    <a:gd name="T0" fmla="*/ 641 w 1048"/>
                    <a:gd name="T1" fmla="*/ 8 h 884"/>
                    <a:gd name="T2" fmla="*/ 0 w 1048"/>
                    <a:gd name="T3" fmla="*/ 481 h 884"/>
                    <a:gd name="T4" fmla="*/ 41 w 1048"/>
                    <a:gd name="T5" fmla="*/ 472 h 884"/>
                    <a:gd name="T6" fmla="*/ 683 w 1048"/>
                    <a:gd name="T7" fmla="*/ 0 h 884"/>
                    <a:gd name="T8" fmla="*/ 641 w 1048"/>
                    <a:gd name="T9" fmla="*/ 8 h 8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048" h="884">
                      <a:moveTo>
                        <a:pt x="983" y="15"/>
                      </a:moveTo>
                      <a:lnTo>
                        <a:pt x="0" y="884"/>
                      </a:lnTo>
                      <a:lnTo>
                        <a:pt x="63" y="868"/>
                      </a:lnTo>
                      <a:lnTo>
                        <a:pt x="1048" y="0"/>
                      </a:lnTo>
                      <a:lnTo>
                        <a:pt x="983" y="15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71" name="Freeform 218">
                  <a:extLst>
                    <a:ext uri="{FF2B5EF4-FFF2-40B4-BE49-F238E27FC236}">
                      <a16:creationId xmlns:a16="http://schemas.microsoft.com/office/drawing/2014/main" id="{F39A52A7-19EE-D989-AF48-8F0DFC8B5D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69" y="384"/>
                  <a:ext cx="195" cy="141"/>
                </a:xfrm>
                <a:custGeom>
                  <a:avLst/>
                  <a:gdLst>
                    <a:gd name="T0" fmla="*/ 134 w 299"/>
                    <a:gd name="T1" fmla="*/ 0 h 258"/>
                    <a:gd name="T2" fmla="*/ 0 w 299"/>
                    <a:gd name="T3" fmla="*/ 118 h 258"/>
                    <a:gd name="T4" fmla="*/ 46 w 299"/>
                    <a:gd name="T5" fmla="*/ 141 h 258"/>
                    <a:gd name="T6" fmla="*/ 195 w 299"/>
                    <a:gd name="T7" fmla="*/ 20 h 258"/>
                    <a:gd name="T8" fmla="*/ 134 w 299"/>
                    <a:gd name="T9" fmla="*/ 0 h 2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99" h="258">
                      <a:moveTo>
                        <a:pt x="206" y="0"/>
                      </a:moveTo>
                      <a:lnTo>
                        <a:pt x="0" y="216"/>
                      </a:lnTo>
                      <a:lnTo>
                        <a:pt x="71" y="258"/>
                      </a:lnTo>
                      <a:lnTo>
                        <a:pt x="299" y="36"/>
                      </a:lnTo>
                      <a:lnTo>
                        <a:pt x="20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72" name="Freeform 219">
                  <a:extLst>
                    <a:ext uri="{FF2B5EF4-FFF2-40B4-BE49-F238E27FC236}">
                      <a16:creationId xmlns:a16="http://schemas.microsoft.com/office/drawing/2014/main" id="{E3258A48-D5D4-E21F-15E4-8B022ADF4A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0" y="413"/>
                  <a:ext cx="155" cy="139"/>
                </a:xfrm>
                <a:custGeom>
                  <a:avLst/>
                  <a:gdLst>
                    <a:gd name="T0" fmla="*/ 142 w 239"/>
                    <a:gd name="T1" fmla="*/ 0 h 255"/>
                    <a:gd name="T2" fmla="*/ 0 w 239"/>
                    <a:gd name="T3" fmla="*/ 123 h 255"/>
                    <a:gd name="T4" fmla="*/ 29 w 239"/>
                    <a:gd name="T5" fmla="*/ 139 h 255"/>
                    <a:gd name="T6" fmla="*/ 155 w 239"/>
                    <a:gd name="T7" fmla="*/ 12 h 255"/>
                    <a:gd name="T8" fmla="*/ 142 w 239"/>
                    <a:gd name="T9" fmla="*/ 0 h 2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39" h="255">
                      <a:moveTo>
                        <a:pt x="219" y="0"/>
                      </a:moveTo>
                      <a:lnTo>
                        <a:pt x="0" y="226"/>
                      </a:lnTo>
                      <a:lnTo>
                        <a:pt x="44" y="255"/>
                      </a:lnTo>
                      <a:lnTo>
                        <a:pt x="239" y="22"/>
                      </a:lnTo>
                      <a:lnTo>
                        <a:pt x="219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73" name="Freeform 220">
                  <a:extLst>
                    <a:ext uri="{FF2B5EF4-FFF2-40B4-BE49-F238E27FC236}">
                      <a16:creationId xmlns:a16="http://schemas.microsoft.com/office/drawing/2014/main" id="{7C992DA4-663E-C3CB-5ED5-5541A6E28E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00" y="521"/>
                  <a:ext cx="246" cy="192"/>
                </a:xfrm>
                <a:custGeom>
                  <a:avLst/>
                  <a:gdLst>
                    <a:gd name="T0" fmla="*/ 135 w 378"/>
                    <a:gd name="T1" fmla="*/ 0 h 351"/>
                    <a:gd name="T2" fmla="*/ 8 w 378"/>
                    <a:gd name="T3" fmla="*/ 98 h 351"/>
                    <a:gd name="T4" fmla="*/ 0 w 378"/>
                    <a:gd name="T5" fmla="*/ 192 h 351"/>
                    <a:gd name="T6" fmla="*/ 135 w 378"/>
                    <a:gd name="T7" fmla="*/ 172 h 351"/>
                    <a:gd name="T8" fmla="*/ 246 w 378"/>
                    <a:gd name="T9" fmla="*/ 56 h 351"/>
                    <a:gd name="T10" fmla="*/ 135 w 378"/>
                    <a:gd name="T11" fmla="*/ 0 h 3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78" h="351">
                      <a:moveTo>
                        <a:pt x="207" y="0"/>
                      </a:moveTo>
                      <a:lnTo>
                        <a:pt x="12" y="179"/>
                      </a:lnTo>
                      <a:lnTo>
                        <a:pt x="0" y="351"/>
                      </a:lnTo>
                      <a:lnTo>
                        <a:pt x="207" y="314"/>
                      </a:lnTo>
                      <a:lnTo>
                        <a:pt x="378" y="102"/>
                      </a:lnTo>
                      <a:lnTo>
                        <a:pt x="207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74" name="Freeform 221">
                  <a:extLst>
                    <a:ext uri="{FF2B5EF4-FFF2-40B4-BE49-F238E27FC236}">
                      <a16:creationId xmlns:a16="http://schemas.microsoft.com/office/drawing/2014/main" id="{0B40D844-FE6D-A6B7-18B8-843365337D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9" y="1033"/>
                  <a:ext cx="157" cy="112"/>
                </a:xfrm>
                <a:custGeom>
                  <a:avLst/>
                  <a:gdLst>
                    <a:gd name="T0" fmla="*/ 126 w 243"/>
                    <a:gd name="T1" fmla="*/ 0 h 206"/>
                    <a:gd name="T2" fmla="*/ 0 w 243"/>
                    <a:gd name="T3" fmla="*/ 99 h 206"/>
                    <a:gd name="T4" fmla="*/ 48 w 243"/>
                    <a:gd name="T5" fmla="*/ 112 h 206"/>
                    <a:gd name="T6" fmla="*/ 157 w 243"/>
                    <a:gd name="T7" fmla="*/ 26 h 206"/>
                    <a:gd name="T8" fmla="*/ 126 w 243"/>
                    <a:gd name="T9" fmla="*/ 0 h 2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43" h="206">
                      <a:moveTo>
                        <a:pt x="195" y="0"/>
                      </a:moveTo>
                      <a:lnTo>
                        <a:pt x="0" y="183"/>
                      </a:lnTo>
                      <a:lnTo>
                        <a:pt x="74" y="206"/>
                      </a:lnTo>
                      <a:lnTo>
                        <a:pt x="243" y="47"/>
                      </a:lnTo>
                      <a:lnTo>
                        <a:pt x="195" y="0"/>
                      </a:lnTo>
                      <a:close/>
                    </a:path>
                  </a:pathLst>
                </a:custGeom>
                <a:solidFill>
                  <a:srgbClr val="6868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75" name="Freeform 222">
                  <a:extLst>
                    <a:ext uri="{FF2B5EF4-FFF2-40B4-BE49-F238E27FC236}">
                      <a16:creationId xmlns:a16="http://schemas.microsoft.com/office/drawing/2014/main" id="{D54EED89-A579-BA32-0817-1AC6CC19C2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95" y="1002"/>
                  <a:ext cx="141" cy="113"/>
                </a:xfrm>
                <a:custGeom>
                  <a:avLst/>
                  <a:gdLst>
                    <a:gd name="T0" fmla="*/ 112 w 216"/>
                    <a:gd name="T1" fmla="*/ 0 h 208"/>
                    <a:gd name="T2" fmla="*/ 0 w 216"/>
                    <a:gd name="T3" fmla="*/ 103 h 208"/>
                    <a:gd name="T4" fmla="*/ 20 w 216"/>
                    <a:gd name="T5" fmla="*/ 113 h 208"/>
                    <a:gd name="T6" fmla="*/ 141 w 216"/>
                    <a:gd name="T7" fmla="*/ 18 h 208"/>
                    <a:gd name="T8" fmla="*/ 112 w 216"/>
                    <a:gd name="T9" fmla="*/ 0 h 2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16" h="208">
                      <a:moveTo>
                        <a:pt x="172" y="0"/>
                      </a:moveTo>
                      <a:lnTo>
                        <a:pt x="0" y="190"/>
                      </a:lnTo>
                      <a:lnTo>
                        <a:pt x="31" y="208"/>
                      </a:lnTo>
                      <a:lnTo>
                        <a:pt x="216" y="33"/>
                      </a:lnTo>
                      <a:lnTo>
                        <a:pt x="17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76" name="Freeform 223">
                  <a:extLst>
                    <a:ext uri="{FF2B5EF4-FFF2-40B4-BE49-F238E27FC236}">
                      <a16:creationId xmlns:a16="http://schemas.microsoft.com/office/drawing/2014/main" id="{D7834CD6-C546-1815-715D-BF44F2804D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32" y="1267"/>
                  <a:ext cx="122" cy="66"/>
                </a:xfrm>
                <a:custGeom>
                  <a:avLst/>
                  <a:gdLst>
                    <a:gd name="T0" fmla="*/ 106 w 189"/>
                    <a:gd name="T1" fmla="*/ 0 h 123"/>
                    <a:gd name="T2" fmla="*/ 0 w 189"/>
                    <a:gd name="T3" fmla="*/ 62 h 123"/>
                    <a:gd name="T4" fmla="*/ 14 w 189"/>
                    <a:gd name="T5" fmla="*/ 66 h 123"/>
                    <a:gd name="T6" fmla="*/ 122 w 189"/>
                    <a:gd name="T7" fmla="*/ 14 h 123"/>
                    <a:gd name="T8" fmla="*/ 106 w 189"/>
                    <a:gd name="T9" fmla="*/ 0 h 1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9" h="123">
                      <a:moveTo>
                        <a:pt x="164" y="0"/>
                      </a:moveTo>
                      <a:lnTo>
                        <a:pt x="0" y="116"/>
                      </a:lnTo>
                      <a:lnTo>
                        <a:pt x="21" y="123"/>
                      </a:lnTo>
                      <a:lnTo>
                        <a:pt x="189" y="27"/>
                      </a:lnTo>
                      <a:lnTo>
                        <a:pt x="164" y="0"/>
                      </a:lnTo>
                      <a:close/>
                    </a:path>
                  </a:pathLst>
                </a:custGeom>
                <a:solidFill>
                  <a:srgbClr val="89494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77" name="Freeform 224">
                  <a:extLst>
                    <a:ext uri="{FF2B5EF4-FFF2-40B4-BE49-F238E27FC236}">
                      <a16:creationId xmlns:a16="http://schemas.microsoft.com/office/drawing/2014/main" id="{4D0020DF-D486-7B13-C47A-A1DBDB453E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12" y="1222"/>
                  <a:ext cx="94" cy="98"/>
                </a:xfrm>
                <a:custGeom>
                  <a:avLst/>
                  <a:gdLst>
                    <a:gd name="T0" fmla="*/ 66 w 142"/>
                    <a:gd name="T1" fmla="*/ 1 h 180"/>
                    <a:gd name="T2" fmla="*/ 0 w 142"/>
                    <a:gd name="T3" fmla="*/ 98 h 180"/>
                    <a:gd name="T4" fmla="*/ 73 w 142"/>
                    <a:gd name="T5" fmla="*/ 41 h 180"/>
                    <a:gd name="T6" fmla="*/ 94 w 142"/>
                    <a:gd name="T7" fmla="*/ 0 h 180"/>
                    <a:gd name="T8" fmla="*/ 66 w 142"/>
                    <a:gd name="T9" fmla="*/ 1 h 1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42" h="180">
                      <a:moveTo>
                        <a:pt x="99" y="1"/>
                      </a:moveTo>
                      <a:lnTo>
                        <a:pt x="0" y="180"/>
                      </a:lnTo>
                      <a:lnTo>
                        <a:pt x="111" y="76"/>
                      </a:lnTo>
                      <a:lnTo>
                        <a:pt x="142" y="0"/>
                      </a:lnTo>
                      <a:lnTo>
                        <a:pt x="99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</p:grpSp>
      </p:grpSp>
      <p:pic>
        <p:nvPicPr>
          <p:cNvPr id="29" name="Picture 28">
            <a:extLst>
              <a:ext uri="{FF2B5EF4-FFF2-40B4-BE49-F238E27FC236}">
                <a16:creationId xmlns:a16="http://schemas.microsoft.com/office/drawing/2014/main" id="{5E345BB7-503F-867F-BA68-DCA5078A3771}"/>
              </a:ext>
            </a:extLst>
          </p:cNvPr>
          <p:cNvPicPr>
            <a:picLocks noChangeAspect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899" y="1404504"/>
            <a:ext cx="1013000" cy="101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7217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96296E-6 L 0.22812 0.00532 L 0.22812 0.00671 " pathEditMode="relative" rAng="0" ptsTypes="AAA">
                                      <p:cBhvr>
                                        <p:cTn id="30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06" y="324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0.0037 L 0.16146 -0.22338 " pathEditMode="relative" ptsTypes="AA">
                                      <p:cBhvr>
                                        <p:cTn id="7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000"/>
                            </p:stCondLst>
                            <p:childTnLst>
                              <p:par>
                                <p:cTn id="8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81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20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000"/>
                            </p:stCondLst>
                            <p:childTnLst>
                              <p:par>
                                <p:cTn id="86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9 0.00092 L 0.21653 -0.22477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24" y="-11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12" dur="2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20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17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8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1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2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5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1" dur="500"/>
                                        <p:tgtEl>
                                          <p:spTgt spid="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4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000"/>
                            </p:stCondLst>
                            <p:childTnLst>
                              <p:par>
                                <p:cTn id="16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43 0.00115 L 0.11875 -0.22871 " pathEditMode="relative" ptsTypes="AA">
                                      <p:cBhvr>
                                        <p:cTn id="169" dur="2000" fill="hold"/>
                                        <p:tgtEl>
                                          <p:spTgt spid="4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000"/>
                            </p:stCondLst>
                            <p:childTnLst>
                              <p:par>
                                <p:cTn id="174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5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8" dur="500"/>
                                        <p:tgtEl>
                                          <p:spTgt spid="4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4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6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2000"/>
                            </p:stCondLst>
                            <p:childTnLst>
                              <p:par>
                                <p:cTn id="19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91 -0.00695 L -0.1198 -0.24098 L -0.1198 -0.24098 " pathEditMode="relative" ptsTypes="AAA">
                                      <p:cBhvr>
                                        <p:cTn id="195" dur="2000" fill="hold"/>
                                        <p:tgtEl>
                                          <p:spTgt spid="6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0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1" dur="500"/>
                                        <p:tgtEl>
                                          <p:spTgt spid="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500"/>
                            </p:stCondLst>
                            <p:childTnLst>
                              <p:par>
                                <p:cTn id="204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5" dur="500"/>
                                        <p:tgtEl>
                                          <p:spTgt spid="6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0"/>
                            </p:stCondLst>
                            <p:childTnLst>
                              <p:par>
                                <p:cTn id="20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" grpId="0"/>
      <p:bldP spid="103" grpId="0"/>
      <p:bldP spid="366" grpId="0" animBg="1"/>
      <p:bldP spid="365" grpId="0" animBg="1"/>
      <p:bldP spid="16" grpId="0"/>
      <p:bldP spid="115" grpId="0"/>
      <p:bldP spid="116" grpId="0"/>
      <p:bldP spid="23" grpId="0" animBg="1"/>
      <p:bldP spid="25" grpId="0"/>
      <p:bldP spid="367" grpId="0" animBg="1"/>
      <p:bldP spid="368" grpId="0" animBg="1"/>
      <p:bldP spid="369" grpId="0"/>
      <p:bldP spid="370" grpId="0"/>
      <p:bldP spid="6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" name="Rectangle 2">
            <a:extLst>
              <a:ext uri="{FF2B5EF4-FFF2-40B4-BE49-F238E27FC236}">
                <a16:creationId xmlns:a16="http://schemas.microsoft.com/office/drawing/2014/main" id="{532D93B8-D3A8-53C2-3BC8-6B628AE32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565" y="4987040"/>
            <a:ext cx="570380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Hai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vi-VN" alt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" name="TextBox 480">
            <a:extLst>
              <a:ext uri="{FF2B5EF4-FFF2-40B4-BE49-F238E27FC236}">
                <a16:creationId xmlns:a16="http://schemas.microsoft.com/office/drawing/2014/main" id="{95A2B852-6564-4E05-D692-A4A3AE3D8418}"/>
              </a:ext>
            </a:extLst>
          </p:cNvPr>
          <p:cNvSpPr txBox="1"/>
          <p:nvPr/>
        </p:nvSpPr>
        <p:spPr>
          <a:xfrm>
            <a:off x="185087" y="3047219"/>
            <a:ext cx="584217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ột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vi-VN" altLang="en-US" sz="3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n-US" altLang="en-US" sz="3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 dirty="0"/>
          </a:p>
        </p:txBody>
      </p:sp>
      <p:sp>
        <p:nvSpPr>
          <p:cNvPr id="483" name="TextBox 482">
            <a:extLst>
              <a:ext uri="{FF2B5EF4-FFF2-40B4-BE49-F238E27FC236}">
                <a16:creationId xmlns:a16="http://schemas.microsoft.com/office/drawing/2014/main" id="{8781B5F4-02EB-D1CE-3F4B-21C894D9B21F}"/>
              </a:ext>
            </a:extLst>
          </p:cNvPr>
          <p:cNvSpPr txBox="1"/>
          <p:nvPr/>
        </p:nvSpPr>
        <p:spPr>
          <a:xfrm>
            <a:off x="201819" y="3983389"/>
            <a:ext cx="579271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ột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3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1611E5D-58D9-CA62-2FDA-6EACCF0A39F3}"/>
              </a:ext>
            </a:extLst>
          </p:cNvPr>
          <p:cNvCxnSpPr>
            <a:cxnSpLocks/>
            <a:stCxn id="23" idx="5"/>
          </p:cNvCxnSpPr>
          <p:nvPr/>
        </p:nvCxnSpPr>
        <p:spPr>
          <a:xfrm>
            <a:off x="9240876" y="3261466"/>
            <a:ext cx="1409239" cy="2423954"/>
          </a:xfrm>
          <a:prstGeom prst="line">
            <a:avLst/>
          </a:prstGeom>
          <a:ln w="57150">
            <a:solidFill>
              <a:srgbClr val="0D069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0634CA9-2EBB-143E-456D-B884D058896C}"/>
              </a:ext>
            </a:extLst>
          </p:cNvPr>
          <p:cNvCxnSpPr>
            <a:cxnSpLocks/>
            <a:endCxn id="23" idx="3"/>
          </p:cNvCxnSpPr>
          <p:nvPr/>
        </p:nvCxnSpPr>
        <p:spPr>
          <a:xfrm flipV="1">
            <a:off x="7810228" y="3261466"/>
            <a:ext cx="1373306" cy="2512960"/>
          </a:xfrm>
          <a:prstGeom prst="line">
            <a:avLst/>
          </a:prstGeom>
          <a:ln w="57150">
            <a:solidFill>
              <a:srgbClr val="0D069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FF36E67-6E2D-5A34-75EB-95ADA4E03E15}"/>
              </a:ext>
            </a:extLst>
          </p:cNvPr>
          <p:cNvCxnSpPr>
            <a:cxnSpLocks/>
          </p:cNvCxnSpPr>
          <p:nvPr/>
        </p:nvCxnSpPr>
        <p:spPr>
          <a:xfrm flipV="1">
            <a:off x="7818048" y="5731469"/>
            <a:ext cx="2841868" cy="4207"/>
          </a:xfrm>
          <a:prstGeom prst="line">
            <a:avLst/>
          </a:prstGeom>
          <a:ln w="57150">
            <a:solidFill>
              <a:srgbClr val="0D069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" name="Flowchart: Connector 367">
            <a:extLst>
              <a:ext uri="{FF2B5EF4-FFF2-40B4-BE49-F238E27FC236}">
                <a16:creationId xmlns:a16="http://schemas.microsoft.com/office/drawing/2014/main" id="{EB5D13A2-C9DB-F953-DB57-E8060CE17961}"/>
              </a:ext>
            </a:extLst>
          </p:cNvPr>
          <p:cNvSpPr/>
          <p:nvPr/>
        </p:nvSpPr>
        <p:spPr>
          <a:xfrm>
            <a:off x="10631933" y="5658291"/>
            <a:ext cx="81094" cy="111239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7" name="Flowchart: Connector 366">
            <a:extLst>
              <a:ext uri="{FF2B5EF4-FFF2-40B4-BE49-F238E27FC236}">
                <a16:creationId xmlns:a16="http://schemas.microsoft.com/office/drawing/2014/main" id="{2020031E-D5AC-9E9C-DADB-94326AF90CC7}"/>
              </a:ext>
            </a:extLst>
          </p:cNvPr>
          <p:cNvSpPr/>
          <p:nvPr/>
        </p:nvSpPr>
        <p:spPr>
          <a:xfrm>
            <a:off x="7784626" y="5678084"/>
            <a:ext cx="81094" cy="111239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8" name="Group 87">
            <a:extLst>
              <a:ext uri="{FF2B5EF4-FFF2-40B4-BE49-F238E27FC236}">
                <a16:creationId xmlns:a16="http://schemas.microsoft.com/office/drawing/2014/main" id="{26BBF53D-FF91-9D65-1A16-E5E42585239A}"/>
              </a:ext>
            </a:extLst>
          </p:cNvPr>
          <p:cNvGrpSpPr>
            <a:grpSpLocks/>
          </p:cNvGrpSpPr>
          <p:nvPr/>
        </p:nvGrpSpPr>
        <p:grpSpPr bwMode="auto">
          <a:xfrm rot="15349553">
            <a:off x="6680234" y="4665284"/>
            <a:ext cx="1805792" cy="314991"/>
            <a:chOff x="816" y="720"/>
            <a:chExt cx="1632" cy="240"/>
          </a:xfrm>
        </p:grpSpPr>
        <p:sp>
          <p:nvSpPr>
            <p:cNvPr id="89" name="AutoShape 920">
              <a:extLst>
                <a:ext uri="{FF2B5EF4-FFF2-40B4-BE49-F238E27FC236}">
                  <a16:creationId xmlns:a16="http://schemas.microsoft.com/office/drawing/2014/main" id="{3E345051-B1E8-875B-9C23-9B3E544232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888" y="648"/>
              <a:ext cx="240" cy="384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706350"/>
                </a:gs>
                <a:gs pos="50000">
                  <a:srgbClr val="F1D5AD"/>
                </a:gs>
                <a:gs pos="100000">
                  <a:srgbClr val="70635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E877BC4B-A22D-B7B0-CC36-8E88C6E050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720"/>
              <a:ext cx="120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89C64494-653A-D730-0E4C-413D30C65E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720"/>
              <a:ext cx="96" cy="240"/>
            </a:xfrm>
            <a:prstGeom prst="ellipse">
              <a:avLst/>
            </a:prstGeom>
            <a:solidFill>
              <a:srgbClr val="F1D5A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A4DB2AF8-434A-A60B-B618-84B7C9316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864"/>
              <a:ext cx="1152" cy="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58A5942C-6213-4F7D-5BB9-B9CC629246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768"/>
              <a:ext cx="1152" cy="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Oval 94">
              <a:extLst>
                <a:ext uri="{FF2B5EF4-FFF2-40B4-BE49-F238E27FC236}">
                  <a16:creationId xmlns:a16="http://schemas.microsoft.com/office/drawing/2014/main" id="{443CF365-0B42-0955-BE6A-D5DE49822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816"/>
              <a:ext cx="48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AutoShape 926">
              <a:extLst>
                <a:ext uri="{FF2B5EF4-FFF2-40B4-BE49-F238E27FC236}">
                  <a16:creationId xmlns:a16="http://schemas.microsoft.com/office/drawing/2014/main" id="{2B8BB406-8E3E-76BC-BB25-38BA893354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840" y="792"/>
              <a:ext cx="72" cy="120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70" name="TextBox 369">
            <a:extLst>
              <a:ext uri="{FF2B5EF4-FFF2-40B4-BE49-F238E27FC236}">
                <a16:creationId xmlns:a16="http://schemas.microsoft.com/office/drawing/2014/main" id="{0B9E6FD6-DBED-6280-F86A-68BA84F0BCE4}"/>
              </a:ext>
            </a:extLst>
          </p:cNvPr>
          <p:cNvSpPr txBox="1"/>
          <p:nvPr/>
        </p:nvSpPr>
        <p:spPr>
          <a:xfrm>
            <a:off x="10397415" y="5717695"/>
            <a:ext cx="473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CB7714D-FF9C-4EA3-BB0E-CA60BA22AE66}"/>
              </a:ext>
            </a:extLst>
          </p:cNvPr>
          <p:cNvSpPr txBox="1"/>
          <p:nvPr/>
        </p:nvSpPr>
        <p:spPr>
          <a:xfrm>
            <a:off x="143445" y="1620309"/>
            <a:ext cx="1112238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66" name="Arc 185">
            <a:extLst>
              <a:ext uri="{FF2B5EF4-FFF2-40B4-BE49-F238E27FC236}">
                <a16:creationId xmlns:a16="http://schemas.microsoft.com/office/drawing/2014/main" id="{594B668F-58A8-A85D-1DA3-29542F46F00D}"/>
              </a:ext>
            </a:extLst>
          </p:cNvPr>
          <p:cNvSpPr>
            <a:spLocks/>
          </p:cNvSpPr>
          <p:nvPr/>
        </p:nvSpPr>
        <p:spPr bwMode="auto">
          <a:xfrm rot="21315148">
            <a:off x="7275733" y="3099540"/>
            <a:ext cx="2541284" cy="1208323"/>
          </a:xfrm>
          <a:custGeom>
            <a:avLst/>
            <a:gdLst>
              <a:gd name="T0" fmla="*/ 864082 w 20554"/>
              <a:gd name="T1" fmla="*/ 0 h 17150"/>
              <a:gd name="T2" fmla="*/ 1352550 w 20554"/>
              <a:gd name="T3" fmla="*/ 621720 h 17150"/>
              <a:gd name="T4" fmla="*/ 0 w 20554"/>
              <a:gd name="T5" fmla="*/ 1014413 h 1715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554" h="17150" fill="none" extrusionOk="0">
                <a:moveTo>
                  <a:pt x="13131" y="-1"/>
                </a:moveTo>
                <a:cubicBezTo>
                  <a:pt x="16616" y="2667"/>
                  <a:pt x="19205" y="6334"/>
                  <a:pt x="20554" y="10510"/>
                </a:cubicBezTo>
              </a:path>
              <a:path w="20554" h="17150" stroke="0" extrusionOk="0">
                <a:moveTo>
                  <a:pt x="13131" y="-1"/>
                </a:moveTo>
                <a:cubicBezTo>
                  <a:pt x="16616" y="2667"/>
                  <a:pt x="19205" y="6334"/>
                  <a:pt x="20554" y="10510"/>
                </a:cubicBezTo>
                <a:lnTo>
                  <a:pt x="0" y="17150"/>
                </a:lnTo>
                <a:lnTo>
                  <a:pt x="13131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13987806" algn="ctr" rotWithShape="0">
                    <a:srgbClr val="FFFF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5" name="Arc 186">
            <a:extLst>
              <a:ext uri="{FF2B5EF4-FFF2-40B4-BE49-F238E27FC236}">
                <a16:creationId xmlns:a16="http://schemas.microsoft.com/office/drawing/2014/main" id="{1A667BA9-CC92-65FD-C230-EE941A063EDA}"/>
              </a:ext>
            </a:extLst>
          </p:cNvPr>
          <p:cNvSpPr>
            <a:spLocks/>
          </p:cNvSpPr>
          <p:nvPr/>
        </p:nvSpPr>
        <p:spPr bwMode="auto">
          <a:xfrm rot="2148672" flipH="1">
            <a:off x="8861164" y="3122743"/>
            <a:ext cx="1613699" cy="1161517"/>
          </a:xfrm>
          <a:custGeom>
            <a:avLst/>
            <a:gdLst>
              <a:gd name="T0" fmla="*/ 1057251 w 21581"/>
              <a:gd name="T1" fmla="*/ 0 h 15369"/>
              <a:gd name="T2" fmla="*/ 1503363 w 21581"/>
              <a:gd name="T3" fmla="*/ 918124 h 15369"/>
              <a:gd name="T4" fmla="*/ 0 w 21581"/>
              <a:gd name="T5" fmla="*/ 976313 h 1536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81" h="15369" fill="none" extrusionOk="0">
                <a:moveTo>
                  <a:pt x="15177" y="-1"/>
                </a:moveTo>
                <a:cubicBezTo>
                  <a:pt x="19061" y="3835"/>
                  <a:pt x="21349" y="8999"/>
                  <a:pt x="21580" y="14453"/>
                </a:cubicBezTo>
              </a:path>
              <a:path w="21581" h="15369" stroke="0" extrusionOk="0">
                <a:moveTo>
                  <a:pt x="15177" y="-1"/>
                </a:moveTo>
                <a:cubicBezTo>
                  <a:pt x="19061" y="3835"/>
                  <a:pt x="21349" y="8999"/>
                  <a:pt x="21580" y="14453"/>
                </a:cubicBezTo>
                <a:lnTo>
                  <a:pt x="0" y="15369"/>
                </a:lnTo>
                <a:lnTo>
                  <a:pt x="15177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13987806" algn="ctr" rotWithShape="0">
                    <a:srgbClr val="FFFF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92" name="TextBox 91">
            <a:extLst>
              <a:ext uri="{FF2B5EF4-FFF2-40B4-BE49-F238E27FC236}">
                <a16:creationId xmlns:a16="http://schemas.microsoft.com/office/drawing/2014/main" id="{1238684A-5AC4-07AA-4A46-F53E023272A5}"/>
              </a:ext>
            </a:extLst>
          </p:cNvPr>
          <p:cNvSpPr txBox="1"/>
          <p:nvPr/>
        </p:nvSpPr>
        <p:spPr>
          <a:xfrm>
            <a:off x="185087" y="1195643"/>
            <a:ext cx="56584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</a:t>
            </a:r>
            <a:endParaRPr lang="en-US" sz="32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71CB9AE-2D73-8F9F-CB52-5C2E0FA7D5A4}"/>
              </a:ext>
            </a:extLst>
          </p:cNvPr>
          <p:cNvCxnSpPr>
            <a:cxnSpLocks/>
          </p:cNvCxnSpPr>
          <p:nvPr/>
        </p:nvCxnSpPr>
        <p:spPr>
          <a:xfrm>
            <a:off x="6096000" y="2743200"/>
            <a:ext cx="0" cy="39944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2">
            <a:extLst>
              <a:ext uri="{FF2B5EF4-FFF2-40B4-BE49-F238E27FC236}">
                <a16:creationId xmlns:a16="http://schemas.microsoft.com/office/drawing/2014/main" id="{981877C2-5575-1DE7-F93D-C2B3AFEE6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322" y="2136526"/>
            <a:ext cx="387317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Bước 1.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Vẽ đoạn thẳng </a:t>
            </a:r>
            <a:endParaRPr kumimoji="0" lang="vi-VN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482E8C9-49B8-38E1-79CA-FF8BE0028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481079"/>
              </p:ext>
            </p:extLst>
          </p:nvPr>
        </p:nvGraphicFramePr>
        <p:xfrm>
          <a:off x="3877132" y="2248789"/>
          <a:ext cx="15811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74640" imgH="330120" progId="Equation.DSMT4">
                  <p:embed/>
                </p:oleObj>
              </mc:Choice>
              <mc:Fallback>
                <p:oleObj name="Equation" r:id="rId9" imgW="1574640" imgH="3301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482E8C9-49B8-38E1-79CA-FF8BE0028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132" y="2248789"/>
                        <a:ext cx="15811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2">
            <a:extLst>
              <a:ext uri="{FF2B5EF4-FFF2-40B4-BE49-F238E27FC236}">
                <a16:creationId xmlns:a16="http://schemas.microsoft.com/office/drawing/2014/main" id="{3652AB60-F424-8838-F033-35CE45FF3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732" y="2611654"/>
            <a:ext cx="399976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kumimoji="0" lang="en-US" altLang="en-US" sz="3000" b="1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3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endParaRPr kumimoji="0" lang="vi-VN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Rectangle 2">
            <a:extLst>
              <a:ext uri="{FF2B5EF4-FFF2-40B4-BE49-F238E27FC236}">
                <a16:creationId xmlns:a16="http://schemas.microsoft.com/office/drawing/2014/main" id="{3D7207BD-FD33-6F95-A391-35D6C46A7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455" y="5481720"/>
            <a:ext cx="570380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</a:t>
            </a:r>
            <a:r>
              <a:rPr lang="en-US" altLang="en-US" sz="30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3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kumimoji="0" lang="vi-VN" altLang="en-US" sz="3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Rectangle 2">
            <a:extLst>
              <a:ext uri="{FF2B5EF4-FFF2-40B4-BE49-F238E27FC236}">
                <a16:creationId xmlns:a16="http://schemas.microsoft.com/office/drawing/2014/main" id="{167C6B5A-A16B-29E3-542E-439CE555B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482" y="6064083"/>
            <a:ext cx="570380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3000" b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30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30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3000" b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30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endParaRPr kumimoji="0" lang="vi-VN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E750979E-14CA-1A53-F044-74EB561C773A}"/>
                  </a:ext>
                </a:extLst>
              </p14:cNvPr>
              <p14:cNvContentPartPr/>
              <p14:nvPr/>
            </p14:nvContentPartPr>
            <p14:xfrm>
              <a:off x="3268088" y="1605171"/>
              <a:ext cx="360" cy="36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E750979E-14CA-1A53-F044-74EB561C773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259448" y="1596171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A46414C0-86EA-2B83-AC36-CE9FC7BC5B35}"/>
                  </a:ext>
                </a:extLst>
              </p14:cNvPr>
              <p14:cNvContentPartPr/>
              <p14:nvPr/>
            </p14:nvContentPartPr>
            <p14:xfrm>
              <a:off x="2986568" y="-49029"/>
              <a:ext cx="360" cy="36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A46414C0-86EA-2B83-AC36-CE9FC7BC5B35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977568" y="-57669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23" name="Flowchart: Connector 22">
            <a:extLst>
              <a:ext uri="{FF2B5EF4-FFF2-40B4-BE49-F238E27FC236}">
                <a16:creationId xmlns:a16="http://schemas.microsoft.com/office/drawing/2014/main" id="{F14BE4A9-A086-12F0-FB51-9165D2940561}"/>
              </a:ext>
            </a:extLst>
          </p:cNvPr>
          <p:cNvSpPr/>
          <p:nvPr/>
        </p:nvSpPr>
        <p:spPr>
          <a:xfrm>
            <a:off x="9171658" y="3166518"/>
            <a:ext cx="81094" cy="111239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EB11B30-D700-985E-BF61-4D1CB247DEBF}"/>
              </a:ext>
            </a:extLst>
          </p:cNvPr>
          <p:cNvSpPr txBox="1"/>
          <p:nvPr/>
        </p:nvSpPr>
        <p:spPr>
          <a:xfrm>
            <a:off x="9042143" y="2620766"/>
            <a:ext cx="473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69" name="TextBox 368">
            <a:extLst>
              <a:ext uri="{FF2B5EF4-FFF2-40B4-BE49-F238E27FC236}">
                <a16:creationId xmlns:a16="http://schemas.microsoft.com/office/drawing/2014/main" id="{1F491643-6979-A0A9-C1AC-2B1990D3AEA9}"/>
              </a:ext>
            </a:extLst>
          </p:cNvPr>
          <p:cNvSpPr txBox="1"/>
          <p:nvPr/>
        </p:nvSpPr>
        <p:spPr>
          <a:xfrm>
            <a:off x="7469721" y="5721741"/>
            <a:ext cx="473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216" name="Group 215">
            <a:extLst>
              <a:ext uri="{FF2B5EF4-FFF2-40B4-BE49-F238E27FC236}">
                <a16:creationId xmlns:a16="http://schemas.microsoft.com/office/drawing/2014/main" id="{677D417F-C800-BD06-1136-15A00472E852}"/>
              </a:ext>
            </a:extLst>
          </p:cNvPr>
          <p:cNvGrpSpPr>
            <a:grpSpLocks/>
          </p:cNvGrpSpPr>
          <p:nvPr/>
        </p:nvGrpSpPr>
        <p:grpSpPr bwMode="auto">
          <a:xfrm rot="176508">
            <a:off x="6863625" y="2661817"/>
            <a:ext cx="7712207" cy="6131714"/>
            <a:chOff x="693" y="1464"/>
            <a:chExt cx="2496" cy="2496"/>
          </a:xfrm>
        </p:grpSpPr>
        <p:grpSp>
          <p:nvGrpSpPr>
            <p:cNvPr id="217" name="Group 216">
              <a:extLst>
                <a:ext uri="{FF2B5EF4-FFF2-40B4-BE49-F238E27FC236}">
                  <a16:creationId xmlns:a16="http://schemas.microsoft.com/office/drawing/2014/main" id="{C799CC5D-F524-5B21-294D-57374E3B3B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3" y="1464"/>
              <a:ext cx="2496" cy="2496"/>
              <a:chOff x="624" y="1104"/>
              <a:chExt cx="2352" cy="2352"/>
            </a:xfrm>
          </p:grpSpPr>
          <p:sp>
            <p:nvSpPr>
              <p:cNvPr id="245" name="Oval 244">
                <a:extLst>
                  <a:ext uri="{FF2B5EF4-FFF2-40B4-BE49-F238E27FC236}">
                    <a16:creationId xmlns:a16="http://schemas.microsoft.com/office/drawing/2014/main" id="{1457DD06-4FF2-3581-B4D9-0001000F13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1104"/>
                <a:ext cx="2352" cy="2352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46" name="Line 196">
                <a:extLst>
                  <a:ext uri="{FF2B5EF4-FFF2-40B4-BE49-F238E27FC236}">
                    <a16:creationId xmlns:a16="http://schemas.microsoft.com/office/drawing/2014/main" id="{79BE407A-E5CC-CC73-3B20-517A2AA8DA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6" y="1104"/>
                <a:ext cx="1" cy="2352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47" name="Line 197">
                <a:extLst>
                  <a:ext uri="{FF2B5EF4-FFF2-40B4-BE49-F238E27FC236}">
                    <a16:creationId xmlns:a16="http://schemas.microsoft.com/office/drawing/2014/main" id="{035CFE76-2CAD-3EE5-52FA-668AC33B3B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2286"/>
                <a:ext cx="2352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grpSp>
          <p:nvGrpSpPr>
            <p:cNvPr id="218" name="Group 217">
              <a:extLst>
                <a:ext uri="{FF2B5EF4-FFF2-40B4-BE49-F238E27FC236}">
                  <a16:creationId xmlns:a16="http://schemas.microsoft.com/office/drawing/2014/main" id="{37E83F27-6680-AD5F-6BA7-5A8EA32AEC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8" y="1737"/>
              <a:ext cx="1584" cy="1020"/>
              <a:chOff x="948" y="1737"/>
              <a:chExt cx="1584" cy="1020"/>
            </a:xfrm>
          </p:grpSpPr>
          <p:sp>
            <p:nvSpPr>
              <p:cNvPr id="219" name="Freeform 199">
                <a:extLst>
                  <a:ext uri="{FF2B5EF4-FFF2-40B4-BE49-F238E27FC236}">
                    <a16:creationId xmlns:a16="http://schemas.microsoft.com/office/drawing/2014/main" id="{9807F6A7-CFCB-8122-2E18-8E2E4DFB8336}"/>
                  </a:ext>
                </a:extLst>
              </p:cNvPr>
              <p:cNvSpPr>
                <a:spLocks/>
              </p:cNvSpPr>
              <p:nvPr/>
            </p:nvSpPr>
            <p:spPr bwMode="auto">
              <a:xfrm rot="-604041">
                <a:off x="948" y="1845"/>
                <a:ext cx="1584" cy="912"/>
              </a:xfrm>
              <a:custGeom>
                <a:avLst/>
                <a:gdLst>
                  <a:gd name="T0" fmla="*/ 1434 w 2242"/>
                  <a:gd name="T1" fmla="*/ 0 h 2252"/>
                  <a:gd name="T2" fmla="*/ 1288 w 2242"/>
                  <a:gd name="T3" fmla="*/ 101 h 2252"/>
                  <a:gd name="T4" fmla="*/ 1233 w 2242"/>
                  <a:gd name="T5" fmla="*/ 106 h 2252"/>
                  <a:gd name="T6" fmla="*/ 1091 w 2242"/>
                  <a:gd name="T7" fmla="*/ 186 h 2252"/>
                  <a:gd name="T8" fmla="*/ 1084 w 2242"/>
                  <a:gd name="T9" fmla="*/ 227 h 2252"/>
                  <a:gd name="T10" fmla="*/ 620 w 2242"/>
                  <a:gd name="T11" fmla="*/ 445 h 2252"/>
                  <a:gd name="T12" fmla="*/ 577 w 2242"/>
                  <a:gd name="T13" fmla="*/ 407 h 2252"/>
                  <a:gd name="T14" fmla="*/ 466 w 2242"/>
                  <a:gd name="T15" fmla="*/ 410 h 2252"/>
                  <a:gd name="T16" fmla="*/ 343 w 2242"/>
                  <a:gd name="T17" fmla="*/ 463 h 2252"/>
                  <a:gd name="T18" fmla="*/ 311 w 2242"/>
                  <a:gd name="T19" fmla="*/ 469 h 2252"/>
                  <a:gd name="T20" fmla="*/ 203 w 2242"/>
                  <a:gd name="T21" fmla="*/ 531 h 2252"/>
                  <a:gd name="T22" fmla="*/ 196 w 2242"/>
                  <a:gd name="T23" fmla="*/ 564 h 2252"/>
                  <a:gd name="T24" fmla="*/ 88 w 2242"/>
                  <a:gd name="T25" fmla="*/ 622 h 2252"/>
                  <a:gd name="T26" fmla="*/ 0 w 2242"/>
                  <a:gd name="T27" fmla="*/ 764 h 2252"/>
                  <a:gd name="T28" fmla="*/ 256 w 2242"/>
                  <a:gd name="T29" fmla="*/ 676 h 2252"/>
                  <a:gd name="T30" fmla="*/ 371 w 2242"/>
                  <a:gd name="T31" fmla="*/ 622 h 2252"/>
                  <a:gd name="T32" fmla="*/ 435 w 2242"/>
                  <a:gd name="T33" fmla="*/ 647 h 2252"/>
                  <a:gd name="T34" fmla="*/ 493 w 2242"/>
                  <a:gd name="T35" fmla="*/ 637 h 2252"/>
                  <a:gd name="T36" fmla="*/ 1162 w 2242"/>
                  <a:gd name="T37" fmla="*/ 280 h 2252"/>
                  <a:gd name="T38" fmla="*/ 1193 w 2242"/>
                  <a:gd name="T39" fmla="*/ 263 h 2252"/>
                  <a:gd name="T40" fmla="*/ 942 w 2242"/>
                  <a:gd name="T41" fmla="*/ 843 h 2252"/>
                  <a:gd name="T42" fmla="*/ 910 w 2242"/>
                  <a:gd name="T43" fmla="*/ 912 h 2252"/>
                  <a:gd name="T44" fmla="*/ 1048 w 2242"/>
                  <a:gd name="T45" fmla="*/ 833 h 2252"/>
                  <a:gd name="T46" fmla="*/ 1368 w 2242"/>
                  <a:gd name="T47" fmla="*/ 266 h 2252"/>
                  <a:gd name="T48" fmla="*/ 1468 w 2242"/>
                  <a:gd name="T49" fmla="*/ 174 h 2252"/>
                  <a:gd name="T50" fmla="*/ 1453 w 2242"/>
                  <a:gd name="T51" fmla="*/ 146 h 2252"/>
                  <a:gd name="T52" fmla="*/ 1584 w 2242"/>
                  <a:gd name="T53" fmla="*/ 50 h 2252"/>
                  <a:gd name="T54" fmla="*/ 1570 w 2242"/>
                  <a:gd name="T55" fmla="*/ 17 h 2252"/>
                  <a:gd name="T56" fmla="*/ 1434 w 2242"/>
                  <a:gd name="T57" fmla="*/ 0 h 225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2242" h="2252">
                    <a:moveTo>
                      <a:pt x="2030" y="0"/>
                    </a:moveTo>
                    <a:lnTo>
                      <a:pt x="1823" y="249"/>
                    </a:lnTo>
                    <a:lnTo>
                      <a:pt x="1745" y="262"/>
                    </a:lnTo>
                    <a:lnTo>
                      <a:pt x="1544" y="459"/>
                    </a:lnTo>
                    <a:lnTo>
                      <a:pt x="1535" y="561"/>
                    </a:lnTo>
                    <a:lnTo>
                      <a:pt x="878" y="1099"/>
                    </a:lnTo>
                    <a:lnTo>
                      <a:pt x="816" y="1006"/>
                    </a:lnTo>
                    <a:lnTo>
                      <a:pt x="659" y="1012"/>
                    </a:lnTo>
                    <a:lnTo>
                      <a:pt x="486" y="1144"/>
                    </a:lnTo>
                    <a:lnTo>
                      <a:pt x="440" y="1158"/>
                    </a:lnTo>
                    <a:lnTo>
                      <a:pt x="287" y="1311"/>
                    </a:lnTo>
                    <a:lnTo>
                      <a:pt x="278" y="1392"/>
                    </a:lnTo>
                    <a:lnTo>
                      <a:pt x="125" y="1537"/>
                    </a:lnTo>
                    <a:lnTo>
                      <a:pt x="0" y="1887"/>
                    </a:lnTo>
                    <a:lnTo>
                      <a:pt x="363" y="1669"/>
                    </a:lnTo>
                    <a:lnTo>
                      <a:pt x="525" y="1537"/>
                    </a:lnTo>
                    <a:lnTo>
                      <a:pt x="615" y="1598"/>
                    </a:lnTo>
                    <a:lnTo>
                      <a:pt x="698" y="1574"/>
                    </a:lnTo>
                    <a:lnTo>
                      <a:pt x="1645" y="692"/>
                    </a:lnTo>
                    <a:lnTo>
                      <a:pt x="1688" y="650"/>
                    </a:lnTo>
                    <a:lnTo>
                      <a:pt x="1333" y="2081"/>
                    </a:lnTo>
                    <a:lnTo>
                      <a:pt x="1288" y="2252"/>
                    </a:lnTo>
                    <a:lnTo>
                      <a:pt x="1483" y="2056"/>
                    </a:lnTo>
                    <a:lnTo>
                      <a:pt x="1936" y="656"/>
                    </a:lnTo>
                    <a:lnTo>
                      <a:pt x="2078" y="429"/>
                    </a:lnTo>
                    <a:lnTo>
                      <a:pt x="2056" y="360"/>
                    </a:lnTo>
                    <a:lnTo>
                      <a:pt x="2242" y="123"/>
                    </a:lnTo>
                    <a:lnTo>
                      <a:pt x="2222" y="42"/>
                    </a:lnTo>
                    <a:lnTo>
                      <a:pt x="203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grpSp>
            <p:nvGrpSpPr>
              <p:cNvPr id="220" name="Group 219">
                <a:extLst>
                  <a:ext uri="{FF2B5EF4-FFF2-40B4-BE49-F238E27FC236}">
                    <a16:creationId xmlns:a16="http://schemas.microsoft.com/office/drawing/2014/main" id="{2FD365CE-5505-C63C-B257-C8A0553BDE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32" y="1968"/>
                <a:ext cx="360" cy="770"/>
                <a:chOff x="1890" y="213"/>
                <a:chExt cx="360" cy="900"/>
              </a:xfrm>
            </p:grpSpPr>
            <p:sp>
              <p:nvSpPr>
                <p:cNvPr id="239" name="Freeform 201">
                  <a:extLst>
                    <a:ext uri="{FF2B5EF4-FFF2-40B4-BE49-F238E27FC236}">
                      <a16:creationId xmlns:a16="http://schemas.microsoft.com/office/drawing/2014/main" id="{ED971759-AB1A-17B5-FBEC-5141CFC0AE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57" y="213"/>
                  <a:ext cx="93" cy="117"/>
                </a:xfrm>
                <a:custGeom>
                  <a:avLst/>
                  <a:gdLst>
                    <a:gd name="T0" fmla="*/ 77 w 186"/>
                    <a:gd name="T1" fmla="*/ 0 h 234"/>
                    <a:gd name="T2" fmla="*/ 0 w 186"/>
                    <a:gd name="T3" fmla="*/ 94 h 234"/>
                    <a:gd name="T4" fmla="*/ 22 w 186"/>
                    <a:gd name="T5" fmla="*/ 117 h 234"/>
                    <a:gd name="T6" fmla="*/ 93 w 186"/>
                    <a:gd name="T7" fmla="*/ 8 h 234"/>
                    <a:gd name="T8" fmla="*/ 77 w 186"/>
                    <a:gd name="T9" fmla="*/ 0 h 2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6" h="234">
                      <a:moveTo>
                        <a:pt x="153" y="0"/>
                      </a:moveTo>
                      <a:lnTo>
                        <a:pt x="0" y="187"/>
                      </a:lnTo>
                      <a:lnTo>
                        <a:pt x="43" y="234"/>
                      </a:lnTo>
                      <a:lnTo>
                        <a:pt x="186" y="15"/>
                      </a:lnTo>
                      <a:lnTo>
                        <a:pt x="153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40" name="Freeform 202">
                  <a:extLst>
                    <a:ext uri="{FF2B5EF4-FFF2-40B4-BE49-F238E27FC236}">
                      <a16:creationId xmlns:a16="http://schemas.microsoft.com/office/drawing/2014/main" id="{12E6F957-04B2-BD63-752C-AB7EA98669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00" y="332"/>
                  <a:ext cx="233" cy="758"/>
                </a:xfrm>
                <a:custGeom>
                  <a:avLst/>
                  <a:gdLst>
                    <a:gd name="T0" fmla="*/ 171 w 419"/>
                    <a:gd name="T1" fmla="*/ 9 h 1406"/>
                    <a:gd name="T2" fmla="*/ 0 w 419"/>
                    <a:gd name="T3" fmla="*/ 700 h 1406"/>
                    <a:gd name="T4" fmla="*/ 26 w 419"/>
                    <a:gd name="T5" fmla="*/ 703 h 1406"/>
                    <a:gd name="T6" fmla="*/ 209 w 419"/>
                    <a:gd name="T7" fmla="*/ 0 h 1406"/>
                    <a:gd name="T8" fmla="*/ 171 w 419"/>
                    <a:gd name="T9" fmla="*/ 9 h 14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9" h="1406">
                      <a:moveTo>
                        <a:pt x="342" y="17"/>
                      </a:moveTo>
                      <a:lnTo>
                        <a:pt x="0" y="1399"/>
                      </a:lnTo>
                      <a:lnTo>
                        <a:pt x="53" y="1406"/>
                      </a:lnTo>
                      <a:lnTo>
                        <a:pt x="419" y="0"/>
                      </a:lnTo>
                      <a:lnTo>
                        <a:pt x="342" y="17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41" name="Freeform 203">
                  <a:extLst>
                    <a:ext uri="{FF2B5EF4-FFF2-40B4-BE49-F238E27FC236}">
                      <a16:creationId xmlns:a16="http://schemas.microsoft.com/office/drawing/2014/main" id="{EA97F237-1171-9CC2-6AC2-C0588ED2DE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335"/>
                  <a:ext cx="219" cy="682"/>
                </a:xfrm>
                <a:custGeom>
                  <a:avLst/>
                  <a:gdLst>
                    <a:gd name="T0" fmla="*/ 200 w 438"/>
                    <a:gd name="T1" fmla="*/ 0 h 1364"/>
                    <a:gd name="T2" fmla="*/ 0 w 438"/>
                    <a:gd name="T3" fmla="*/ 682 h 1364"/>
                    <a:gd name="T4" fmla="*/ 12 w 438"/>
                    <a:gd name="T5" fmla="*/ 682 h 1364"/>
                    <a:gd name="T6" fmla="*/ 219 w 438"/>
                    <a:gd name="T7" fmla="*/ 21 h 1364"/>
                    <a:gd name="T8" fmla="*/ 200 w 438"/>
                    <a:gd name="T9" fmla="*/ 0 h 13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38" h="1364">
                      <a:moveTo>
                        <a:pt x="400" y="0"/>
                      </a:moveTo>
                      <a:lnTo>
                        <a:pt x="0" y="1364"/>
                      </a:lnTo>
                      <a:lnTo>
                        <a:pt x="24" y="1364"/>
                      </a:lnTo>
                      <a:lnTo>
                        <a:pt x="438" y="41"/>
                      </a:lnTo>
                      <a:lnTo>
                        <a:pt x="400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42" name="Freeform 204">
                  <a:extLst>
                    <a:ext uri="{FF2B5EF4-FFF2-40B4-BE49-F238E27FC236}">
                      <a16:creationId xmlns:a16="http://schemas.microsoft.com/office/drawing/2014/main" id="{15697B11-1B89-8D11-AE8D-4090B703DB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90" y="1029"/>
                  <a:ext cx="58" cy="84"/>
                </a:xfrm>
                <a:custGeom>
                  <a:avLst/>
                  <a:gdLst>
                    <a:gd name="T0" fmla="*/ 34 w 115"/>
                    <a:gd name="T1" fmla="*/ 5 h 167"/>
                    <a:gd name="T2" fmla="*/ 0 w 115"/>
                    <a:gd name="T3" fmla="*/ 84 h 167"/>
                    <a:gd name="T4" fmla="*/ 58 w 115"/>
                    <a:gd name="T5" fmla="*/ 0 h 167"/>
                    <a:gd name="T6" fmla="*/ 34 w 115"/>
                    <a:gd name="T7" fmla="*/ 5 h 167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15" h="167">
                      <a:moveTo>
                        <a:pt x="67" y="10"/>
                      </a:moveTo>
                      <a:lnTo>
                        <a:pt x="0" y="167"/>
                      </a:lnTo>
                      <a:lnTo>
                        <a:pt x="115" y="0"/>
                      </a:lnTo>
                      <a:lnTo>
                        <a:pt x="67" y="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43" name="Freeform 205">
                  <a:extLst>
                    <a:ext uri="{FF2B5EF4-FFF2-40B4-BE49-F238E27FC236}">
                      <a16:creationId xmlns:a16="http://schemas.microsoft.com/office/drawing/2014/main" id="{4A5C7C75-0202-01C3-C83C-DA7A31837F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62" y="214"/>
                  <a:ext cx="141" cy="95"/>
                </a:xfrm>
                <a:custGeom>
                  <a:avLst/>
                  <a:gdLst>
                    <a:gd name="T0" fmla="*/ 141 w 280"/>
                    <a:gd name="T1" fmla="*/ 0 h 191"/>
                    <a:gd name="T2" fmla="*/ 76 w 280"/>
                    <a:gd name="T3" fmla="*/ 85 h 191"/>
                    <a:gd name="T4" fmla="*/ 0 w 280"/>
                    <a:gd name="T5" fmla="*/ 95 h 191"/>
                    <a:gd name="T6" fmla="*/ 65 w 280"/>
                    <a:gd name="T7" fmla="*/ 70 h 191"/>
                    <a:gd name="T8" fmla="*/ 141 w 280"/>
                    <a:gd name="T9" fmla="*/ 0 h 19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80" h="191">
                      <a:moveTo>
                        <a:pt x="280" y="0"/>
                      </a:moveTo>
                      <a:lnTo>
                        <a:pt x="151" y="170"/>
                      </a:lnTo>
                      <a:lnTo>
                        <a:pt x="0" y="191"/>
                      </a:lnTo>
                      <a:lnTo>
                        <a:pt x="129" y="141"/>
                      </a:lnTo>
                      <a:lnTo>
                        <a:pt x="28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44" name="Freeform 206">
                  <a:extLst>
                    <a:ext uri="{FF2B5EF4-FFF2-40B4-BE49-F238E27FC236}">
                      <a16:creationId xmlns:a16="http://schemas.microsoft.com/office/drawing/2014/main" id="{C4FF3FCC-342C-3F93-532B-28611F780C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317"/>
                  <a:ext cx="246" cy="700"/>
                </a:xfrm>
                <a:custGeom>
                  <a:avLst/>
                  <a:gdLst>
                    <a:gd name="T0" fmla="*/ 246 w 342"/>
                    <a:gd name="T1" fmla="*/ 0 h 1399"/>
                    <a:gd name="T2" fmla="*/ 0 w 342"/>
                    <a:gd name="T3" fmla="*/ 700 h 1399"/>
                    <a:gd name="T4" fmla="*/ 214 w 342"/>
                    <a:gd name="T5" fmla="*/ 9 h 1399"/>
                    <a:gd name="T6" fmla="*/ 246 w 342"/>
                    <a:gd name="T7" fmla="*/ 0 h 139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42" h="1399">
                      <a:moveTo>
                        <a:pt x="342" y="0"/>
                      </a:moveTo>
                      <a:lnTo>
                        <a:pt x="0" y="1399"/>
                      </a:lnTo>
                      <a:lnTo>
                        <a:pt x="298" y="17"/>
                      </a:lnTo>
                      <a:lnTo>
                        <a:pt x="34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  <p:grpSp>
            <p:nvGrpSpPr>
              <p:cNvPr id="221" name="Group 220">
                <a:extLst>
                  <a:ext uri="{FF2B5EF4-FFF2-40B4-BE49-F238E27FC236}">
                    <a16:creationId xmlns:a16="http://schemas.microsoft.com/office/drawing/2014/main" id="{A540F269-0F62-DC0A-6AB0-DE6B4CB4D5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7" y="1737"/>
                <a:ext cx="1383" cy="949"/>
                <a:chOff x="912" y="384"/>
                <a:chExt cx="1383" cy="949"/>
              </a:xfrm>
            </p:grpSpPr>
            <p:sp>
              <p:nvSpPr>
                <p:cNvPr id="222" name="Freeform 208">
                  <a:extLst>
                    <a:ext uri="{FF2B5EF4-FFF2-40B4-BE49-F238E27FC236}">
                      <a16:creationId xmlns:a16="http://schemas.microsoft.com/office/drawing/2014/main" id="{950AD16D-8B5C-35E5-478F-E3E624A596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50" y="1140"/>
                  <a:ext cx="130" cy="69"/>
                </a:xfrm>
                <a:custGeom>
                  <a:avLst/>
                  <a:gdLst>
                    <a:gd name="T0" fmla="*/ 102 w 201"/>
                    <a:gd name="T1" fmla="*/ 0 h 126"/>
                    <a:gd name="T2" fmla="*/ 0 w 201"/>
                    <a:gd name="T3" fmla="*/ 69 h 126"/>
                    <a:gd name="T4" fmla="*/ 67 w 201"/>
                    <a:gd name="T5" fmla="*/ 69 h 126"/>
                    <a:gd name="T6" fmla="*/ 130 w 201"/>
                    <a:gd name="T7" fmla="*/ 13 h 126"/>
                    <a:gd name="T8" fmla="*/ 102 w 201"/>
                    <a:gd name="T9" fmla="*/ 0 h 1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1" h="126">
                      <a:moveTo>
                        <a:pt x="157" y="0"/>
                      </a:moveTo>
                      <a:lnTo>
                        <a:pt x="0" y="126"/>
                      </a:lnTo>
                      <a:lnTo>
                        <a:pt x="103" y="126"/>
                      </a:lnTo>
                      <a:lnTo>
                        <a:pt x="201" y="24"/>
                      </a:lnTo>
                      <a:lnTo>
                        <a:pt x="157" y="0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23" name="Freeform 209">
                  <a:extLst>
                    <a:ext uri="{FF2B5EF4-FFF2-40B4-BE49-F238E27FC236}">
                      <a16:creationId xmlns:a16="http://schemas.microsoft.com/office/drawing/2014/main" id="{13F4A0F6-ED49-1A85-677B-729A048EC4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5" y="1167"/>
                  <a:ext cx="124" cy="79"/>
                </a:xfrm>
                <a:custGeom>
                  <a:avLst/>
                  <a:gdLst>
                    <a:gd name="T0" fmla="*/ 78 w 189"/>
                    <a:gd name="T1" fmla="*/ 0 h 144"/>
                    <a:gd name="T2" fmla="*/ 21 w 189"/>
                    <a:gd name="T3" fmla="*/ 48 h 144"/>
                    <a:gd name="T4" fmla="*/ 0 w 189"/>
                    <a:gd name="T5" fmla="*/ 79 h 144"/>
                    <a:gd name="T6" fmla="*/ 56 w 189"/>
                    <a:gd name="T7" fmla="*/ 69 h 144"/>
                    <a:gd name="T8" fmla="*/ 124 w 189"/>
                    <a:gd name="T9" fmla="*/ 16 h 144"/>
                    <a:gd name="T10" fmla="*/ 78 w 189"/>
                    <a:gd name="T11" fmla="*/ 0 h 14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89" h="144">
                      <a:moveTo>
                        <a:pt x="119" y="0"/>
                      </a:moveTo>
                      <a:lnTo>
                        <a:pt x="32" y="87"/>
                      </a:lnTo>
                      <a:lnTo>
                        <a:pt x="0" y="144"/>
                      </a:lnTo>
                      <a:lnTo>
                        <a:pt x="86" y="125"/>
                      </a:lnTo>
                      <a:lnTo>
                        <a:pt x="189" y="30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24" name="Freeform 210">
                  <a:extLst>
                    <a:ext uri="{FF2B5EF4-FFF2-40B4-BE49-F238E27FC236}">
                      <a16:creationId xmlns:a16="http://schemas.microsoft.com/office/drawing/2014/main" id="{DAEE6585-5F48-9BA4-9390-D094DDB7F2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62" y="1201"/>
                  <a:ext cx="114" cy="71"/>
                </a:xfrm>
                <a:custGeom>
                  <a:avLst/>
                  <a:gdLst>
                    <a:gd name="T0" fmla="*/ 98 w 174"/>
                    <a:gd name="T1" fmla="*/ 0 h 128"/>
                    <a:gd name="T2" fmla="*/ 14 w 174"/>
                    <a:gd name="T3" fmla="*/ 48 h 128"/>
                    <a:gd name="T4" fmla="*/ 0 w 174"/>
                    <a:gd name="T5" fmla="*/ 71 h 128"/>
                    <a:gd name="T6" fmla="*/ 114 w 174"/>
                    <a:gd name="T7" fmla="*/ 6 h 128"/>
                    <a:gd name="T8" fmla="*/ 98 w 174"/>
                    <a:gd name="T9" fmla="*/ 0 h 1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74" h="128">
                      <a:moveTo>
                        <a:pt x="150" y="0"/>
                      </a:moveTo>
                      <a:lnTo>
                        <a:pt x="21" y="87"/>
                      </a:lnTo>
                      <a:lnTo>
                        <a:pt x="0" y="128"/>
                      </a:lnTo>
                      <a:lnTo>
                        <a:pt x="174" y="10"/>
                      </a:lnTo>
                      <a:lnTo>
                        <a:pt x="150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25" name="Freeform 211">
                  <a:extLst>
                    <a:ext uri="{FF2B5EF4-FFF2-40B4-BE49-F238E27FC236}">
                      <a16:creationId xmlns:a16="http://schemas.microsoft.com/office/drawing/2014/main" id="{ECDE4BCD-3721-5862-C3A8-054BE9DF0E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12" y="1221"/>
                  <a:ext cx="142" cy="112"/>
                </a:xfrm>
                <a:custGeom>
                  <a:avLst/>
                  <a:gdLst>
                    <a:gd name="T0" fmla="*/ 49 w 217"/>
                    <a:gd name="T1" fmla="*/ 0 h 205"/>
                    <a:gd name="T2" fmla="*/ 93 w 217"/>
                    <a:gd name="T3" fmla="*/ 1 h 205"/>
                    <a:gd name="T4" fmla="*/ 73 w 217"/>
                    <a:gd name="T5" fmla="*/ 48 h 205"/>
                    <a:gd name="T6" fmla="*/ 133 w 217"/>
                    <a:gd name="T7" fmla="*/ 39 h 205"/>
                    <a:gd name="T8" fmla="*/ 142 w 217"/>
                    <a:gd name="T9" fmla="*/ 60 h 205"/>
                    <a:gd name="T10" fmla="*/ 32 w 217"/>
                    <a:gd name="T11" fmla="*/ 112 h 205"/>
                    <a:gd name="T12" fmla="*/ 0 w 217"/>
                    <a:gd name="T13" fmla="*/ 99 h 205"/>
                    <a:gd name="T14" fmla="*/ 49 w 217"/>
                    <a:gd name="T15" fmla="*/ 0 h 20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17" h="205">
                      <a:moveTo>
                        <a:pt x="75" y="0"/>
                      </a:moveTo>
                      <a:lnTo>
                        <a:pt x="142" y="2"/>
                      </a:lnTo>
                      <a:lnTo>
                        <a:pt x="111" y="87"/>
                      </a:lnTo>
                      <a:lnTo>
                        <a:pt x="204" y="71"/>
                      </a:lnTo>
                      <a:lnTo>
                        <a:pt x="217" y="109"/>
                      </a:lnTo>
                      <a:lnTo>
                        <a:pt x="49" y="205"/>
                      </a:lnTo>
                      <a:lnTo>
                        <a:pt x="0" y="182"/>
                      </a:lnTo>
                      <a:lnTo>
                        <a:pt x="75" y="0"/>
                      </a:lnTo>
                      <a:close/>
                    </a:path>
                  </a:pathLst>
                </a:custGeom>
                <a:solidFill>
                  <a:srgbClr val="FFB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26" name="Freeform 212">
                  <a:extLst>
                    <a:ext uri="{FF2B5EF4-FFF2-40B4-BE49-F238E27FC236}">
                      <a16:creationId xmlns:a16="http://schemas.microsoft.com/office/drawing/2014/main" id="{67119C01-7926-76A2-1245-ED7B33F71A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28" y="932"/>
                  <a:ext cx="133" cy="61"/>
                </a:xfrm>
                <a:custGeom>
                  <a:avLst/>
                  <a:gdLst>
                    <a:gd name="T0" fmla="*/ 74 w 204"/>
                    <a:gd name="T1" fmla="*/ 2 h 113"/>
                    <a:gd name="T2" fmla="*/ 0 w 204"/>
                    <a:gd name="T3" fmla="*/ 49 h 113"/>
                    <a:gd name="T4" fmla="*/ 30 w 204"/>
                    <a:gd name="T5" fmla="*/ 61 h 113"/>
                    <a:gd name="T6" fmla="*/ 133 w 204"/>
                    <a:gd name="T7" fmla="*/ 0 h 113"/>
                    <a:gd name="T8" fmla="*/ 74 w 204"/>
                    <a:gd name="T9" fmla="*/ 2 h 11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4" h="113">
                      <a:moveTo>
                        <a:pt x="114" y="3"/>
                      </a:moveTo>
                      <a:lnTo>
                        <a:pt x="0" y="91"/>
                      </a:lnTo>
                      <a:lnTo>
                        <a:pt x="46" y="113"/>
                      </a:lnTo>
                      <a:lnTo>
                        <a:pt x="204" y="0"/>
                      </a:lnTo>
                      <a:lnTo>
                        <a:pt x="114" y="3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27" name="Freeform 213">
                  <a:extLst>
                    <a:ext uri="{FF2B5EF4-FFF2-40B4-BE49-F238E27FC236}">
                      <a16:creationId xmlns:a16="http://schemas.microsoft.com/office/drawing/2014/main" id="{D52EC5FC-AF6B-DFFE-03C8-327FD572AC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84" y="929"/>
                  <a:ext cx="121" cy="81"/>
                </a:xfrm>
                <a:custGeom>
                  <a:avLst/>
                  <a:gdLst>
                    <a:gd name="T0" fmla="*/ 106 w 188"/>
                    <a:gd name="T1" fmla="*/ 0 h 150"/>
                    <a:gd name="T2" fmla="*/ 0 w 188"/>
                    <a:gd name="T3" fmla="*/ 64 h 150"/>
                    <a:gd name="T4" fmla="*/ 25 w 188"/>
                    <a:gd name="T5" fmla="*/ 81 h 150"/>
                    <a:gd name="T6" fmla="*/ 121 w 188"/>
                    <a:gd name="T7" fmla="*/ 28 h 150"/>
                    <a:gd name="T8" fmla="*/ 106 w 188"/>
                    <a:gd name="T9" fmla="*/ 0 h 1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8" h="150">
                      <a:moveTo>
                        <a:pt x="165" y="0"/>
                      </a:moveTo>
                      <a:lnTo>
                        <a:pt x="0" y="118"/>
                      </a:lnTo>
                      <a:lnTo>
                        <a:pt x="39" y="150"/>
                      </a:lnTo>
                      <a:lnTo>
                        <a:pt x="188" y="51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28" name="Freeform 214">
                  <a:extLst>
                    <a:ext uri="{FF2B5EF4-FFF2-40B4-BE49-F238E27FC236}">
                      <a16:creationId xmlns:a16="http://schemas.microsoft.com/office/drawing/2014/main" id="{482202B7-9B4D-9D16-C869-59E2331C22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31" y="971"/>
                  <a:ext cx="87" cy="65"/>
                </a:xfrm>
                <a:custGeom>
                  <a:avLst/>
                  <a:gdLst>
                    <a:gd name="T0" fmla="*/ 77 w 135"/>
                    <a:gd name="T1" fmla="*/ 0 h 118"/>
                    <a:gd name="T2" fmla="*/ 0 w 135"/>
                    <a:gd name="T3" fmla="*/ 47 h 118"/>
                    <a:gd name="T4" fmla="*/ 9 w 135"/>
                    <a:gd name="T5" fmla="*/ 65 h 118"/>
                    <a:gd name="T6" fmla="*/ 87 w 135"/>
                    <a:gd name="T7" fmla="*/ 8 h 118"/>
                    <a:gd name="T8" fmla="*/ 77 w 135"/>
                    <a:gd name="T9" fmla="*/ 0 h 1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5" h="118">
                      <a:moveTo>
                        <a:pt x="119" y="0"/>
                      </a:moveTo>
                      <a:lnTo>
                        <a:pt x="0" y="85"/>
                      </a:lnTo>
                      <a:lnTo>
                        <a:pt x="14" y="118"/>
                      </a:lnTo>
                      <a:lnTo>
                        <a:pt x="135" y="14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29" name="Freeform 215">
                  <a:extLst>
                    <a:ext uri="{FF2B5EF4-FFF2-40B4-BE49-F238E27FC236}">
                      <a16:creationId xmlns:a16="http://schemas.microsoft.com/office/drawing/2014/main" id="{5BDE32FF-4B85-C5D9-892A-33DACFCC99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65" y="1002"/>
                  <a:ext cx="251" cy="143"/>
                </a:xfrm>
                <a:custGeom>
                  <a:avLst/>
                  <a:gdLst>
                    <a:gd name="T0" fmla="*/ 111 w 387"/>
                    <a:gd name="T1" fmla="*/ 0 h 263"/>
                    <a:gd name="T2" fmla="*/ 114 w 387"/>
                    <a:gd name="T3" fmla="*/ 0 h 263"/>
                    <a:gd name="T4" fmla="*/ 122 w 387"/>
                    <a:gd name="T5" fmla="*/ 1 h 263"/>
                    <a:gd name="T6" fmla="*/ 132 w 387"/>
                    <a:gd name="T7" fmla="*/ 1 h 263"/>
                    <a:gd name="T8" fmla="*/ 146 w 387"/>
                    <a:gd name="T9" fmla="*/ 3 h 263"/>
                    <a:gd name="T10" fmla="*/ 161 w 387"/>
                    <a:gd name="T11" fmla="*/ 5 h 263"/>
                    <a:gd name="T12" fmla="*/ 176 w 387"/>
                    <a:gd name="T13" fmla="*/ 8 h 263"/>
                    <a:gd name="T14" fmla="*/ 190 w 387"/>
                    <a:gd name="T15" fmla="*/ 12 h 263"/>
                    <a:gd name="T16" fmla="*/ 202 w 387"/>
                    <a:gd name="T17" fmla="*/ 16 h 263"/>
                    <a:gd name="T18" fmla="*/ 214 w 387"/>
                    <a:gd name="T19" fmla="*/ 23 h 263"/>
                    <a:gd name="T20" fmla="*/ 224 w 387"/>
                    <a:gd name="T21" fmla="*/ 30 h 263"/>
                    <a:gd name="T22" fmla="*/ 233 w 387"/>
                    <a:gd name="T23" fmla="*/ 37 h 263"/>
                    <a:gd name="T24" fmla="*/ 239 w 387"/>
                    <a:gd name="T25" fmla="*/ 43 h 263"/>
                    <a:gd name="T26" fmla="*/ 245 w 387"/>
                    <a:gd name="T27" fmla="*/ 48 h 263"/>
                    <a:gd name="T28" fmla="*/ 248 w 387"/>
                    <a:gd name="T29" fmla="*/ 53 h 263"/>
                    <a:gd name="T30" fmla="*/ 250 w 387"/>
                    <a:gd name="T31" fmla="*/ 55 h 263"/>
                    <a:gd name="T32" fmla="*/ 251 w 387"/>
                    <a:gd name="T33" fmla="*/ 57 h 263"/>
                    <a:gd name="T34" fmla="*/ 141 w 387"/>
                    <a:gd name="T35" fmla="*/ 143 h 263"/>
                    <a:gd name="T36" fmla="*/ 138 w 387"/>
                    <a:gd name="T37" fmla="*/ 142 h 263"/>
                    <a:gd name="T38" fmla="*/ 130 w 387"/>
                    <a:gd name="T39" fmla="*/ 141 h 263"/>
                    <a:gd name="T40" fmla="*/ 119 w 387"/>
                    <a:gd name="T41" fmla="*/ 139 h 263"/>
                    <a:gd name="T42" fmla="*/ 106 w 387"/>
                    <a:gd name="T43" fmla="*/ 136 h 263"/>
                    <a:gd name="T44" fmla="*/ 91 w 387"/>
                    <a:gd name="T45" fmla="*/ 133 h 263"/>
                    <a:gd name="T46" fmla="*/ 79 w 387"/>
                    <a:gd name="T47" fmla="*/ 129 h 263"/>
                    <a:gd name="T48" fmla="*/ 68 w 387"/>
                    <a:gd name="T49" fmla="*/ 125 h 263"/>
                    <a:gd name="T50" fmla="*/ 60 w 387"/>
                    <a:gd name="T51" fmla="*/ 122 h 263"/>
                    <a:gd name="T52" fmla="*/ 54 w 387"/>
                    <a:gd name="T53" fmla="*/ 118 h 263"/>
                    <a:gd name="T54" fmla="*/ 45 w 387"/>
                    <a:gd name="T55" fmla="*/ 113 h 263"/>
                    <a:gd name="T56" fmla="*/ 35 w 387"/>
                    <a:gd name="T57" fmla="*/ 107 h 263"/>
                    <a:gd name="T58" fmla="*/ 25 w 387"/>
                    <a:gd name="T59" fmla="*/ 101 h 263"/>
                    <a:gd name="T60" fmla="*/ 16 w 387"/>
                    <a:gd name="T61" fmla="*/ 95 h 263"/>
                    <a:gd name="T62" fmla="*/ 8 w 387"/>
                    <a:gd name="T63" fmla="*/ 90 h 263"/>
                    <a:gd name="T64" fmla="*/ 2 w 387"/>
                    <a:gd name="T65" fmla="*/ 87 h 263"/>
                    <a:gd name="T66" fmla="*/ 0 w 387"/>
                    <a:gd name="T67" fmla="*/ 86 h 263"/>
                    <a:gd name="T68" fmla="*/ 111 w 3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387" h="263">
                      <a:moveTo>
                        <a:pt x="171" y="0"/>
                      </a:moveTo>
                      <a:lnTo>
                        <a:pt x="176" y="0"/>
                      </a:lnTo>
                      <a:lnTo>
                        <a:pt x="188" y="1"/>
                      </a:lnTo>
                      <a:lnTo>
                        <a:pt x="204" y="2"/>
                      </a:lnTo>
                      <a:lnTo>
                        <a:pt x="225" y="6"/>
                      </a:lnTo>
                      <a:lnTo>
                        <a:pt x="249" y="9"/>
                      </a:lnTo>
                      <a:lnTo>
                        <a:pt x="272" y="15"/>
                      </a:lnTo>
                      <a:lnTo>
                        <a:pt x="293" y="22"/>
                      </a:lnTo>
                      <a:lnTo>
                        <a:pt x="311" y="30"/>
                      </a:lnTo>
                      <a:lnTo>
                        <a:pt x="330" y="42"/>
                      </a:lnTo>
                      <a:lnTo>
                        <a:pt x="345" y="55"/>
                      </a:lnTo>
                      <a:lnTo>
                        <a:pt x="359" y="68"/>
                      </a:lnTo>
                      <a:lnTo>
                        <a:pt x="369" y="79"/>
                      </a:lnTo>
                      <a:lnTo>
                        <a:pt x="377" y="89"/>
                      </a:lnTo>
                      <a:lnTo>
                        <a:pt x="383" y="97"/>
                      </a:lnTo>
                      <a:lnTo>
                        <a:pt x="386" y="102"/>
                      </a:lnTo>
                      <a:lnTo>
                        <a:pt x="387" y="104"/>
                      </a:lnTo>
                      <a:lnTo>
                        <a:pt x="218" y="263"/>
                      </a:lnTo>
                      <a:lnTo>
                        <a:pt x="213" y="261"/>
                      </a:lnTo>
                      <a:lnTo>
                        <a:pt x="201" y="259"/>
                      </a:lnTo>
                      <a:lnTo>
                        <a:pt x="183" y="255"/>
                      </a:lnTo>
                      <a:lnTo>
                        <a:pt x="164" y="250"/>
                      </a:lnTo>
                      <a:lnTo>
                        <a:pt x="141" y="244"/>
                      </a:lnTo>
                      <a:lnTo>
                        <a:pt x="122" y="237"/>
                      </a:lnTo>
                      <a:lnTo>
                        <a:pt x="105" y="230"/>
                      </a:lnTo>
                      <a:lnTo>
                        <a:pt x="93" y="225"/>
                      </a:lnTo>
                      <a:lnTo>
                        <a:pt x="83" y="217"/>
                      </a:lnTo>
                      <a:lnTo>
                        <a:pt x="69" y="208"/>
                      </a:lnTo>
                      <a:lnTo>
                        <a:pt x="54" y="196"/>
                      </a:lnTo>
                      <a:lnTo>
                        <a:pt x="39" y="185"/>
                      </a:lnTo>
                      <a:lnTo>
                        <a:pt x="24" y="174"/>
                      </a:lnTo>
                      <a:lnTo>
                        <a:pt x="12" y="166"/>
                      </a:lnTo>
                      <a:lnTo>
                        <a:pt x="3" y="160"/>
                      </a:lnTo>
                      <a:lnTo>
                        <a:pt x="0" y="158"/>
                      </a:lnTo>
                      <a:lnTo>
                        <a:pt x="171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30" name="Freeform 216">
                  <a:extLst>
                    <a:ext uri="{FF2B5EF4-FFF2-40B4-BE49-F238E27FC236}">
                      <a16:creationId xmlns:a16="http://schemas.microsoft.com/office/drawing/2014/main" id="{D3B0A620-299A-8C12-554F-DA2023E662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94" y="697"/>
                  <a:ext cx="685" cy="499"/>
                </a:xfrm>
                <a:custGeom>
                  <a:avLst/>
                  <a:gdLst>
                    <a:gd name="T0" fmla="*/ 675 w 1051"/>
                    <a:gd name="T1" fmla="*/ 0 h 917"/>
                    <a:gd name="T2" fmla="*/ 0 w 1051"/>
                    <a:gd name="T3" fmla="*/ 489 h 917"/>
                    <a:gd name="T4" fmla="*/ 42 w 1051"/>
                    <a:gd name="T5" fmla="*/ 499 h 917"/>
                    <a:gd name="T6" fmla="*/ 685 w 1051"/>
                    <a:gd name="T7" fmla="*/ 26 h 917"/>
                    <a:gd name="T8" fmla="*/ 675 w 1051"/>
                    <a:gd name="T9" fmla="*/ 0 h 9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051" h="917">
                      <a:moveTo>
                        <a:pt x="1036" y="0"/>
                      </a:moveTo>
                      <a:lnTo>
                        <a:pt x="0" y="899"/>
                      </a:lnTo>
                      <a:lnTo>
                        <a:pt x="65" y="917"/>
                      </a:lnTo>
                      <a:lnTo>
                        <a:pt x="1051" y="47"/>
                      </a:lnTo>
                      <a:lnTo>
                        <a:pt x="103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31" name="Freeform 217">
                  <a:extLst>
                    <a:ext uri="{FF2B5EF4-FFF2-40B4-BE49-F238E27FC236}">
                      <a16:creationId xmlns:a16="http://schemas.microsoft.com/office/drawing/2014/main" id="{0C9CBD4A-FD56-F63C-74B3-A5847FC0E3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58" y="728"/>
                  <a:ext cx="683" cy="481"/>
                </a:xfrm>
                <a:custGeom>
                  <a:avLst/>
                  <a:gdLst>
                    <a:gd name="T0" fmla="*/ 641 w 1048"/>
                    <a:gd name="T1" fmla="*/ 8 h 884"/>
                    <a:gd name="T2" fmla="*/ 0 w 1048"/>
                    <a:gd name="T3" fmla="*/ 481 h 884"/>
                    <a:gd name="T4" fmla="*/ 41 w 1048"/>
                    <a:gd name="T5" fmla="*/ 472 h 884"/>
                    <a:gd name="T6" fmla="*/ 683 w 1048"/>
                    <a:gd name="T7" fmla="*/ 0 h 884"/>
                    <a:gd name="T8" fmla="*/ 641 w 1048"/>
                    <a:gd name="T9" fmla="*/ 8 h 8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048" h="884">
                      <a:moveTo>
                        <a:pt x="983" y="15"/>
                      </a:moveTo>
                      <a:lnTo>
                        <a:pt x="0" y="884"/>
                      </a:lnTo>
                      <a:lnTo>
                        <a:pt x="63" y="868"/>
                      </a:lnTo>
                      <a:lnTo>
                        <a:pt x="1048" y="0"/>
                      </a:lnTo>
                      <a:lnTo>
                        <a:pt x="983" y="15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32" name="Freeform 218">
                  <a:extLst>
                    <a:ext uri="{FF2B5EF4-FFF2-40B4-BE49-F238E27FC236}">
                      <a16:creationId xmlns:a16="http://schemas.microsoft.com/office/drawing/2014/main" id="{6AA2253D-3574-CCEE-886E-EF533F6F82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69" y="384"/>
                  <a:ext cx="195" cy="141"/>
                </a:xfrm>
                <a:custGeom>
                  <a:avLst/>
                  <a:gdLst>
                    <a:gd name="T0" fmla="*/ 134 w 299"/>
                    <a:gd name="T1" fmla="*/ 0 h 258"/>
                    <a:gd name="T2" fmla="*/ 0 w 299"/>
                    <a:gd name="T3" fmla="*/ 118 h 258"/>
                    <a:gd name="T4" fmla="*/ 46 w 299"/>
                    <a:gd name="T5" fmla="*/ 141 h 258"/>
                    <a:gd name="T6" fmla="*/ 195 w 299"/>
                    <a:gd name="T7" fmla="*/ 20 h 258"/>
                    <a:gd name="T8" fmla="*/ 134 w 299"/>
                    <a:gd name="T9" fmla="*/ 0 h 2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99" h="258">
                      <a:moveTo>
                        <a:pt x="206" y="0"/>
                      </a:moveTo>
                      <a:lnTo>
                        <a:pt x="0" y="216"/>
                      </a:lnTo>
                      <a:lnTo>
                        <a:pt x="71" y="258"/>
                      </a:lnTo>
                      <a:lnTo>
                        <a:pt x="299" y="36"/>
                      </a:lnTo>
                      <a:lnTo>
                        <a:pt x="20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33" name="Freeform 219">
                  <a:extLst>
                    <a:ext uri="{FF2B5EF4-FFF2-40B4-BE49-F238E27FC236}">
                      <a16:creationId xmlns:a16="http://schemas.microsoft.com/office/drawing/2014/main" id="{D2A2FD5F-BAAD-9A4A-E0F0-1B3DE4BD1D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0" y="413"/>
                  <a:ext cx="155" cy="139"/>
                </a:xfrm>
                <a:custGeom>
                  <a:avLst/>
                  <a:gdLst>
                    <a:gd name="T0" fmla="*/ 142 w 239"/>
                    <a:gd name="T1" fmla="*/ 0 h 255"/>
                    <a:gd name="T2" fmla="*/ 0 w 239"/>
                    <a:gd name="T3" fmla="*/ 123 h 255"/>
                    <a:gd name="T4" fmla="*/ 29 w 239"/>
                    <a:gd name="T5" fmla="*/ 139 h 255"/>
                    <a:gd name="T6" fmla="*/ 155 w 239"/>
                    <a:gd name="T7" fmla="*/ 12 h 255"/>
                    <a:gd name="T8" fmla="*/ 142 w 239"/>
                    <a:gd name="T9" fmla="*/ 0 h 2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39" h="255">
                      <a:moveTo>
                        <a:pt x="219" y="0"/>
                      </a:moveTo>
                      <a:lnTo>
                        <a:pt x="0" y="226"/>
                      </a:lnTo>
                      <a:lnTo>
                        <a:pt x="44" y="255"/>
                      </a:lnTo>
                      <a:lnTo>
                        <a:pt x="239" y="22"/>
                      </a:lnTo>
                      <a:lnTo>
                        <a:pt x="219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34" name="Freeform 220">
                  <a:extLst>
                    <a:ext uri="{FF2B5EF4-FFF2-40B4-BE49-F238E27FC236}">
                      <a16:creationId xmlns:a16="http://schemas.microsoft.com/office/drawing/2014/main" id="{C9116B31-F491-4FCD-AA84-CC3C49BBF1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00" y="521"/>
                  <a:ext cx="246" cy="192"/>
                </a:xfrm>
                <a:custGeom>
                  <a:avLst/>
                  <a:gdLst>
                    <a:gd name="T0" fmla="*/ 135 w 378"/>
                    <a:gd name="T1" fmla="*/ 0 h 351"/>
                    <a:gd name="T2" fmla="*/ 8 w 378"/>
                    <a:gd name="T3" fmla="*/ 98 h 351"/>
                    <a:gd name="T4" fmla="*/ 0 w 378"/>
                    <a:gd name="T5" fmla="*/ 192 h 351"/>
                    <a:gd name="T6" fmla="*/ 135 w 378"/>
                    <a:gd name="T7" fmla="*/ 172 h 351"/>
                    <a:gd name="T8" fmla="*/ 246 w 378"/>
                    <a:gd name="T9" fmla="*/ 56 h 351"/>
                    <a:gd name="T10" fmla="*/ 135 w 378"/>
                    <a:gd name="T11" fmla="*/ 0 h 3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78" h="351">
                      <a:moveTo>
                        <a:pt x="207" y="0"/>
                      </a:moveTo>
                      <a:lnTo>
                        <a:pt x="12" y="179"/>
                      </a:lnTo>
                      <a:lnTo>
                        <a:pt x="0" y="351"/>
                      </a:lnTo>
                      <a:lnTo>
                        <a:pt x="207" y="314"/>
                      </a:lnTo>
                      <a:lnTo>
                        <a:pt x="378" y="102"/>
                      </a:lnTo>
                      <a:lnTo>
                        <a:pt x="207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35" name="Freeform 221">
                  <a:extLst>
                    <a:ext uri="{FF2B5EF4-FFF2-40B4-BE49-F238E27FC236}">
                      <a16:creationId xmlns:a16="http://schemas.microsoft.com/office/drawing/2014/main" id="{F1D67960-3E88-6E3E-3CDC-8923F7996C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9" y="1033"/>
                  <a:ext cx="157" cy="112"/>
                </a:xfrm>
                <a:custGeom>
                  <a:avLst/>
                  <a:gdLst>
                    <a:gd name="T0" fmla="*/ 126 w 243"/>
                    <a:gd name="T1" fmla="*/ 0 h 206"/>
                    <a:gd name="T2" fmla="*/ 0 w 243"/>
                    <a:gd name="T3" fmla="*/ 99 h 206"/>
                    <a:gd name="T4" fmla="*/ 48 w 243"/>
                    <a:gd name="T5" fmla="*/ 112 h 206"/>
                    <a:gd name="T6" fmla="*/ 157 w 243"/>
                    <a:gd name="T7" fmla="*/ 26 h 206"/>
                    <a:gd name="T8" fmla="*/ 126 w 243"/>
                    <a:gd name="T9" fmla="*/ 0 h 2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43" h="206">
                      <a:moveTo>
                        <a:pt x="195" y="0"/>
                      </a:moveTo>
                      <a:lnTo>
                        <a:pt x="0" y="183"/>
                      </a:lnTo>
                      <a:lnTo>
                        <a:pt x="74" y="206"/>
                      </a:lnTo>
                      <a:lnTo>
                        <a:pt x="243" y="47"/>
                      </a:lnTo>
                      <a:lnTo>
                        <a:pt x="195" y="0"/>
                      </a:lnTo>
                      <a:close/>
                    </a:path>
                  </a:pathLst>
                </a:custGeom>
                <a:solidFill>
                  <a:srgbClr val="6868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36" name="Freeform 222">
                  <a:extLst>
                    <a:ext uri="{FF2B5EF4-FFF2-40B4-BE49-F238E27FC236}">
                      <a16:creationId xmlns:a16="http://schemas.microsoft.com/office/drawing/2014/main" id="{79246C99-B887-1DFA-661F-DD0AAED883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95" y="1002"/>
                  <a:ext cx="141" cy="113"/>
                </a:xfrm>
                <a:custGeom>
                  <a:avLst/>
                  <a:gdLst>
                    <a:gd name="T0" fmla="*/ 112 w 216"/>
                    <a:gd name="T1" fmla="*/ 0 h 208"/>
                    <a:gd name="T2" fmla="*/ 0 w 216"/>
                    <a:gd name="T3" fmla="*/ 103 h 208"/>
                    <a:gd name="T4" fmla="*/ 20 w 216"/>
                    <a:gd name="T5" fmla="*/ 113 h 208"/>
                    <a:gd name="T6" fmla="*/ 141 w 216"/>
                    <a:gd name="T7" fmla="*/ 18 h 208"/>
                    <a:gd name="T8" fmla="*/ 112 w 216"/>
                    <a:gd name="T9" fmla="*/ 0 h 2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16" h="208">
                      <a:moveTo>
                        <a:pt x="172" y="0"/>
                      </a:moveTo>
                      <a:lnTo>
                        <a:pt x="0" y="190"/>
                      </a:lnTo>
                      <a:lnTo>
                        <a:pt x="31" y="208"/>
                      </a:lnTo>
                      <a:lnTo>
                        <a:pt x="216" y="33"/>
                      </a:lnTo>
                      <a:lnTo>
                        <a:pt x="17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37" name="Freeform 223">
                  <a:extLst>
                    <a:ext uri="{FF2B5EF4-FFF2-40B4-BE49-F238E27FC236}">
                      <a16:creationId xmlns:a16="http://schemas.microsoft.com/office/drawing/2014/main" id="{523C4DC2-0481-FEA4-BA34-EF694E1547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32" y="1267"/>
                  <a:ext cx="122" cy="66"/>
                </a:xfrm>
                <a:custGeom>
                  <a:avLst/>
                  <a:gdLst>
                    <a:gd name="T0" fmla="*/ 106 w 189"/>
                    <a:gd name="T1" fmla="*/ 0 h 123"/>
                    <a:gd name="T2" fmla="*/ 0 w 189"/>
                    <a:gd name="T3" fmla="*/ 62 h 123"/>
                    <a:gd name="T4" fmla="*/ 14 w 189"/>
                    <a:gd name="T5" fmla="*/ 66 h 123"/>
                    <a:gd name="T6" fmla="*/ 122 w 189"/>
                    <a:gd name="T7" fmla="*/ 14 h 123"/>
                    <a:gd name="T8" fmla="*/ 106 w 189"/>
                    <a:gd name="T9" fmla="*/ 0 h 1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9" h="123">
                      <a:moveTo>
                        <a:pt x="164" y="0"/>
                      </a:moveTo>
                      <a:lnTo>
                        <a:pt x="0" y="116"/>
                      </a:lnTo>
                      <a:lnTo>
                        <a:pt x="21" y="123"/>
                      </a:lnTo>
                      <a:lnTo>
                        <a:pt x="189" y="27"/>
                      </a:lnTo>
                      <a:lnTo>
                        <a:pt x="164" y="0"/>
                      </a:lnTo>
                      <a:close/>
                    </a:path>
                  </a:pathLst>
                </a:custGeom>
                <a:solidFill>
                  <a:srgbClr val="89494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38" name="Freeform 224">
                  <a:extLst>
                    <a:ext uri="{FF2B5EF4-FFF2-40B4-BE49-F238E27FC236}">
                      <a16:creationId xmlns:a16="http://schemas.microsoft.com/office/drawing/2014/main" id="{398EED32-20B6-D22F-2E8F-B413A26823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12" y="1222"/>
                  <a:ext cx="94" cy="98"/>
                </a:xfrm>
                <a:custGeom>
                  <a:avLst/>
                  <a:gdLst>
                    <a:gd name="T0" fmla="*/ 66 w 142"/>
                    <a:gd name="T1" fmla="*/ 1 h 180"/>
                    <a:gd name="T2" fmla="*/ 0 w 142"/>
                    <a:gd name="T3" fmla="*/ 98 h 180"/>
                    <a:gd name="T4" fmla="*/ 73 w 142"/>
                    <a:gd name="T5" fmla="*/ 41 h 180"/>
                    <a:gd name="T6" fmla="*/ 94 w 142"/>
                    <a:gd name="T7" fmla="*/ 0 h 180"/>
                    <a:gd name="T8" fmla="*/ 66 w 142"/>
                    <a:gd name="T9" fmla="*/ 1 h 1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42" h="180">
                      <a:moveTo>
                        <a:pt x="99" y="1"/>
                      </a:moveTo>
                      <a:lnTo>
                        <a:pt x="0" y="180"/>
                      </a:lnTo>
                      <a:lnTo>
                        <a:pt x="111" y="76"/>
                      </a:lnTo>
                      <a:lnTo>
                        <a:pt x="142" y="0"/>
                      </a:lnTo>
                      <a:lnTo>
                        <a:pt x="99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</p:grp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52C3E8DB-4D3C-134A-F713-580283B183BC}"/>
              </a:ext>
            </a:extLst>
          </p:cNvPr>
          <p:cNvSpPr txBox="1"/>
          <p:nvPr/>
        </p:nvSpPr>
        <p:spPr>
          <a:xfrm>
            <a:off x="6838545" y="3958927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248" name="Group 247">
            <a:extLst>
              <a:ext uri="{FF2B5EF4-FFF2-40B4-BE49-F238E27FC236}">
                <a16:creationId xmlns:a16="http://schemas.microsoft.com/office/drawing/2014/main" id="{95938575-7E80-E3FE-3184-1C06487400E3}"/>
              </a:ext>
            </a:extLst>
          </p:cNvPr>
          <p:cNvGrpSpPr>
            <a:grpSpLocks/>
          </p:cNvGrpSpPr>
          <p:nvPr/>
        </p:nvGrpSpPr>
        <p:grpSpPr bwMode="auto">
          <a:xfrm>
            <a:off x="7722210" y="5813175"/>
            <a:ext cx="5883651" cy="882979"/>
            <a:chOff x="576" y="816"/>
            <a:chExt cx="4999" cy="576"/>
          </a:xfrm>
        </p:grpSpPr>
        <p:sp>
          <p:nvSpPr>
            <p:cNvPr id="249" name="Rectangle 248">
              <a:extLst>
                <a:ext uri="{FF2B5EF4-FFF2-40B4-BE49-F238E27FC236}">
                  <a16:creationId xmlns:a16="http://schemas.microsoft.com/office/drawing/2014/main" id="{C3BA88C5-B2C9-EB3E-EF99-563AD1EDD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816"/>
              <a:ext cx="4992" cy="576"/>
            </a:xfrm>
            <a:prstGeom prst="rect">
              <a:avLst/>
            </a:prstGeom>
            <a:gradFill rotWithShape="1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0" name="Line 665">
              <a:extLst>
                <a:ext uri="{FF2B5EF4-FFF2-40B4-BE49-F238E27FC236}">
                  <a16:creationId xmlns:a16="http://schemas.microsoft.com/office/drawing/2014/main" id="{2D073DF3-6888-F6F7-5F71-14101922C4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1" name="Line 666">
              <a:extLst>
                <a:ext uri="{FF2B5EF4-FFF2-40B4-BE49-F238E27FC236}">
                  <a16:creationId xmlns:a16="http://schemas.microsoft.com/office/drawing/2014/main" id="{DF40A90E-875E-61A9-7C68-856732C424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2" name="Line 667">
              <a:extLst>
                <a:ext uri="{FF2B5EF4-FFF2-40B4-BE49-F238E27FC236}">
                  <a16:creationId xmlns:a16="http://schemas.microsoft.com/office/drawing/2014/main" id="{B2BC0CBA-3DB0-C3C9-392A-72FC18086A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3" name="Line 668">
              <a:extLst>
                <a:ext uri="{FF2B5EF4-FFF2-40B4-BE49-F238E27FC236}">
                  <a16:creationId xmlns:a16="http://schemas.microsoft.com/office/drawing/2014/main" id="{57E0C214-CD1C-FCAD-7792-62FCBC7EC9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4" name="Line 669">
              <a:extLst>
                <a:ext uri="{FF2B5EF4-FFF2-40B4-BE49-F238E27FC236}">
                  <a16:creationId xmlns:a16="http://schemas.microsoft.com/office/drawing/2014/main" id="{E3D9BC65-F10D-4783-5E58-844D2ED336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5" name="Line 670">
              <a:extLst>
                <a:ext uri="{FF2B5EF4-FFF2-40B4-BE49-F238E27FC236}">
                  <a16:creationId xmlns:a16="http://schemas.microsoft.com/office/drawing/2014/main" id="{3D5B2A74-AF65-09AF-3484-CC3847E3D1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6" name="Line 671">
              <a:extLst>
                <a:ext uri="{FF2B5EF4-FFF2-40B4-BE49-F238E27FC236}">
                  <a16:creationId xmlns:a16="http://schemas.microsoft.com/office/drawing/2014/main" id="{E60CDD36-B1E8-0921-5B52-68A2D32B7E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7" name="Line 672">
              <a:extLst>
                <a:ext uri="{FF2B5EF4-FFF2-40B4-BE49-F238E27FC236}">
                  <a16:creationId xmlns:a16="http://schemas.microsoft.com/office/drawing/2014/main" id="{4311C5AA-A85B-82EA-A142-F9ECC598DA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8" name="Line 673">
              <a:extLst>
                <a:ext uri="{FF2B5EF4-FFF2-40B4-BE49-F238E27FC236}">
                  <a16:creationId xmlns:a16="http://schemas.microsoft.com/office/drawing/2014/main" id="{5DF2EE9A-FDF0-3F75-6D40-003C7ECA83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9" name="Line 674">
              <a:extLst>
                <a:ext uri="{FF2B5EF4-FFF2-40B4-BE49-F238E27FC236}">
                  <a16:creationId xmlns:a16="http://schemas.microsoft.com/office/drawing/2014/main" id="{9550CB6F-94B4-1F10-F993-AEE9488365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0" name="Line 675">
              <a:extLst>
                <a:ext uri="{FF2B5EF4-FFF2-40B4-BE49-F238E27FC236}">
                  <a16:creationId xmlns:a16="http://schemas.microsoft.com/office/drawing/2014/main" id="{3192DB8D-8DFB-5425-CCAD-3194D9F4B0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1" name="Line 676">
              <a:extLst>
                <a:ext uri="{FF2B5EF4-FFF2-40B4-BE49-F238E27FC236}">
                  <a16:creationId xmlns:a16="http://schemas.microsoft.com/office/drawing/2014/main" id="{A3C81CE5-16D9-F530-0190-7ECC5FEC43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2" name="Line 677">
              <a:extLst>
                <a:ext uri="{FF2B5EF4-FFF2-40B4-BE49-F238E27FC236}">
                  <a16:creationId xmlns:a16="http://schemas.microsoft.com/office/drawing/2014/main" id="{1B4EA7D9-F486-A1B6-2BA6-5B5337E1F9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3" name="Line 678">
              <a:extLst>
                <a:ext uri="{FF2B5EF4-FFF2-40B4-BE49-F238E27FC236}">
                  <a16:creationId xmlns:a16="http://schemas.microsoft.com/office/drawing/2014/main" id="{0F19529E-8116-4DB9-FD26-D457D065E0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4" name="Line 679">
              <a:extLst>
                <a:ext uri="{FF2B5EF4-FFF2-40B4-BE49-F238E27FC236}">
                  <a16:creationId xmlns:a16="http://schemas.microsoft.com/office/drawing/2014/main" id="{DA2930B0-7517-DAC4-8CD2-373396906F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5" name="Line 680">
              <a:extLst>
                <a:ext uri="{FF2B5EF4-FFF2-40B4-BE49-F238E27FC236}">
                  <a16:creationId xmlns:a16="http://schemas.microsoft.com/office/drawing/2014/main" id="{495F86F5-603A-6FEA-D065-42CF54A336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6" name="Line 681">
              <a:extLst>
                <a:ext uri="{FF2B5EF4-FFF2-40B4-BE49-F238E27FC236}">
                  <a16:creationId xmlns:a16="http://schemas.microsoft.com/office/drawing/2014/main" id="{5C5CAA19-BEA8-D463-175B-47A55BE8AA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7" name="Line 682">
              <a:extLst>
                <a:ext uri="{FF2B5EF4-FFF2-40B4-BE49-F238E27FC236}">
                  <a16:creationId xmlns:a16="http://schemas.microsoft.com/office/drawing/2014/main" id="{4B33FF6F-E128-5EF6-A9CB-77997102EC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8" name="Line 683">
              <a:extLst>
                <a:ext uri="{FF2B5EF4-FFF2-40B4-BE49-F238E27FC236}">
                  <a16:creationId xmlns:a16="http://schemas.microsoft.com/office/drawing/2014/main" id="{80B56F7B-4981-0EB6-8C48-11652C0234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9" name="Line 684">
              <a:extLst>
                <a:ext uri="{FF2B5EF4-FFF2-40B4-BE49-F238E27FC236}">
                  <a16:creationId xmlns:a16="http://schemas.microsoft.com/office/drawing/2014/main" id="{348B009B-361F-E2AE-71C4-66CBC010A5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0" name="Line 685">
              <a:extLst>
                <a:ext uri="{FF2B5EF4-FFF2-40B4-BE49-F238E27FC236}">
                  <a16:creationId xmlns:a16="http://schemas.microsoft.com/office/drawing/2014/main" id="{FFE4252C-F3F2-0E1F-3A17-46A77D86F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1" name="Line 686">
              <a:extLst>
                <a:ext uri="{FF2B5EF4-FFF2-40B4-BE49-F238E27FC236}">
                  <a16:creationId xmlns:a16="http://schemas.microsoft.com/office/drawing/2014/main" id="{FD9A3751-E0F6-0780-29D1-07D20A6A9B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2" name="Line 687">
              <a:extLst>
                <a:ext uri="{FF2B5EF4-FFF2-40B4-BE49-F238E27FC236}">
                  <a16:creationId xmlns:a16="http://schemas.microsoft.com/office/drawing/2014/main" id="{BAFE9AF2-EE82-60A9-C9EC-3C619443BF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3" name="Line 688">
              <a:extLst>
                <a:ext uri="{FF2B5EF4-FFF2-40B4-BE49-F238E27FC236}">
                  <a16:creationId xmlns:a16="http://schemas.microsoft.com/office/drawing/2014/main" id="{882FD77C-A780-2DC8-CC07-5B1BE62065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4" name="Line 689">
              <a:extLst>
                <a:ext uri="{FF2B5EF4-FFF2-40B4-BE49-F238E27FC236}">
                  <a16:creationId xmlns:a16="http://schemas.microsoft.com/office/drawing/2014/main" id="{FEE82FBC-451D-5C6A-AFFD-250E5664F3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5" name="Line 690">
              <a:extLst>
                <a:ext uri="{FF2B5EF4-FFF2-40B4-BE49-F238E27FC236}">
                  <a16:creationId xmlns:a16="http://schemas.microsoft.com/office/drawing/2014/main" id="{32F7CE4D-2327-DEEC-BFA0-C316CDD4B4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6" name="Line 691">
              <a:extLst>
                <a:ext uri="{FF2B5EF4-FFF2-40B4-BE49-F238E27FC236}">
                  <a16:creationId xmlns:a16="http://schemas.microsoft.com/office/drawing/2014/main" id="{E71DA9DA-B306-B2B5-E42D-06F20DDF80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7" name="Line 692">
              <a:extLst>
                <a:ext uri="{FF2B5EF4-FFF2-40B4-BE49-F238E27FC236}">
                  <a16:creationId xmlns:a16="http://schemas.microsoft.com/office/drawing/2014/main" id="{635AC0E1-87F8-8E2B-8D28-58EFFE8416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8" name="Line 693">
              <a:extLst>
                <a:ext uri="{FF2B5EF4-FFF2-40B4-BE49-F238E27FC236}">
                  <a16:creationId xmlns:a16="http://schemas.microsoft.com/office/drawing/2014/main" id="{AD31FDDF-AA1A-5BF8-FF99-BB4605C8B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9" name="Line 694">
              <a:extLst>
                <a:ext uri="{FF2B5EF4-FFF2-40B4-BE49-F238E27FC236}">
                  <a16:creationId xmlns:a16="http://schemas.microsoft.com/office/drawing/2014/main" id="{69F9D345-58F1-99B3-914E-1D9704E2B1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0" name="Line 695">
              <a:extLst>
                <a:ext uri="{FF2B5EF4-FFF2-40B4-BE49-F238E27FC236}">
                  <a16:creationId xmlns:a16="http://schemas.microsoft.com/office/drawing/2014/main" id="{B36B9EBF-BBD8-13AA-A06E-F166836030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1" name="Line 696">
              <a:extLst>
                <a:ext uri="{FF2B5EF4-FFF2-40B4-BE49-F238E27FC236}">
                  <a16:creationId xmlns:a16="http://schemas.microsoft.com/office/drawing/2014/main" id="{A8E66578-E221-9384-0D73-F55360531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2" name="Line 697">
              <a:extLst>
                <a:ext uri="{FF2B5EF4-FFF2-40B4-BE49-F238E27FC236}">
                  <a16:creationId xmlns:a16="http://schemas.microsoft.com/office/drawing/2014/main" id="{86E7730E-3213-6C51-44D7-9D3B9EF634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3" name="Line 698">
              <a:extLst>
                <a:ext uri="{FF2B5EF4-FFF2-40B4-BE49-F238E27FC236}">
                  <a16:creationId xmlns:a16="http://schemas.microsoft.com/office/drawing/2014/main" id="{3491F63E-5100-61AA-2A29-AB27984AD2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4" name="Line 699">
              <a:extLst>
                <a:ext uri="{FF2B5EF4-FFF2-40B4-BE49-F238E27FC236}">
                  <a16:creationId xmlns:a16="http://schemas.microsoft.com/office/drawing/2014/main" id="{401F1BF9-CAE8-6E56-A6CB-2DD217D3DF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5" name="Line 700">
              <a:extLst>
                <a:ext uri="{FF2B5EF4-FFF2-40B4-BE49-F238E27FC236}">
                  <a16:creationId xmlns:a16="http://schemas.microsoft.com/office/drawing/2014/main" id="{87CDDA29-BD0F-0131-D170-1257432D7E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6" name="Line 701">
              <a:extLst>
                <a:ext uri="{FF2B5EF4-FFF2-40B4-BE49-F238E27FC236}">
                  <a16:creationId xmlns:a16="http://schemas.microsoft.com/office/drawing/2014/main" id="{4BDCA439-67BA-3751-A43B-2B8B201310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7" name="Line 702">
              <a:extLst>
                <a:ext uri="{FF2B5EF4-FFF2-40B4-BE49-F238E27FC236}">
                  <a16:creationId xmlns:a16="http://schemas.microsoft.com/office/drawing/2014/main" id="{41401D62-A2AC-7FE0-860A-0C3912C422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8" name="Line 703">
              <a:extLst>
                <a:ext uri="{FF2B5EF4-FFF2-40B4-BE49-F238E27FC236}">
                  <a16:creationId xmlns:a16="http://schemas.microsoft.com/office/drawing/2014/main" id="{7159567A-BEEE-474B-7C13-0C96FFB9AD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9" name="Line 704">
              <a:extLst>
                <a:ext uri="{FF2B5EF4-FFF2-40B4-BE49-F238E27FC236}">
                  <a16:creationId xmlns:a16="http://schemas.microsoft.com/office/drawing/2014/main" id="{61202B12-181A-E678-285F-85E9B3A88E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0" name="Line 705">
              <a:extLst>
                <a:ext uri="{FF2B5EF4-FFF2-40B4-BE49-F238E27FC236}">
                  <a16:creationId xmlns:a16="http://schemas.microsoft.com/office/drawing/2014/main" id="{4F19666C-BE3C-20D7-34CA-C20FFA53BE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1" name="Line 706">
              <a:extLst>
                <a:ext uri="{FF2B5EF4-FFF2-40B4-BE49-F238E27FC236}">
                  <a16:creationId xmlns:a16="http://schemas.microsoft.com/office/drawing/2014/main" id="{ABA9CE8F-2509-5E5C-609D-CC4E03861F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2" name="Line 707">
              <a:extLst>
                <a:ext uri="{FF2B5EF4-FFF2-40B4-BE49-F238E27FC236}">
                  <a16:creationId xmlns:a16="http://schemas.microsoft.com/office/drawing/2014/main" id="{99D2A4C9-E111-68FC-7700-88530CA6B8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3" name="Line 708">
              <a:extLst>
                <a:ext uri="{FF2B5EF4-FFF2-40B4-BE49-F238E27FC236}">
                  <a16:creationId xmlns:a16="http://schemas.microsoft.com/office/drawing/2014/main" id="{10F5A5A1-87D4-F041-CF23-67C97C4CB4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4" name="Line 709">
              <a:extLst>
                <a:ext uri="{FF2B5EF4-FFF2-40B4-BE49-F238E27FC236}">
                  <a16:creationId xmlns:a16="http://schemas.microsoft.com/office/drawing/2014/main" id="{18D8557B-341B-6FBF-1701-30B6681C3A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5" name="Line 710">
              <a:extLst>
                <a:ext uri="{FF2B5EF4-FFF2-40B4-BE49-F238E27FC236}">
                  <a16:creationId xmlns:a16="http://schemas.microsoft.com/office/drawing/2014/main" id="{0FB6A84B-CA94-97D2-15AD-D2F7100DAF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6" name="Line 711">
              <a:extLst>
                <a:ext uri="{FF2B5EF4-FFF2-40B4-BE49-F238E27FC236}">
                  <a16:creationId xmlns:a16="http://schemas.microsoft.com/office/drawing/2014/main" id="{EAC8230D-0D62-64CB-501B-8252EBDDB9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7" name="Line 712">
              <a:extLst>
                <a:ext uri="{FF2B5EF4-FFF2-40B4-BE49-F238E27FC236}">
                  <a16:creationId xmlns:a16="http://schemas.microsoft.com/office/drawing/2014/main" id="{CC412139-B75B-57B6-6E19-0CB7129365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8" name="Line 713">
              <a:extLst>
                <a:ext uri="{FF2B5EF4-FFF2-40B4-BE49-F238E27FC236}">
                  <a16:creationId xmlns:a16="http://schemas.microsoft.com/office/drawing/2014/main" id="{08638CB2-FFF8-D22D-0C90-62981112D7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9" name="Line 714">
              <a:extLst>
                <a:ext uri="{FF2B5EF4-FFF2-40B4-BE49-F238E27FC236}">
                  <a16:creationId xmlns:a16="http://schemas.microsoft.com/office/drawing/2014/main" id="{BC8A91C0-1B7F-5F50-CD30-B67949F77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0" name="Line 715">
              <a:extLst>
                <a:ext uri="{FF2B5EF4-FFF2-40B4-BE49-F238E27FC236}">
                  <a16:creationId xmlns:a16="http://schemas.microsoft.com/office/drawing/2014/main" id="{8FA2099E-63D8-FC13-0777-168689F396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1" name="Line 716">
              <a:extLst>
                <a:ext uri="{FF2B5EF4-FFF2-40B4-BE49-F238E27FC236}">
                  <a16:creationId xmlns:a16="http://schemas.microsoft.com/office/drawing/2014/main" id="{77347E87-D678-055E-46B5-B5043F3085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2" name="Line 717">
              <a:extLst>
                <a:ext uri="{FF2B5EF4-FFF2-40B4-BE49-F238E27FC236}">
                  <a16:creationId xmlns:a16="http://schemas.microsoft.com/office/drawing/2014/main" id="{8EDB5ABF-ED51-70A9-7680-5394B49990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3" name="Line 718">
              <a:extLst>
                <a:ext uri="{FF2B5EF4-FFF2-40B4-BE49-F238E27FC236}">
                  <a16:creationId xmlns:a16="http://schemas.microsoft.com/office/drawing/2014/main" id="{78D79DD0-98FA-9799-0EF5-DBE13E2537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4" name="Line 719">
              <a:extLst>
                <a:ext uri="{FF2B5EF4-FFF2-40B4-BE49-F238E27FC236}">
                  <a16:creationId xmlns:a16="http://schemas.microsoft.com/office/drawing/2014/main" id="{09C1FCDE-B9D1-64F6-702E-9048171BB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5" name="Line 720">
              <a:extLst>
                <a:ext uri="{FF2B5EF4-FFF2-40B4-BE49-F238E27FC236}">
                  <a16:creationId xmlns:a16="http://schemas.microsoft.com/office/drawing/2014/main" id="{3997AAFB-DA17-44C6-D812-FCA1FF36C6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6" name="Line 721">
              <a:extLst>
                <a:ext uri="{FF2B5EF4-FFF2-40B4-BE49-F238E27FC236}">
                  <a16:creationId xmlns:a16="http://schemas.microsoft.com/office/drawing/2014/main" id="{E3840551-FB19-6DEA-2E28-149CA982D3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7" name="Line 722">
              <a:extLst>
                <a:ext uri="{FF2B5EF4-FFF2-40B4-BE49-F238E27FC236}">
                  <a16:creationId xmlns:a16="http://schemas.microsoft.com/office/drawing/2014/main" id="{96F4C35F-ED07-7FE7-71ED-08A5EAA2BD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8" name="Line 723">
              <a:extLst>
                <a:ext uri="{FF2B5EF4-FFF2-40B4-BE49-F238E27FC236}">
                  <a16:creationId xmlns:a16="http://schemas.microsoft.com/office/drawing/2014/main" id="{49940E58-2F5B-E994-E5A7-7AF0A36DED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9" name="Line 724">
              <a:extLst>
                <a:ext uri="{FF2B5EF4-FFF2-40B4-BE49-F238E27FC236}">
                  <a16:creationId xmlns:a16="http://schemas.microsoft.com/office/drawing/2014/main" id="{889CB59E-6AB4-0D3E-91A4-F38CB4A373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10" name="Line 725">
              <a:extLst>
                <a:ext uri="{FF2B5EF4-FFF2-40B4-BE49-F238E27FC236}">
                  <a16:creationId xmlns:a16="http://schemas.microsoft.com/office/drawing/2014/main" id="{7C9D4FDF-5BED-A387-77F9-1B10CE2CFA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11" name="Line 726">
              <a:extLst>
                <a:ext uri="{FF2B5EF4-FFF2-40B4-BE49-F238E27FC236}">
                  <a16:creationId xmlns:a16="http://schemas.microsoft.com/office/drawing/2014/main" id="{255D5324-466C-68E7-9E0E-502319AB52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12" name="Line 727">
              <a:extLst>
                <a:ext uri="{FF2B5EF4-FFF2-40B4-BE49-F238E27FC236}">
                  <a16:creationId xmlns:a16="http://schemas.microsoft.com/office/drawing/2014/main" id="{D5BC5535-5DC3-0610-10A9-1D71A61272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13" name="Line 728">
              <a:extLst>
                <a:ext uri="{FF2B5EF4-FFF2-40B4-BE49-F238E27FC236}">
                  <a16:creationId xmlns:a16="http://schemas.microsoft.com/office/drawing/2014/main" id="{A6B6C0F9-5F22-CEFD-D6FD-4B25FE8273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14" name="Line 729">
              <a:extLst>
                <a:ext uri="{FF2B5EF4-FFF2-40B4-BE49-F238E27FC236}">
                  <a16:creationId xmlns:a16="http://schemas.microsoft.com/office/drawing/2014/main" id="{D2857056-D9CA-D1BB-23F7-9131FEE4A0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15" name="Line 730">
              <a:extLst>
                <a:ext uri="{FF2B5EF4-FFF2-40B4-BE49-F238E27FC236}">
                  <a16:creationId xmlns:a16="http://schemas.microsoft.com/office/drawing/2014/main" id="{50122BAB-5599-759D-7967-D974032587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16" name="Line 731">
              <a:extLst>
                <a:ext uri="{FF2B5EF4-FFF2-40B4-BE49-F238E27FC236}">
                  <a16:creationId xmlns:a16="http://schemas.microsoft.com/office/drawing/2014/main" id="{B7F49515-5FB1-7828-213C-29DA6163B5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17" name="Line 732">
              <a:extLst>
                <a:ext uri="{FF2B5EF4-FFF2-40B4-BE49-F238E27FC236}">
                  <a16:creationId xmlns:a16="http://schemas.microsoft.com/office/drawing/2014/main" id="{1490B059-5B7F-BBCB-8CB9-E21A6C2CBE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18" name="Line 733">
              <a:extLst>
                <a:ext uri="{FF2B5EF4-FFF2-40B4-BE49-F238E27FC236}">
                  <a16:creationId xmlns:a16="http://schemas.microsoft.com/office/drawing/2014/main" id="{004ADAA1-6E23-632B-9E27-2AD4465F31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19" name="Line 734">
              <a:extLst>
                <a:ext uri="{FF2B5EF4-FFF2-40B4-BE49-F238E27FC236}">
                  <a16:creationId xmlns:a16="http://schemas.microsoft.com/office/drawing/2014/main" id="{E264D3D0-F55B-3149-70B7-4FC9905E26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20" name="Line 735">
              <a:extLst>
                <a:ext uri="{FF2B5EF4-FFF2-40B4-BE49-F238E27FC236}">
                  <a16:creationId xmlns:a16="http://schemas.microsoft.com/office/drawing/2014/main" id="{CA4EBADA-F07D-52BB-60D9-A4E84CAAB6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21" name="Line 736">
              <a:extLst>
                <a:ext uri="{FF2B5EF4-FFF2-40B4-BE49-F238E27FC236}">
                  <a16:creationId xmlns:a16="http://schemas.microsoft.com/office/drawing/2014/main" id="{4585825E-37D7-A932-7288-AAF66A7FEF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22" name="Line 737">
              <a:extLst>
                <a:ext uri="{FF2B5EF4-FFF2-40B4-BE49-F238E27FC236}">
                  <a16:creationId xmlns:a16="http://schemas.microsoft.com/office/drawing/2014/main" id="{01DFE973-1C98-663A-BA14-E659904657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23" name="Line 738">
              <a:extLst>
                <a:ext uri="{FF2B5EF4-FFF2-40B4-BE49-F238E27FC236}">
                  <a16:creationId xmlns:a16="http://schemas.microsoft.com/office/drawing/2014/main" id="{AA5520B3-873F-BFBB-9F6A-6129B0CD15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24" name="Line 739">
              <a:extLst>
                <a:ext uri="{FF2B5EF4-FFF2-40B4-BE49-F238E27FC236}">
                  <a16:creationId xmlns:a16="http://schemas.microsoft.com/office/drawing/2014/main" id="{7DA2EA65-B059-C7AC-8B81-18B763467C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25" name="Line 740">
              <a:extLst>
                <a:ext uri="{FF2B5EF4-FFF2-40B4-BE49-F238E27FC236}">
                  <a16:creationId xmlns:a16="http://schemas.microsoft.com/office/drawing/2014/main" id="{4E5B79AC-2A8F-DEBC-31CE-C7C71152F5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26" name="Line 741">
              <a:extLst>
                <a:ext uri="{FF2B5EF4-FFF2-40B4-BE49-F238E27FC236}">
                  <a16:creationId xmlns:a16="http://schemas.microsoft.com/office/drawing/2014/main" id="{E38B6229-42AC-7A4C-9682-DE5A40A768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27" name="Line 742">
              <a:extLst>
                <a:ext uri="{FF2B5EF4-FFF2-40B4-BE49-F238E27FC236}">
                  <a16:creationId xmlns:a16="http://schemas.microsoft.com/office/drawing/2014/main" id="{716959F1-6534-7D4C-3185-563DDD36C6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28" name="Line 743">
              <a:extLst>
                <a:ext uri="{FF2B5EF4-FFF2-40B4-BE49-F238E27FC236}">
                  <a16:creationId xmlns:a16="http://schemas.microsoft.com/office/drawing/2014/main" id="{C6767392-569F-7F0A-8A29-4C6F55A3E7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29" name="Line 744">
              <a:extLst>
                <a:ext uri="{FF2B5EF4-FFF2-40B4-BE49-F238E27FC236}">
                  <a16:creationId xmlns:a16="http://schemas.microsoft.com/office/drawing/2014/main" id="{642ACFD7-FE56-7EE5-E89F-E8B3B81F1C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30" name="Line 745">
              <a:extLst>
                <a:ext uri="{FF2B5EF4-FFF2-40B4-BE49-F238E27FC236}">
                  <a16:creationId xmlns:a16="http://schemas.microsoft.com/office/drawing/2014/main" id="{8B4C0B72-A595-F20B-3B76-63AB9489E8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31" name="Line 746">
              <a:extLst>
                <a:ext uri="{FF2B5EF4-FFF2-40B4-BE49-F238E27FC236}">
                  <a16:creationId xmlns:a16="http://schemas.microsoft.com/office/drawing/2014/main" id="{7ED1AA53-4C1F-8D8B-A1FC-ABC9B34FC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32" name="Line 747">
              <a:extLst>
                <a:ext uri="{FF2B5EF4-FFF2-40B4-BE49-F238E27FC236}">
                  <a16:creationId xmlns:a16="http://schemas.microsoft.com/office/drawing/2014/main" id="{011B1F9C-25B5-AF8E-2454-2D430D18D6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33" name="Line 748">
              <a:extLst>
                <a:ext uri="{FF2B5EF4-FFF2-40B4-BE49-F238E27FC236}">
                  <a16:creationId xmlns:a16="http://schemas.microsoft.com/office/drawing/2014/main" id="{72658BEF-D055-57C4-2CD4-087ED08365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34" name="Line 749">
              <a:extLst>
                <a:ext uri="{FF2B5EF4-FFF2-40B4-BE49-F238E27FC236}">
                  <a16:creationId xmlns:a16="http://schemas.microsoft.com/office/drawing/2014/main" id="{47B72837-5A86-A9D7-01C3-0EFB86543D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35" name="Line 750">
              <a:extLst>
                <a:ext uri="{FF2B5EF4-FFF2-40B4-BE49-F238E27FC236}">
                  <a16:creationId xmlns:a16="http://schemas.microsoft.com/office/drawing/2014/main" id="{A70DA6C1-4AC7-42A9-4CBF-B0C91EBACB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36" name="Line 751">
              <a:extLst>
                <a:ext uri="{FF2B5EF4-FFF2-40B4-BE49-F238E27FC236}">
                  <a16:creationId xmlns:a16="http://schemas.microsoft.com/office/drawing/2014/main" id="{CDCDAACA-EDEC-8778-8FBB-2A2850AC20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37" name="Line 752">
              <a:extLst>
                <a:ext uri="{FF2B5EF4-FFF2-40B4-BE49-F238E27FC236}">
                  <a16:creationId xmlns:a16="http://schemas.microsoft.com/office/drawing/2014/main" id="{F26DE932-DD3A-9A3D-E3F5-1ACAAD3AAA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38" name="Line 753">
              <a:extLst>
                <a:ext uri="{FF2B5EF4-FFF2-40B4-BE49-F238E27FC236}">
                  <a16:creationId xmlns:a16="http://schemas.microsoft.com/office/drawing/2014/main" id="{1934A804-DF29-466E-210F-C9EFBCF22B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39" name="Line 754">
              <a:extLst>
                <a:ext uri="{FF2B5EF4-FFF2-40B4-BE49-F238E27FC236}">
                  <a16:creationId xmlns:a16="http://schemas.microsoft.com/office/drawing/2014/main" id="{5DD8D84D-8D0E-0474-668A-E0FCCA55EE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41" name="Line 756">
              <a:extLst>
                <a:ext uri="{FF2B5EF4-FFF2-40B4-BE49-F238E27FC236}">
                  <a16:creationId xmlns:a16="http://schemas.microsoft.com/office/drawing/2014/main" id="{5CFA9888-68D0-9E94-2DC8-94E26A47EE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42" name="Line 757">
              <a:extLst>
                <a:ext uri="{FF2B5EF4-FFF2-40B4-BE49-F238E27FC236}">
                  <a16:creationId xmlns:a16="http://schemas.microsoft.com/office/drawing/2014/main" id="{CAC2779E-D7E1-2B18-CAF4-A80EA0B878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43" name="Text Box 758">
              <a:extLst>
                <a:ext uri="{FF2B5EF4-FFF2-40B4-BE49-F238E27FC236}">
                  <a16:creationId xmlns:a16="http://schemas.microsoft.com/office/drawing/2014/main" id="{042BC92D-FB05-C6C4-A9C0-200876BCBA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" y="967"/>
              <a:ext cx="39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Cm</a:t>
              </a:r>
            </a:p>
          </p:txBody>
        </p:sp>
        <p:sp>
          <p:nvSpPr>
            <p:cNvPr id="344" name="Text Box 759">
              <a:extLst>
                <a:ext uri="{FF2B5EF4-FFF2-40B4-BE49-F238E27FC236}">
                  <a16:creationId xmlns:a16="http://schemas.microsoft.com/office/drawing/2014/main" id="{8949EFD5-2304-E550-7B1E-A68D0269C8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45" name="Text Box 760">
              <a:extLst>
                <a:ext uri="{FF2B5EF4-FFF2-40B4-BE49-F238E27FC236}">
                  <a16:creationId xmlns:a16="http://schemas.microsoft.com/office/drawing/2014/main" id="{146C131E-4F18-F517-9BAB-003E5A2FD6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0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46" name="Text Box 761">
              <a:extLst>
                <a:ext uri="{FF2B5EF4-FFF2-40B4-BE49-F238E27FC236}">
                  <a16:creationId xmlns:a16="http://schemas.microsoft.com/office/drawing/2014/main" id="{B1C805B6-CD4E-E06A-92E9-6EDC4934B6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0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47" name="Text Box 762">
              <a:extLst>
                <a:ext uri="{FF2B5EF4-FFF2-40B4-BE49-F238E27FC236}">
                  <a16:creationId xmlns:a16="http://schemas.microsoft.com/office/drawing/2014/main" id="{7BBE6CBE-4597-BBF6-5C02-E5CCB591AE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0" y="966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48" name="Text Box 763">
              <a:extLst>
                <a:ext uri="{FF2B5EF4-FFF2-40B4-BE49-F238E27FC236}">
                  <a16:creationId xmlns:a16="http://schemas.microsoft.com/office/drawing/2014/main" id="{3837B2B8-0DD2-9823-8629-953B8821C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968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49" name="Text Box 764">
              <a:extLst>
                <a:ext uri="{FF2B5EF4-FFF2-40B4-BE49-F238E27FC236}">
                  <a16:creationId xmlns:a16="http://schemas.microsoft.com/office/drawing/2014/main" id="{09B79945-98E6-4AF7-323D-BFCEA9CC27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5" y="968"/>
              <a:ext cx="17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50" name="Text Box 765">
              <a:extLst>
                <a:ext uri="{FF2B5EF4-FFF2-40B4-BE49-F238E27FC236}">
                  <a16:creationId xmlns:a16="http://schemas.microsoft.com/office/drawing/2014/main" id="{2F4DFEEE-734F-1144-914F-BEED21729F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5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351" name="Text Box 766">
              <a:extLst>
                <a:ext uri="{FF2B5EF4-FFF2-40B4-BE49-F238E27FC236}">
                  <a16:creationId xmlns:a16="http://schemas.microsoft.com/office/drawing/2014/main" id="{63F8C362-0DD1-53DD-462A-AD8A4EE8DF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5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52" name="Text Box 767">
              <a:extLst>
                <a:ext uri="{FF2B5EF4-FFF2-40B4-BE49-F238E27FC236}">
                  <a16:creationId xmlns:a16="http://schemas.microsoft.com/office/drawing/2014/main" id="{F788E302-2F3E-A3D4-6219-5112BBB96F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3" y="968"/>
              <a:ext cx="17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353" name="Line 768">
              <a:extLst>
                <a:ext uri="{FF2B5EF4-FFF2-40B4-BE49-F238E27FC236}">
                  <a16:creationId xmlns:a16="http://schemas.microsoft.com/office/drawing/2014/main" id="{BE6A051F-587E-0C5B-D753-863CBCFF04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54" name="Line 769">
              <a:extLst>
                <a:ext uri="{FF2B5EF4-FFF2-40B4-BE49-F238E27FC236}">
                  <a16:creationId xmlns:a16="http://schemas.microsoft.com/office/drawing/2014/main" id="{C835AF33-B180-C2E9-B813-EBA833932B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55" name="Line 770">
              <a:extLst>
                <a:ext uri="{FF2B5EF4-FFF2-40B4-BE49-F238E27FC236}">
                  <a16:creationId xmlns:a16="http://schemas.microsoft.com/office/drawing/2014/main" id="{8A562CAC-3B82-2E10-88BA-D9CD6BEE49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56" name="Line 771">
              <a:extLst>
                <a:ext uri="{FF2B5EF4-FFF2-40B4-BE49-F238E27FC236}">
                  <a16:creationId xmlns:a16="http://schemas.microsoft.com/office/drawing/2014/main" id="{9662BAF7-37D5-3F77-B798-6EA933C2C6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57" name="Line 772">
              <a:extLst>
                <a:ext uri="{FF2B5EF4-FFF2-40B4-BE49-F238E27FC236}">
                  <a16:creationId xmlns:a16="http://schemas.microsoft.com/office/drawing/2014/main" id="{8966DD81-CA5E-F239-C852-B051A3C51D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58" name="Line 773">
              <a:extLst>
                <a:ext uri="{FF2B5EF4-FFF2-40B4-BE49-F238E27FC236}">
                  <a16:creationId xmlns:a16="http://schemas.microsoft.com/office/drawing/2014/main" id="{384E099B-125F-A278-2003-0030175AA1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59" name="Line 774">
              <a:extLst>
                <a:ext uri="{FF2B5EF4-FFF2-40B4-BE49-F238E27FC236}">
                  <a16:creationId xmlns:a16="http://schemas.microsoft.com/office/drawing/2014/main" id="{FD2CBEAD-9B98-9DEA-A255-7FC8D133F9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60" name="Line 775">
              <a:extLst>
                <a:ext uri="{FF2B5EF4-FFF2-40B4-BE49-F238E27FC236}">
                  <a16:creationId xmlns:a16="http://schemas.microsoft.com/office/drawing/2014/main" id="{B009343C-0561-6B86-D76F-D59BBB9DB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61" name="Text Box 776">
              <a:extLst>
                <a:ext uri="{FF2B5EF4-FFF2-40B4-BE49-F238E27FC236}">
                  <a16:creationId xmlns:a16="http://schemas.microsoft.com/office/drawing/2014/main" id="{6EA3933A-DFB2-926F-D665-C766B3A584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7" y="965"/>
              <a:ext cx="238" cy="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62" name="Text Box 777">
              <a:extLst>
                <a:ext uri="{FF2B5EF4-FFF2-40B4-BE49-F238E27FC236}">
                  <a16:creationId xmlns:a16="http://schemas.microsoft.com/office/drawing/2014/main" id="{707A2441-D333-6C7F-468F-01CBB583B2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0" y="1191"/>
              <a:ext cx="512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CS Phulac</a:t>
              </a:r>
            </a:p>
          </p:txBody>
        </p:sp>
        <p:sp>
          <p:nvSpPr>
            <p:cNvPr id="363" name="Line 778">
              <a:extLst>
                <a:ext uri="{FF2B5EF4-FFF2-40B4-BE49-F238E27FC236}">
                  <a16:creationId xmlns:a16="http://schemas.microsoft.com/office/drawing/2014/main" id="{AE0F16F6-4B59-7094-E5C8-A33DB851CF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392"/>
              <a:ext cx="4992" cy="0"/>
            </a:xfrm>
            <a:prstGeom prst="line">
              <a:avLst/>
            </a:prstGeom>
            <a:noFill/>
            <a:ln w="127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64" name="Line 779">
              <a:extLst>
                <a:ext uri="{FF2B5EF4-FFF2-40B4-BE49-F238E27FC236}">
                  <a16:creationId xmlns:a16="http://schemas.microsoft.com/office/drawing/2014/main" id="{61C063CB-AB4F-9330-A765-1AD1CD304E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816"/>
              <a:ext cx="0" cy="576"/>
            </a:xfrm>
            <a:prstGeom prst="line">
              <a:avLst/>
            </a:prstGeom>
            <a:noFill/>
            <a:ln w="127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40" name="Line 755">
              <a:extLst>
                <a:ext uri="{FF2B5EF4-FFF2-40B4-BE49-F238E27FC236}">
                  <a16:creationId xmlns:a16="http://schemas.microsoft.com/office/drawing/2014/main" id="{3F562703-77A6-3CE9-85D3-BE393FC338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grpSp>
        <p:nvGrpSpPr>
          <p:cNvPr id="622" name="Group 621">
            <a:extLst>
              <a:ext uri="{FF2B5EF4-FFF2-40B4-BE49-F238E27FC236}">
                <a16:creationId xmlns:a16="http://schemas.microsoft.com/office/drawing/2014/main" id="{FF4B0C18-394E-5451-A2C5-5EBD19FC0857}"/>
              </a:ext>
            </a:extLst>
          </p:cNvPr>
          <p:cNvGrpSpPr>
            <a:grpSpLocks/>
          </p:cNvGrpSpPr>
          <p:nvPr/>
        </p:nvGrpSpPr>
        <p:grpSpPr bwMode="auto">
          <a:xfrm rot="10612667" flipV="1">
            <a:off x="3969394" y="2771904"/>
            <a:ext cx="7672962" cy="5978001"/>
            <a:chOff x="693" y="1464"/>
            <a:chExt cx="2496" cy="2496"/>
          </a:xfrm>
        </p:grpSpPr>
        <p:grpSp>
          <p:nvGrpSpPr>
            <p:cNvPr id="623" name="Group 622">
              <a:extLst>
                <a:ext uri="{FF2B5EF4-FFF2-40B4-BE49-F238E27FC236}">
                  <a16:creationId xmlns:a16="http://schemas.microsoft.com/office/drawing/2014/main" id="{F206E30F-23FD-17E0-2422-F41C8AE8D6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3" y="1464"/>
              <a:ext cx="2496" cy="2496"/>
              <a:chOff x="624" y="1104"/>
              <a:chExt cx="2352" cy="2352"/>
            </a:xfrm>
          </p:grpSpPr>
          <p:sp>
            <p:nvSpPr>
              <p:cNvPr id="651" name="Oval 650">
                <a:extLst>
                  <a:ext uri="{FF2B5EF4-FFF2-40B4-BE49-F238E27FC236}">
                    <a16:creationId xmlns:a16="http://schemas.microsoft.com/office/drawing/2014/main" id="{5A99E002-75DD-CCA2-C07F-7A69FFBA6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1104"/>
                <a:ext cx="2352" cy="2352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652" name="Line 196">
                <a:extLst>
                  <a:ext uri="{FF2B5EF4-FFF2-40B4-BE49-F238E27FC236}">
                    <a16:creationId xmlns:a16="http://schemas.microsoft.com/office/drawing/2014/main" id="{20F391BA-C9DC-B314-7C56-430D42B404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6" y="1104"/>
                <a:ext cx="1" cy="2352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53" name="Line 197">
                <a:extLst>
                  <a:ext uri="{FF2B5EF4-FFF2-40B4-BE49-F238E27FC236}">
                    <a16:creationId xmlns:a16="http://schemas.microsoft.com/office/drawing/2014/main" id="{DE0AEEE8-1BB2-09F0-7A9B-4CA87A62D4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2286"/>
                <a:ext cx="2352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grpSp>
          <p:nvGrpSpPr>
            <p:cNvPr id="624" name="Group 623">
              <a:extLst>
                <a:ext uri="{FF2B5EF4-FFF2-40B4-BE49-F238E27FC236}">
                  <a16:creationId xmlns:a16="http://schemas.microsoft.com/office/drawing/2014/main" id="{11F7638C-16DD-A961-869F-9837AFA4C2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8" y="1737"/>
              <a:ext cx="1584" cy="1020"/>
              <a:chOff x="948" y="1737"/>
              <a:chExt cx="1584" cy="1020"/>
            </a:xfrm>
          </p:grpSpPr>
          <p:sp>
            <p:nvSpPr>
              <p:cNvPr id="625" name="Freeform 199">
                <a:extLst>
                  <a:ext uri="{FF2B5EF4-FFF2-40B4-BE49-F238E27FC236}">
                    <a16:creationId xmlns:a16="http://schemas.microsoft.com/office/drawing/2014/main" id="{F403669E-4811-3750-EE3A-63E2670EB123}"/>
                  </a:ext>
                </a:extLst>
              </p:cNvPr>
              <p:cNvSpPr>
                <a:spLocks/>
              </p:cNvSpPr>
              <p:nvPr/>
            </p:nvSpPr>
            <p:spPr bwMode="auto">
              <a:xfrm rot="-604041">
                <a:off x="948" y="1845"/>
                <a:ext cx="1584" cy="912"/>
              </a:xfrm>
              <a:custGeom>
                <a:avLst/>
                <a:gdLst>
                  <a:gd name="T0" fmla="*/ 1434 w 2242"/>
                  <a:gd name="T1" fmla="*/ 0 h 2252"/>
                  <a:gd name="T2" fmla="*/ 1288 w 2242"/>
                  <a:gd name="T3" fmla="*/ 101 h 2252"/>
                  <a:gd name="T4" fmla="*/ 1233 w 2242"/>
                  <a:gd name="T5" fmla="*/ 106 h 2252"/>
                  <a:gd name="T6" fmla="*/ 1091 w 2242"/>
                  <a:gd name="T7" fmla="*/ 186 h 2252"/>
                  <a:gd name="T8" fmla="*/ 1084 w 2242"/>
                  <a:gd name="T9" fmla="*/ 227 h 2252"/>
                  <a:gd name="T10" fmla="*/ 620 w 2242"/>
                  <a:gd name="T11" fmla="*/ 445 h 2252"/>
                  <a:gd name="T12" fmla="*/ 577 w 2242"/>
                  <a:gd name="T13" fmla="*/ 407 h 2252"/>
                  <a:gd name="T14" fmla="*/ 466 w 2242"/>
                  <a:gd name="T15" fmla="*/ 410 h 2252"/>
                  <a:gd name="T16" fmla="*/ 343 w 2242"/>
                  <a:gd name="T17" fmla="*/ 463 h 2252"/>
                  <a:gd name="T18" fmla="*/ 311 w 2242"/>
                  <a:gd name="T19" fmla="*/ 469 h 2252"/>
                  <a:gd name="T20" fmla="*/ 203 w 2242"/>
                  <a:gd name="T21" fmla="*/ 531 h 2252"/>
                  <a:gd name="T22" fmla="*/ 196 w 2242"/>
                  <a:gd name="T23" fmla="*/ 564 h 2252"/>
                  <a:gd name="T24" fmla="*/ 88 w 2242"/>
                  <a:gd name="T25" fmla="*/ 622 h 2252"/>
                  <a:gd name="T26" fmla="*/ 0 w 2242"/>
                  <a:gd name="T27" fmla="*/ 764 h 2252"/>
                  <a:gd name="T28" fmla="*/ 256 w 2242"/>
                  <a:gd name="T29" fmla="*/ 676 h 2252"/>
                  <a:gd name="T30" fmla="*/ 371 w 2242"/>
                  <a:gd name="T31" fmla="*/ 622 h 2252"/>
                  <a:gd name="T32" fmla="*/ 435 w 2242"/>
                  <a:gd name="T33" fmla="*/ 647 h 2252"/>
                  <a:gd name="T34" fmla="*/ 493 w 2242"/>
                  <a:gd name="T35" fmla="*/ 637 h 2252"/>
                  <a:gd name="T36" fmla="*/ 1162 w 2242"/>
                  <a:gd name="T37" fmla="*/ 280 h 2252"/>
                  <a:gd name="T38" fmla="*/ 1193 w 2242"/>
                  <a:gd name="T39" fmla="*/ 263 h 2252"/>
                  <a:gd name="T40" fmla="*/ 942 w 2242"/>
                  <a:gd name="T41" fmla="*/ 843 h 2252"/>
                  <a:gd name="T42" fmla="*/ 910 w 2242"/>
                  <a:gd name="T43" fmla="*/ 912 h 2252"/>
                  <a:gd name="T44" fmla="*/ 1048 w 2242"/>
                  <a:gd name="T45" fmla="*/ 833 h 2252"/>
                  <a:gd name="T46" fmla="*/ 1368 w 2242"/>
                  <a:gd name="T47" fmla="*/ 266 h 2252"/>
                  <a:gd name="T48" fmla="*/ 1468 w 2242"/>
                  <a:gd name="T49" fmla="*/ 174 h 2252"/>
                  <a:gd name="T50" fmla="*/ 1453 w 2242"/>
                  <a:gd name="T51" fmla="*/ 146 h 2252"/>
                  <a:gd name="T52" fmla="*/ 1584 w 2242"/>
                  <a:gd name="T53" fmla="*/ 50 h 2252"/>
                  <a:gd name="T54" fmla="*/ 1570 w 2242"/>
                  <a:gd name="T55" fmla="*/ 17 h 2252"/>
                  <a:gd name="T56" fmla="*/ 1434 w 2242"/>
                  <a:gd name="T57" fmla="*/ 0 h 225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2242" h="2252">
                    <a:moveTo>
                      <a:pt x="2030" y="0"/>
                    </a:moveTo>
                    <a:lnTo>
                      <a:pt x="1823" y="249"/>
                    </a:lnTo>
                    <a:lnTo>
                      <a:pt x="1745" y="262"/>
                    </a:lnTo>
                    <a:lnTo>
                      <a:pt x="1544" y="459"/>
                    </a:lnTo>
                    <a:lnTo>
                      <a:pt x="1535" y="561"/>
                    </a:lnTo>
                    <a:lnTo>
                      <a:pt x="878" y="1099"/>
                    </a:lnTo>
                    <a:lnTo>
                      <a:pt x="816" y="1006"/>
                    </a:lnTo>
                    <a:lnTo>
                      <a:pt x="659" y="1012"/>
                    </a:lnTo>
                    <a:lnTo>
                      <a:pt x="486" y="1144"/>
                    </a:lnTo>
                    <a:lnTo>
                      <a:pt x="440" y="1158"/>
                    </a:lnTo>
                    <a:lnTo>
                      <a:pt x="287" y="1311"/>
                    </a:lnTo>
                    <a:lnTo>
                      <a:pt x="278" y="1392"/>
                    </a:lnTo>
                    <a:lnTo>
                      <a:pt x="125" y="1537"/>
                    </a:lnTo>
                    <a:lnTo>
                      <a:pt x="0" y="1887"/>
                    </a:lnTo>
                    <a:lnTo>
                      <a:pt x="363" y="1669"/>
                    </a:lnTo>
                    <a:lnTo>
                      <a:pt x="525" y="1537"/>
                    </a:lnTo>
                    <a:lnTo>
                      <a:pt x="615" y="1598"/>
                    </a:lnTo>
                    <a:lnTo>
                      <a:pt x="698" y="1574"/>
                    </a:lnTo>
                    <a:lnTo>
                      <a:pt x="1645" y="692"/>
                    </a:lnTo>
                    <a:lnTo>
                      <a:pt x="1688" y="650"/>
                    </a:lnTo>
                    <a:lnTo>
                      <a:pt x="1333" y="2081"/>
                    </a:lnTo>
                    <a:lnTo>
                      <a:pt x="1288" y="2252"/>
                    </a:lnTo>
                    <a:lnTo>
                      <a:pt x="1483" y="2056"/>
                    </a:lnTo>
                    <a:lnTo>
                      <a:pt x="1936" y="656"/>
                    </a:lnTo>
                    <a:lnTo>
                      <a:pt x="2078" y="429"/>
                    </a:lnTo>
                    <a:lnTo>
                      <a:pt x="2056" y="360"/>
                    </a:lnTo>
                    <a:lnTo>
                      <a:pt x="2242" y="123"/>
                    </a:lnTo>
                    <a:lnTo>
                      <a:pt x="2222" y="42"/>
                    </a:lnTo>
                    <a:lnTo>
                      <a:pt x="203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grpSp>
            <p:nvGrpSpPr>
              <p:cNvPr id="626" name="Group 625">
                <a:extLst>
                  <a:ext uri="{FF2B5EF4-FFF2-40B4-BE49-F238E27FC236}">
                    <a16:creationId xmlns:a16="http://schemas.microsoft.com/office/drawing/2014/main" id="{63095E17-C02C-AF06-424E-D1475C307B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32" y="1968"/>
                <a:ext cx="360" cy="770"/>
                <a:chOff x="1890" y="213"/>
                <a:chExt cx="360" cy="900"/>
              </a:xfrm>
            </p:grpSpPr>
            <p:sp>
              <p:nvSpPr>
                <p:cNvPr id="645" name="Freeform 201">
                  <a:extLst>
                    <a:ext uri="{FF2B5EF4-FFF2-40B4-BE49-F238E27FC236}">
                      <a16:creationId xmlns:a16="http://schemas.microsoft.com/office/drawing/2014/main" id="{D5053D8B-2AEB-AD99-2DA7-261CAB8178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57" y="213"/>
                  <a:ext cx="93" cy="117"/>
                </a:xfrm>
                <a:custGeom>
                  <a:avLst/>
                  <a:gdLst>
                    <a:gd name="T0" fmla="*/ 77 w 186"/>
                    <a:gd name="T1" fmla="*/ 0 h 234"/>
                    <a:gd name="T2" fmla="*/ 0 w 186"/>
                    <a:gd name="T3" fmla="*/ 94 h 234"/>
                    <a:gd name="T4" fmla="*/ 22 w 186"/>
                    <a:gd name="T5" fmla="*/ 117 h 234"/>
                    <a:gd name="T6" fmla="*/ 93 w 186"/>
                    <a:gd name="T7" fmla="*/ 8 h 234"/>
                    <a:gd name="T8" fmla="*/ 77 w 186"/>
                    <a:gd name="T9" fmla="*/ 0 h 2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6" h="234">
                      <a:moveTo>
                        <a:pt x="153" y="0"/>
                      </a:moveTo>
                      <a:lnTo>
                        <a:pt x="0" y="187"/>
                      </a:lnTo>
                      <a:lnTo>
                        <a:pt x="43" y="234"/>
                      </a:lnTo>
                      <a:lnTo>
                        <a:pt x="186" y="15"/>
                      </a:lnTo>
                      <a:lnTo>
                        <a:pt x="153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46" name="Freeform 202">
                  <a:extLst>
                    <a:ext uri="{FF2B5EF4-FFF2-40B4-BE49-F238E27FC236}">
                      <a16:creationId xmlns:a16="http://schemas.microsoft.com/office/drawing/2014/main" id="{B5C4AC0B-D831-BA94-31D3-E3D0C5676C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00" y="317"/>
                  <a:ext cx="233" cy="758"/>
                </a:xfrm>
                <a:custGeom>
                  <a:avLst/>
                  <a:gdLst>
                    <a:gd name="T0" fmla="*/ 171 w 419"/>
                    <a:gd name="T1" fmla="*/ 9 h 1406"/>
                    <a:gd name="T2" fmla="*/ 0 w 419"/>
                    <a:gd name="T3" fmla="*/ 700 h 1406"/>
                    <a:gd name="T4" fmla="*/ 26 w 419"/>
                    <a:gd name="T5" fmla="*/ 703 h 1406"/>
                    <a:gd name="T6" fmla="*/ 209 w 419"/>
                    <a:gd name="T7" fmla="*/ 0 h 1406"/>
                    <a:gd name="T8" fmla="*/ 171 w 419"/>
                    <a:gd name="T9" fmla="*/ 9 h 14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9" h="1406">
                      <a:moveTo>
                        <a:pt x="342" y="17"/>
                      </a:moveTo>
                      <a:lnTo>
                        <a:pt x="0" y="1399"/>
                      </a:lnTo>
                      <a:lnTo>
                        <a:pt x="53" y="1406"/>
                      </a:lnTo>
                      <a:lnTo>
                        <a:pt x="419" y="0"/>
                      </a:lnTo>
                      <a:lnTo>
                        <a:pt x="342" y="17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47" name="Freeform 203">
                  <a:extLst>
                    <a:ext uri="{FF2B5EF4-FFF2-40B4-BE49-F238E27FC236}">
                      <a16:creationId xmlns:a16="http://schemas.microsoft.com/office/drawing/2014/main" id="{CAAE6B7F-8F94-A6DF-D076-C5C6EF1576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335"/>
                  <a:ext cx="219" cy="682"/>
                </a:xfrm>
                <a:custGeom>
                  <a:avLst/>
                  <a:gdLst>
                    <a:gd name="T0" fmla="*/ 200 w 438"/>
                    <a:gd name="T1" fmla="*/ 0 h 1364"/>
                    <a:gd name="T2" fmla="*/ 0 w 438"/>
                    <a:gd name="T3" fmla="*/ 682 h 1364"/>
                    <a:gd name="T4" fmla="*/ 12 w 438"/>
                    <a:gd name="T5" fmla="*/ 682 h 1364"/>
                    <a:gd name="T6" fmla="*/ 219 w 438"/>
                    <a:gd name="T7" fmla="*/ 21 h 1364"/>
                    <a:gd name="T8" fmla="*/ 200 w 438"/>
                    <a:gd name="T9" fmla="*/ 0 h 13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38" h="1364">
                      <a:moveTo>
                        <a:pt x="400" y="0"/>
                      </a:moveTo>
                      <a:lnTo>
                        <a:pt x="0" y="1364"/>
                      </a:lnTo>
                      <a:lnTo>
                        <a:pt x="24" y="1364"/>
                      </a:lnTo>
                      <a:lnTo>
                        <a:pt x="438" y="41"/>
                      </a:lnTo>
                      <a:lnTo>
                        <a:pt x="400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48" name="Freeform 204">
                  <a:extLst>
                    <a:ext uri="{FF2B5EF4-FFF2-40B4-BE49-F238E27FC236}">
                      <a16:creationId xmlns:a16="http://schemas.microsoft.com/office/drawing/2014/main" id="{E9DAE394-B9E7-43FB-0FF1-B130983CA0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90" y="1029"/>
                  <a:ext cx="58" cy="84"/>
                </a:xfrm>
                <a:custGeom>
                  <a:avLst/>
                  <a:gdLst>
                    <a:gd name="T0" fmla="*/ 34 w 115"/>
                    <a:gd name="T1" fmla="*/ 5 h 167"/>
                    <a:gd name="T2" fmla="*/ 0 w 115"/>
                    <a:gd name="T3" fmla="*/ 84 h 167"/>
                    <a:gd name="T4" fmla="*/ 58 w 115"/>
                    <a:gd name="T5" fmla="*/ 0 h 167"/>
                    <a:gd name="T6" fmla="*/ 34 w 115"/>
                    <a:gd name="T7" fmla="*/ 5 h 167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15" h="167">
                      <a:moveTo>
                        <a:pt x="67" y="10"/>
                      </a:moveTo>
                      <a:lnTo>
                        <a:pt x="0" y="167"/>
                      </a:lnTo>
                      <a:lnTo>
                        <a:pt x="115" y="0"/>
                      </a:lnTo>
                      <a:lnTo>
                        <a:pt x="67" y="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49" name="Freeform 205">
                  <a:extLst>
                    <a:ext uri="{FF2B5EF4-FFF2-40B4-BE49-F238E27FC236}">
                      <a16:creationId xmlns:a16="http://schemas.microsoft.com/office/drawing/2014/main" id="{130200F7-77BC-C901-4804-C13D817547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62" y="214"/>
                  <a:ext cx="141" cy="95"/>
                </a:xfrm>
                <a:custGeom>
                  <a:avLst/>
                  <a:gdLst>
                    <a:gd name="T0" fmla="*/ 141 w 280"/>
                    <a:gd name="T1" fmla="*/ 0 h 191"/>
                    <a:gd name="T2" fmla="*/ 76 w 280"/>
                    <a:gd name="T3" fmla="*/ 85 h 191"/>
                    <a:gd name="T4" fmla="*/ 0 w 280"/>
                    <a:gd name="T5" fmla="*/ 95 h 191"/>
                    <a:gd name="T6" fmla="*/ 65 w 280"/>
                    <a:gd name="T7" fmla="*/ 70 h 191"/>
                    <a:gd name="T8" fmla="*/ 141 w 280"/>
                    <a:gd name="T9" fmla="*/ 0 h 19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80" h="191">
                      <a:moveTo>
                        <a:pt x="280" y="0"/>
                      </a:moveTo>
                      <a:lnTo>
                        <a:pt x="151" y="170"/>
                      </a:lnTo>
                      <a:lnTo>
                        <a:pt x="0" y="191"/>
                      </a:lnTo>
                      <a:lnTo>
                        <a:pt x="129" y="141"/>
                      </a:lnTo>
                      <a:lnTo>
                        <a:pt x="28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50" name="Freeform 206">
                  <a:extLst>
                    <a:ext uri="{FF2B5EF4-FFF2-40B4-BE49-F238E27FC236}">
                      <a16:creationId xmlns:a16="http://schemas.microsoft.com/office/drawing/2014/main" id="{7707158B-CA52-BE72-88A8-0D40F5C3DD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317"/>
                  <a:ext cx="246" cy="700"/>
                </a:xfrm>
                <a:custGeom>
                  <a:avLst/>
                  <a:gdLst>
                    <a:gd name="T0" fmla="*/ 246 w 342"/>
                    <a:gd name="T1" fmla="*/ 0 h 1399"/>
                    <a:gd name="T2" fmla="*/ 0 w 342"/>
                    <a:gd name="T3" fmla="*/ 700 h 1399"/>
                    <a:gd name="T4" fmla="*/ 214 w 342"/>
                    <a:gd name="T5" fmla="*/ 9 h 1399"/>
                    <a:gd name="T6" fmla="*/ 246 w 342"/>
                    <a:gd name="T7" fmla="*/ 0 h 139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42" h="1399">
                      <a:moveTo>
                        <a:pt x="342" y="0"/>
                      </a:moveTo>
                      <a:lnTo>
                        <a:pt x="0" y="1399"/>
                      </a:lnTo>
                      <a:lnTo>
                        <a:pt x="298" y="17"/>
                      </a:lnTo>
                      <a:lnTo>
                        <a:pt x="34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  <p:grpSp>
            <p:nvGrpSpPr>
              <p:cNvPr id="627" name="Group 626">
                <a:extLst>
                  <a:ext uri="{FF2B5EF4-FFF2-40B4-BE49-F238E27FC236}">
                    <a16:creationId xmlns:a16="http://schemas.microsoft.com/office/drawing/2014/main" id="{7EC80C27-4A88-DD63-9A2D-14FC8620C3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7" y="1737"/>
                <a:ext cx="1383" cy="949"/>
                <a:chOff x="912" y="384"/>
                <a:chExt cx="1383" cy="949"/>
              </a:xfrm>
            </p:grpSpPr>
            <p:sp>
              <p:nvSpPr>
                <p:cNvPr id="628" name="Freeform 208">
                  <a:extLst>
                    <a:ext uri="{FF2B5EF4-FFF2-40B4-BE49-F238E27FC236}">
                      <a16:creationId xmlns:a16="http://schemas.microsoft.com/office/drawing/2014/main" id="{5B776033-BAE9-6BF6-5E33-606051492E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50" y="1140"/>
                  <a:ext cx="130" cy="69"/>
                </a:xfrm>
                <a:custGeom>
                  <a:avLst/>
                  <a:gdLst>
                    <a:gd name="T0" fmla="*/ 102 w 201"/>
                    <a:gd name="T1" fmla="*/ 0 h 126"/>
                    <a:gd name="T2" fmla="*/ 0 w 201"/>
                    <a:gd name="T3" fmla="*/ 69 h 126"/>
                    <a:gd name="T4" fmla="*/ 67 w 201"/>
                    <a:gd name="T5" fmla="*/ 69 h 126"/>
                    <a:gd name="T6" fmla="*/ 130 w 201"/>
                    <a:gd name="T7" fmla="*/ 13 h 126"/>
                    <a:gd name="T8" fmla="*/ 102 w 201"/>
                    <a:gd name="T9" fmla="*/ 0 h 1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1" h="126">
                      <a:moveTo>
                        <a:pt x="157" y="0"/>
                      </a:moveTo>
                      <a:lnTo>
                        <a:pt x="0" y="126"/>
                      </a:lnTo>
                      <a:lnTo>
                        <a:pt x="103" y="126"/>
                      </a:lnTo>
                      <a:lnTo>
                        <a:pt x="201" y="24"/>
                      </a:lnTo>
                      <a:lnTo>
                        <a:pt x="157" y="0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29" name="Freeform 209">
                  <a:extLst>
                    <a:ext uri="{FF2B5EF4-FFF2-40B4-BE49-F238E27FC236}">
                      <a16:creationId xmlns:a16="http://schemas.microsoft.com/office/drawing/2014/main" id="{42AE0D60-F338-9530-3DA3-117909AE78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5" y="1167"/>
                  <a:ext cx="124" cy="79"/>
                </a:xfrm>
                <a:custGeom>
                  <a:avLst/>
                  <a:gdLst>
                    <a:gd name="T0" fmla="*/ 78 w 189"/>
                    <a:gd name="T1" fmla="*/ 0 h 144"/>
                    <a:gd name="T2" fmla="*/ 21 w 189"/>
                    <a:gd name="T3" fmla="*/ 48 h 144"/>
                    <a:gd name="T4" fmla="*/ 0 w 189"/>
                    <a:gd name="T5" fmla="*/ 79 h 144"/>
                    <a:gd name="T6" fmla="*/ 56 w 189"/>
                    <a:gd name="T7" fmla="*/ 69 h 144"/>
                    <a:gd name="T8" fmla="*/ 124 w 189"/>
                    <a:gd name="T9" fmla="*/ 16 h 144"/>
                    <a:gd name="T10" fmla="*/ 78 w 189"/>
                    <a:gd name="T11" fmla="*/ 0 h 14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89" h="144">
                      <a:moveTo>
                        <a:pt x="119" y="0"/>
                      </a:moveTo>
                      <a:lnTo>
                        <a:pt x="32" y="87"/>
                      </a:lnTo>
                      <a:lnTo>
                        <a:pt x="0" y="144"/>
                      </a:lnTo>
                      <a:lnTo>
                        <a:pt x="86" y="125"/>
                      </a:lnTo>
                      <a:lnTo>
                        <a:pt x="189" y="30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30" name="Freeform 210">
                  <a:extLst>
                    <a:ext uri="{FF2B5EF4-FFF2-40B4-BE49-F238E27FC236}">
                      <a16:creationId xmlns:a16="http://schemas.microsoft.com/office/drawing/2014/main" id="{4B99BF15-C482-8CAE-D649-7EA5F97FC5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62" y="1201"/>
                  <a:ext cx="114" cy="71"/>
                </a:xfrm>
                <a:custGeom>
                  <a:avLst/>
                  <a:gdLst>
                    <a:gd name="T0" fmla="*/ 98 w 174"/>
                    <a:gd name="T1" fmla="*/ 0 h 128"/>
                    <a:gd name="T2" fmla="*/ 14 w 174"/>
                    <a:gd name="T3" fmla="*/ 48 h 128"/>
                    <a:gd name="T4" fmla="*/ 0 w 174"/>
                    <a:gd name="T5" fmla="*/ 71 h 128"/>
                    <a:gd name="T6" fmla="*/ 114 w 174"/>
                    <a:gd name="T7" fmla="*/ 6 h 128"/>
                    <a:gd name="T8" fmla="*/ 98 w 174"/>
                    <a:gd name="T9" fmla="*/ 0 h 1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74" h="128">
                      <a:moveTo>
                        <a:pt x="150" y="0"/>
                      </a:moveTo>
                      <a:lnTo>
                        <a:pt x="21" y="87"/>
                      </a:lnTo>
                      <a:lnTo>
                        <a:pt x="0" y="128"/>
                      </a:lnTo>
                      <a:lnTo>
                        <a:pt x="174" y="10"/>
                      </a:lnTo>
                      <a:lnTo>
                        <a:pt x="150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31" name="Freeform 211">
                  <a:extLst>
                    <a:ext uri="{FF2B5EF4-FFF2-40B4-BE49-F238E27FC236}">
                      <a16:creationId xmlns:a16="http://schemas.microsoft.com/office/drawing/2014/main" id="{82BA26BD-7169-E77B-AD4A-1C5B27FE07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12" y="1221"/>
                  <a:ext cx="142" cy="112"/>
                </a:xfrm>
                <a:custGeom>
                  <a:avLst/>
                  <a:gdLst>
                    <a:gd name="T0" fmla="*/ 49 w 217"/>
                    <a:gd name="T1" fmla="*/ 0 h 205"/>
                    <a:gd name="T2" fmla="*/ 93 w 217"/>
                    <a:gd name="T3" fmla="*/ 1 h 205"/>
                    <a:gd name="T4" fmla="*/ 73 w 217"/>
                    <a:gd name="T5" fmla="*/ 48 h 205"/>
                    <a:gd name="T6" fmla="*/ 133 w 217"/>
                    <a:gd name="T7" fmla="*/ 39 h 205"/>
                    <a:gd name="T8" fmla="*/ 142 w 217"/>
                    <a:gd name="T9" fmla="*/ 60 h 205"/>
                    <a:gd name="T10" fmla="*/ 32 w 217"/>
                    <a:gd name="T11" fmla="*/ 112 h 205"/>
                    <a:gd name="T12" fmla="*/ 0 w 217"/>
                    <a:gd name="T13" fmla="*/ 99 h 205"/>
                    <a:gd name="T14" fmla="*/ 49 w 217"/>
                    <a:gd name="T15" fmla="*/ 0 h 20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17" h="205">
                      <a:moveTo>
                        <a:pt x="75" y="0"/>
                      </a:moveTo>
                      <a:lnTo>
                        <a:pt x="142" y="2"/>
                      </a:lnTo>
                      <a:lnTo>
                        <a:pt x="111" y="87"/>
                      </a:lnTo>
                      <a:lnTo>
                        <a:pt x="204" y="71"/>
                      </a:lnTo>
                      <a:lnTo>
                        <a:pt x="217" y="109"/>
                      </a:lnTo>
                      <a:lnTo>
                        <a:pt x="49" y="205"/>
                      </a:lnTo>
                      <a:lnTo>
                        <a:pt x="0" y="182"/>
                      </a:lnTo>
                      <a:lnTo>
                        <a:pt x="75" y="0"/>
                      </a:lnTo>
                      <a:close/>
                    </a:path>
                  </a:pathLst>
                </a:custGeom>
                <a:solidFill>
                  <a:srgbClr val="FFB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32" name="Freeform 212">
                  <a:extLst>
                    <a:ext uri="{FF2B5EF4-FFF2-40B4-BE49-F238E27FC236}">
                      <a16:creationId xmlns:a16="http://schemas.microsoft.com/office/drawing/2014/main" id="{6521BFB1-A3C0-F99C-9C7D-A907A0C661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28" y="932"/>
                  <a:ext cx="133" cy="61"/>
                </a:xfrm>
                <a:custGeom>
                  <a:avLst/>
                  <a:gdLst>
                    <a:gd name="T0" fmla="*/ 74 w 204"/>
                    <a:gd name="T1" fmla="*/ 2 h 113"/>
                    <a:gd name="T2" fmla="*/ 0 w 204"/>
                    <a:gd name="T3" fmla="*/ 49 h 113"/>
                    <a:gd name="T4" fmla="*/ 30 w 204"/>
                    <a:gd name="T5" fmla="*/ 61 h 113"/>
                    <a:gd name="T6" fmla="*/ 133 w 204"/>
                    <a:gd name="T7" fmla="*/ 0 h 113"/>
                    <a:gd name="T8" fmla="*/ 74 w 204"/>
                    <a:gd name="T9" fmla="*/ 2 h 11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4" h="113">
                      <a:moveTo>
                        <a:pt x="114" y="3"/>
                      </a:moveTo>
                      <a:lnTo>
                        <a:pt x="0" y="91"/>
                      </a:lnTo>
                      <a:lnTo>
                        <a:pt x="46" y="113"/>
                      </a:lnTo>
                      <a:lnTo>
                        <a:pt x="204" y="0"/>
                      </a:lnTo>
                      <a:lnTo>
                        <a:pt x="114" y="3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33" name="Freeform 213">
                  <a:extLst>
                    <a:ext uri="{FF2B5EF4-FFF2-40B4-BE49-F238E27FC236}">
                      <a16:creationId xmlns:a16="http://schemas.microsoft.com/office/drawing/2014/main" id="{0E1D7F1F-0ADB-573A-A12C-1F2415387B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84" y="929"/>
                  <a:ext cx="121" cy="81"/>
                </a:xfrm>
                <a:custGeom>
                  <a:avLst/>
                  <a:gdLst>
                    <a:gd name="T0" fmla="*/ 106 w 188"/>
                    <a:gd name="T1" fmla="*/ 0 h 150"/>
                    <a:gd name="T2" fmla="*/ 0 w 188"/>
                    <a:gd name="T3" fmla="*/ 64 h 150"/>
                    <a:gd name="T4" fmla="*/ 25 w 188"/>
                    <a:gd name="T5" fmla="*/ 81 h 150"/>
                    <a:gd name="T6" fmla="*/ 121 w 188"/>
                    <a:gd name="T7" fmla="*/ 28 h 150"/>
                    <a:gd name="T8" fmla="*/ 106 w 188"/>
                    <a:gd name="T9" fmla="*/ 0 h 1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8" h="150">
                      <a:moveTo>
                        <a:pt x="165" y="0"/>
                      </a:moveTo>
                      <a:lnTo>
                        <a:pt x="0" y="118"/>
                      </a:lnTo>
                      <a:lnTo>
                        <a:pt x="39" y="150"/>
                      </a:lnTo>
                      <a:lnTo>
                        <a:pt x="188" y="51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34" name="Freeform 214">
                  <a:extLst>
                    <a:ext uri="{FF2B5EF4-FFF2-40B4-BE49-F238E27FC236}">
                      <a16:creationId xmlns:a16="http://schemas.microsoft.com/office/drawing/2014/main" id="{A7E5BBBE-03EE-13EB-ED63-D401BC8218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31" y="971"/>
                  <a:ext cx="87" cy="65"/>
                </a:xfrm>
                <a:custGeom>
                  <a:avLst/>
                  <a:gdLst>
                    <a:gd name="T0" fmla="*/ 77 w 135"/>
                    <a:gd name="T1" fmla="*/ 0 h 118"/>
                    <a:gd name="T2" fmla="*/ 0 w 135"/>
                    <a:gd name="T3" fmla="*/ 47 h 118"/>
                    <a:gd name="T4" fmla="*/ 9 w 135"/>
                    <a:gd name="T5" fmla="*/ 65 h 118"/>
                    <a:gd name="T6" fmla="*/ 87 w 135"/>
                    <a:gd name="T7" fmla="*/ 8 h 118"/>
                    <a:gd name="T8" fmla="*/ 77 w 135"/>
                    <a:gd name="T9" fmla="*/ 0 h 1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5" h="118">
                      <a:moveTo>
                        <a:pt x="119" y="0"/>
                      </a:moveTo>
                      <a:lnTo>
                        <a:pt x="0" y="85"/>
                      </a:lnTo>
                      <a:lnTo>
                        <a:pt x="14" y="118"/>
                      </a:lnTo>
                      <a:lnTo>
                        <a:pt x="135" y="14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35" name="Freeform 215">
                  <a:extLst>
                    <a:ext uri="{FF2B5EF4-FFF2-40B4-BE49-F238E27FC236}">
                      <a16:creationId xmlns:a16="http://schemas.microsoft.com/office/drawing/2014/main" id="{80E99213-1FA2-B97D-EED3-3F09455F00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65" y="1002"/>
                  <a:ext cx="251" cy="143"/>
                </a:xfrm>
                <a:custGeom>
                  <a:avLst/>
                  <a:gdLst>
                    <a:gd name="T0" fmla="*/ 111 w 387"/>
                    <a:gd name="T1" fmla="*/ 0 h 263"/>
                    <a:gd name="T2" fmla="*/ 114 w 387"/>
                    <a:gd name="T3" fmla="*/ 0 h 263"/>
                    <a:gd name="T4" fmla="*/ 122 w 387"/>
                    <a:gd name="T5" fmla="*/ 1 h 263"/>
                    <a:gd name="T6" fmla="*/ 132 w 387"/>
                    <a:gd name="T7" fmla="*/ 1 h 263"/>
                    <a:gd name="T8" fmla="*/ 146 w 387"/>
                    <a:gd name="T9" fmla="*/ 3 h 263"/>
                    <a:gd name="T10" fmla="*/ 161 w 387"/>
                    <a:gd name="T11" fmla="*/ 5 h 263"/>
                    <a:gd name="T12" fmla="*/ 176 w 387"/>
                    <a:gd name="T13" fmla="*/ 8 h 263"/>
                    <a:gd name="T14" fmla="*/ 190 w 387"/>
                    <a:gd name="T15" fmla="*/ 12 h 263"/>
                    <a:gd name="T16" fmla="*/ 202 w 387"/>
                    <a:gd name="T17" fmla="*/ 16 h 263"/>
                    <a:gd name="T18" fmla="*/ 214 w 387"/>
                    <a:gd name="T19" fmla="*/ 23 h 263"/>
                    <a:gd name="T20" fmla="*/ 224 w 387"/>
                    <a:gd name="T21" fmla="*/ 30 h 263"/>
                    <a:gd name="T22" fmla="*/ 233 w 387"/>
                    <a:gd name="T23" fmla="*/ 37 h 263"/>
                    <a:gd name="T24" fmla="*/ 239 w 387"/>
                    <a:gd name="T25" fmla="*/ 43 h 263"/>
                    <a:gd name="T26" fmla="*/ 245 w 387"/>
                    <a:gd name="T27" fmla="*/ 48 h 263"/>
                    <a:gd name="T28" fmla="*/ 248 w 387"/>
                    <a:gd name="T29" fmla="*/ 53 h 263"/>
                    <a:gd name="T30" fmla="*/ 250 w 387"/>
                    <a:gd name="T31" fmla="*/ 55 h 263"/>
                    <a:gd name="T32" fmla="*/ 251 w 387"/>
                    <a:gd name="T33" fmla="*/ 57 h 263"/>
                    <a:gd name="T34" fmla="*/ 141 w 387"/>
                    <a:gd name="T35" fmla="*/ 143 h 263"/>
                    <a:gd name="T36" fmla="*/ 138 w 387"/>
                    <a:gd name="T37" fmla="*/ 142 h 263"/>
                    <a:gd name="T38" fmla="*/ 130 w 387"/>
                    <a:gd name="T39" fmla="*/ 141 h 263"/>
                    <a:gd name="T40" fmla="*/ 119 w 387"/>
                    <a:gd name="T41" fmla="*/ 139 h 263"/>
                    <a:gd name="T42" fmla="*/ 106 w 387"/>
                    <a:gd name="T43" fmla="*/ 136 h 263"/>
                    <a:gd name="T44" fmla="*/ 91 w 387"/>
                    <a:gd name="T45" fmla="*/ 133 h 263"/>
                    <a:gd name="T46" fmla="*/ 79 w 387"/>
                    <a:gd name="T47" fmla="*/ 129 h 263"/>
                    <a:gd name="T48" fmla="*/ 68 w 387"/>
                    <a:gd name="T49" fmla="*/ 125 h 263"/>
                    <a:gd name="T50" fmla="*/ 60 w 387"/>
                    <a:gd name="T51" fmla="*/ 122 h 263"/>
                    <a:gd name="T52" fmla="*/ 54 w 387"/>
                    <a:gd name="T53" fmla="*/ 118 h 263"/>
                    <a:gd name="T54" fmla="*/ 45 w 387"/>
                    <a:gd name="T55" fmla="*/ 113 h 263"/>
                    <a:gd name="T56" fmla="*/ 35 w 387"/>
                    <a:gd name="T57" fmla="*/ 107 h 263"/>
                    <a:gd name="T58" fmla="*/ 25 w 387"/>
                    <a:gd name="T59" fmla="*/ 101 h 263"/>
                    <a:gd name="T60" fmla="*/ 16 w 387"/>
                    <a:gd name="T61" fmla="*/ 95 h 263"/>
                    <a:gd name="T62" fmla="*/ 8 w 387"/>
                    <a:gd name="T63" fmla="*/ 90 h 263"/>
                    <a:gd name="T64" fmla="*/ 2 w 387"/>
                    <a:gd name="T65" fmla="*/ 87 h 263"/>
                    <a:gd name="T66" fmla="*/ 0 w 387"/>
                    <a:gd name="T67" fmla="*/ 86 h 263"/>
                    <a:gd name="T68" fmla="*/ 111 w 3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387" h="263">
                      <a:moveTo>
                        <a:pt x="171" y="0"/>
                      </a:moveTo>
                      <a:lnTo>
                        <a:pt x="176" y="0"/>
                      </a:lnTo>
                      <a:lnTo>
                        <a:pt x="188" y="1"/>
                      </a:lnTo>
                      <a:lnTo>
                        <a:pt x="204" y="2"/>
                      </a:lnTo>
                      <a:lnTo>
                        <a:pt x="225" y="6"/>
                      </a:lnTo>
                      <a:lnTo>
                        <a:pt x="249" y="9"/>
                      </a:lnTo>
                      <a:lnTo>
                        <a:pt x="272" y="15"/>
                      </a:lnTo>
                      <a:lnTo>
                        <a:pt x="293" y="22"/>
                      </a:lnTo>
                      <a:lnTo>
                        <a:pt x="311" y="30"/>
                      </a:lnTo>
                      <a:lnTo>
                        <a:pt x="330" y="42"/>
                      </a:lnTo>
                      <a:lnTo>
                        <a:pt x="345" y="55"/>
                      </a:lnTo>
                      <a:lnTo>
                        <a:pt x="359" y="68"/>
                      </a:lnTo>
                      <a:lnTo>
                        <a:pt x="369" y="79"/>
                      </a:lnTo>
                      <a:lnTo>
                        <a:pt x="377" y="89"/>
                      </a:lnTo>
                      <a:lnTo>
                        <a:pt x="383" y="97"/>
                      </a:lnTo>
                      <a:lnTo>
                        <a:pt x="386" y="102"/>
                      </a:lnTo>
                      <a:lnTo>
                        <a:pt x="387" y="104"/>
                      </a:lnTo>
                      <a:lnTo>
                        <a:pt x="218" y="263"/>
                      </a:lnTo>
                      <a:lnTo>
                        <a:pt x="213" y="261"/>
                      </a:lnTo>
                      <a:lnTo>
                        <a:pt x="201" y="259"/>
                      </a:lnTo>
                      <a:lnTo>
                        <a:pt x="183" y="255"/>
                      </a:lnTo>
                      <a:lnTo>
                        <a:pt x="164" y="250"/>
                      </a:lnTo>
                      <a:lnTo>
                        <a:pt x="141" y="244"/>
                      </a:lnTo>
                      <a:lnTo>
                        <a:pt x="122" y="237"/>
                      </a:lnTo>
                      <a:lnTo>
                        <a:pt x="105" y="230"/>
                      </a:lnTo>
                      <a:lnTo>
                        <a:pt x="93" y="225"/>
                      </a:lnTo>
                      <a:lnTo>
                        <a:pt x="83" y="217"/>
                      </a:lnTo>
                      <a:lnTo>
                        <a:pt x="69" y="208"/>
                      </a:lnTo>
                      <a:lnTo>
                        <a:pt x="54" y="196"/>
                      </a:lnTo>
                      <a:lnTo>
                        <a:pt x="39" y="185"/>
                      </a:lnTo>
                      <a:lnTo>
                        <a:pt x="24" y="174"/>
                      </a:lnTo>
                      <a:lnTo>
                        <a:pt x="12" y="166"/>
                      </a:lnTo>
                      <a:lnTo>
                        <a:pt x="3" y="160"/>
                      </a:lnTo>
                      <a:lnTo>
                        <a:pt x="0" y="158"/>
                      </a:lnTo>
                      <a:lnTo>
                        <a:pt x="171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36" name="Freeform 216">
                  <a:extLst>
                    <a:ext uri="{FF2B5EF4-FFF2-40B4-BE49-F238E27FC236}">
                      <a16:creationId xmlns:a16="http://schemas.microsoft.com/office/drawing/2014/main" id="{644577DD-7B08-68CA-E7D0-3C051BB9D0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94" y="697"/>
                  <a:ext cx="685" cy="499"/>
                </a:xfrm>
                <a:custGeom>
                  <a:avLst/>
                  <a:gdLst>
                    <a:gd name="T0" fmla="*/ 675 w 1051"/>
                    <a:gd name="T1" fmla="*/ 0 h 917"/>
                    <a:gd name="T2" fmla="*/ 0 w 1051"/>
                    <a:gd name="T3" fmla="*/ 489 h 917"/>
                    <a:gd name="T4" fmla="*/ 42 w 1051"/>
                    <a:gd name="T5" fmla="*/ 499 h 917"/>
                    <a:gd name="T6" fmla="*/ 685 w 1051"/>
                    <a:gd name="T7" fmla="*/ 26 h 917"/>
                    <a:gd name="T8" fmla="*/ 675 w 1051"/>
                    <a:gd name="T9" fmla="*/ 0 h 9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051" h="917">
                      <a:moveTo>
                        <a:pt x="1036" y="0"/>
                      </a:moveTo>
                      <a:lnTo>
                        <a:pt x="0" y="899"/>
                      </a:lnTo>
                      <a:lnTo>
                        <a:pt x="65" y="917"/>
                      </a:lnTo>
                      <a:lnTo>
                        <a:pt x="1051" y="47"/>
                      </a:lnTo>
                      <a:lnTo>
                        <a:pt x="103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37" name="Freeform 217">
                  <a:extLst>
                    <a:ext uri="{FF2B5EF4-FFF2-40B4-BE49-F238E27FC236}">
                      <a16:creationId xmlns:a16="http://schemas.microsoft.com/office/drawing/2014/main" id="{E8F19E0B-7968-DD37-2E91-E848121759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58" y="728"/>
                  <a:ext cx="683" cy="481"/>
                </a:xfrm>
                <a:custGeom>
                  <a:avLst/>
                  <a:gdLst>
                    <a:gd name="T0" fmla="*/ 641 w 1048"/>
                    <a:gd name="T1" fmla="*/ 8 h 884"/>
                    <a:gd name="T2" fmla="*/ 0 w 1048"/>
                    <a:gd name="T3" fmla="*/ 481 h 884"/>
                    <a:gd name="T4" fmla="*/ 41 w 1048"/>
                    <a:gd name="T5" fmla="*/ 472 h 884"/>
                    <a:gd name="T6" fmla="*/ 683 w 1048"/>
                    <a:gd name="T7" fmla="*/ 0 h 884"/>
                    <a:gd name="T8" fmla="*/ 641 w 1048"/>
                    <a:gd name="T9" fmla="*/ 8 h 8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048" h="884">
                      <a:moveTo>
                        <a:pt x="983" y="15"/>
                      </a:moveTo>
                      <a:lnTo>
                        <a:pt x="0" y="884"/>
                      </a:lnTo>
                      <a:lnTo>
                        <a:pt x="63" y="868"/>
                      </a:lnTo>
                      <a:lnTo>
                        <a:pt x="1048" y="0"/>
                      </a:lnTo>
                      <a:lnTo>
                        <a:pt x="983" y="15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38" name="Freeform 218">
                  <a:extLst>
                    <a:ext uri="{FF2B5EF4-FFF2-40B4-BE49-F238E27FC236}">
                      <a16:creationId xmlns:a16="http://schemas.microsoft.com/office/drawing/2014/main" id="{CF25FBA4-C213-6BB3-C73D-D9BAA0D488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69" y="384"/>
                  <a:ext cx="195" cy="141"/>
                </a:xfrm>
                <a:custGeom>
                  <a:avLst/>
                  <a:gdLst>
                    <a:gd name="T0" fmla="*/ 134 w 299"/>
                    <a:gd name="T1" fmla="*/ 0 h 258"/>
                    <a:gd name="T2" fmla="*/ 0 w 299"/>
                    <a:gd name="T3" fmla="*/ 118 h 258"/>
                    <a:gd name="T4" fmla="*/ 46 w 299"/>
                    <a:gd name="T5" fmla="*/ 141 h 258"/>
                    <a:gd name="T6" fmla="*/ 195 w 299"/>
                    <a:gd name="T7" fmla="*/ 20 h 258"/>
                    <a:gd name="T8" fmla="*/ 134 w 299"/>
                    <a:gd name="T9" fmla="*/ 0 h 2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99" h="258">
                      <a:moveTo>
                        <a:pt x="206" y="0"/>
                      </a:moveTo>
                      <a:lnTo>
                        <a:pt x="0" y="216"/>
                      </a:lnTo>
                      <a:lnTo>
                        <a:pt x="71" y="258"/>
                      </a:lnTo>
                      <a:lnTo>
                        <a:pt x="299" y="36"/>
                      </a:lnTo>
                      <a:lnTo>
                        <a:pt x="20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39" name="Freeform 219">
                  <a:extLst>
                    <a:ext uri="{FF2B5EF4-FFF2-40B4-BE49-F238E27FC236}">
                      <a16:creationId xmlns:a16="http://schemas.microsoft.com/office/drawing/2014/main" id="{5A1292CC-54EA-F038-0B15-6102A0236E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0" y="413"/>
                  <a:ext cx="155" cy="139"/>
                </a:xfrm>
                <a:custGeom>
                  <a:avLst/>
                  <a:gdLst>
                    <a:gd name="T0" fmla="*/ 142 w 239"/>
                    <a:gd name="T1" fmla="*/ 0 h 255"/>
                    <a:gd name="T2" fmla="*/ 0 w 239"/>
                    <a:gd name="T3" fmla="*/ 123 h 255"/>
                    <a:gd name="T4" fmla="*/ 29 w 239"/>
                    <a:gd name="T5" fmla="*/ 139 h 255"/>
                    <a:gd name="T6" fmla="*/ 155 w 239"/>
                    <a:gd name="T7" fmla="*/ 12 h 255"/>
                    <a:gd name="T8" fmla="*/ 142 w 239"/>
                    <a:gd name="T9" fmla="*/ 0 h 2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39" h="255">
                      <a:moveTo>
                        <a:pt x="219" y="0"/>
                      </a:moveTo>
                      <a:lnTo>
                        <a:pt x="0" y="226"/>
                      </a:lnTo>
                      <a:lnTo>
                        <a:pt x="44" y="255"/>
                      </a:lnTo>
                      <a:lnTo>
                        <a:pt x="239" y="22"/>
                      </a:lnTo>
                      <a:lnTo>
                        <a:pt x="219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40" name="Freeform 220">
                  <a:extLst>
                    <a:ext uri="{FF2B5EF4-FFF2-40B4-BE49-F238E27FC236}">
                      <a16:creationId xmlns:a16="http://schemas.microsoft.com/office/drawing/2014/main" id="{25364791-3752-101C-5D0C-9113AD3A8D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00" y="521"/>
                  <a:ext cx="246" cy="192"/>
                </a:xfrm>
                <a:custGeom>
                  <a:avLst/>
                  <a:gdLst>
                    <a:gd name="T0" fmla="*/ 135 w 378"/>
                    <a:gd name="T1" fmla="*/ 0 h 351"/>
                    <a:gd name="T2" fmla="*/ 8 w 378"/>
                    <a:gd name="T3" fmla="*/ 98 h 351"/>
                    <a:gd name="T4" fmla="*/ 0 w 378"/>
                    <a:gd name="T5" fmla="*/ 192 h 351"/>
                    <a:gd name="T6" fmla="*/ 135 w 378"/>
                    <a:gd name="T7" fmla="*/ 172 h 351"/>
                    <a:gd name="T8" fmla="*/ 246 w 378"/>
                    <a:gd name="T9" fmla="*/ 56 h 351"/>
                    <a:gd name="T10" fmla="*/ 135 w 378"/>
                    <a:gd name="T11" fmla="*/ 0 h 3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78" h="351">
                      <a:moveTo>
                        <a:pt x="207" y="0"/>
                      </a:moveTo>
                      <a:lnTo>
                        <a:pt x="12" y="179"/>
                      </a:lnTo>
                      <a:lnTo>
                        <a:pt x="0" y="351"/>
                      </a:lnTo>
                      <a:lnTo>
                        <a:pt x="207" y="314"/>
                      </a:lnTo>
                      <a:lnTo>
                        <a:pt x="378" y="102"/>
                      </a:lnTo>
                      <a:lnTo>
                        <a:pt x="207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41" name="Freeform 221">
                  <a:extLst>
                    <a:ext uri="{FF2B5EF4-FFF2-40B4-BE49-F238E27FC236}">
                      <a16:creationId xmlns:a16="http://schemas.microsoft.com/office/drawing/2014/main" id="{82066B33-99EC-FB9A-40D3-91F290629C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9" y="1033"/>
                  <a:ext cx="157" cy="112"/>
                </a:xfrm>
                <a:custGeom>
                  <a:avLst/>
                  <a:gdLst>
                    <a:gd name="T0" fmla="*/ 126 w 243"/>
                    <a:gd name="T1" fmla="*/ 0 h 206"/>
                    <a:gd name="T2" fmla="*/ 0 w 243"/>
                    <a:gd name="T3" fmla="*/ 99 h 206"/>
                    <a:gd name="T4" fmla="*/ 48 w 243"/>
                    <a:gd name="T5" fmla="*/ 112 h 206"/>
                    <a:gd name="T6" fmla="*/ 157 w 243"/>
                    <a:gd name="T7" fmla="*/ 26 h 206"/>
                    <a:gd name="T8" fmla="*/ 126 w 243"/>
                    <a:gd name="T9" fmla="*/ 0 h 2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43" h="206">
                      <a:moveTo>
                        <a:pt x="195" y="0"/>
                      </a:moveTo>
                      <a:lnTo>
                        <a:pt x="0" y="183"/>
                      </a:lnTo>
                      <a:lnTo>
                        <a:pt x="74" y="206"/>
                      </a:lnTo>
                      <a:lnTo>
                        <a:pt x="243" y="47"/>
                      </a:lnTo>
                      <a:lnTo>
                        <a:pt x="195" y="0"/>
                      </a:lnTo>
                      <a:close/>
                    </a:path>
                  </a:pathLst>
                </a:custGeom>
                <a:solidFill>
                  <a:srgbClr val="6868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42" name="Freeform 222">
                  <a:extLst>
                    <a:ext uri="{FF2B5EF4-FFF2-40B4-BE49-F238E27FC236}">
                      <a16:creationId xmlns:a16="http://schemas.microsoft.com/office/drawing/2014/main" id="{48DA135E-3A73-81E3-D80A-1785F4AF3B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95" y="1002"/>
                  <a:ext cx="141" cy="113"/>
                </a:xfrm>
                <a:custGeom>
                  <a:avLst/>
                  <a:gdLst>
                    <a:gd name="T0" fmla="*/ 112 w 216"/>
                    <a:gd name="T1" fmla="*/ 0 h 208"/>
                    <a:gd name="T2" fmla="*/ 0 w 216"/>
                    <a:gd name="T3" fmla="*/ 103 h 208"/>
                    <a:gd name="T4" fmla="*/ 20 w 216"/>
                    <a:gd name="T5" fmla="*/ 113 h 208"/>
                    <a:gd name="T6" fmla="*/ 141 w 216"/>
                    <a:gd name="T7" fmla="*/ 18 h 208"/>
                    <a:gd name="T8" fmla="*/ 112 w 216"/>
                    <a:gd name="T9" fmla="*/ 0 h 2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16" h="208">
                      <a:moveTo>
                        <a:pt x="172" y="0"/>
                      </a:moveTo>
                      <a:lnTo>
                        <a:pt x="0" y="190"/>
                      </a:lnTo>
                      <a:lnTo>
                        <a:pt x="31" y="208"/>
                      </a:lnTo>
                      <a:lnTo>
                        <a:pt x="216" y="33"/>
                      </a:lnTo>
                      <a:lnTo>
                        <a:pt x="17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43" name="Freeform 223">
                  <a:extLst>
                    <a:ext uri="{FF2B5EF4-FFF2-40B4-BE49-F238E27FC236}">
                      <a16:creationId xmlns:a16="http://schemas.microsoft.com/office/drawing/2014/main" id="{478B0DFD-F994-3988-202B-5D428AD7C4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32" y="1267"/>
                  <a:ext cx="122" cy="66"/>
                </a:xfrm>
                <a:custGeom>
                  <a:avLst/>
                  <a:gdLst>
                    <a:gd name="T0" fmla="*/ 106 w 189"/>
                    <a:gd name="T1" fmla="*/ 0 h 123"/>
                    <a:gd name="T2" fmla="*/ 0 w 189"/>
                    <a:gd name="T3" fmla="*/ 62 h 123"/>
                    <a:gd name="T4" fmla="*/ 14 w 189"/>
                    <a:gd name="T5" fmla="*/ 66 h 123"/>
                    <a:gd name="T6" fmla="*/ 122 w 189"/>
                    <a:gd name="T7" fmla="*/ 14 h 123"/>
                    <a:gd name="T8" fmla="*/ 106 w 189"/>
                    <a:gd name="T9" fmla="*/ 0 h 1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9" h="123">
                      <a:moveTo>
                        <a:pt x="164" y="0"/>
                      </a:moveTo>
                      <a:lnTo>
                        <a:pt x="0" y="116"/>
                      </a:lnTo>
                      <a:lnTo>
                        <a:pt x="21" y="123"/>
                      </a:lnTo>
                      <a:lnTo>
                        <a:pt x="189" y="27"/>
                      </a:lnTo>
                      <a:lnTo>
                        <a:pt x="164" y="0"/>
                      </a:lnTo>
                      <a:close/>
                    </a:path>
                  </a:pathLst>
                </a:custGeom>
                <a:solidFill>
                  <a:srgbClr val="89494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644" name="Freeform 224">
                  <a:extLst>
                    <a:ext uri="{FF2B5EF4-FFF2-40B4-BE49-F238E27FC236}">
                      <a16:creationId xmlns:a16="http://schemas.microsoft.com/office/drawing/2014/main" id="{31B3E757-39CE-D694-5377-96EAFBD292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12" y="1222"/>
                  <a:ext cx="94" cy="98"/>
                </a:xfrm>
                <a:custGeom>
                  <a:avLst/>
                  <a:gdLst>
                    <a:gd name="T0" fmla="*/ 66 w 142"/>
                    <a:gd name="T1" fmla="*/ 1 h 180"/>
                    <a:gd name="T2" fmla="*/ 0 w 142"/>
                    <a:gd name="T3" fmla="*/ 98 h 180"/>
                    <a:gd name="T4" fmla="*/ 73 w 142"/>
                    <a:gd name="T5" fmla="*/ 41 h 180"/>
                    <a:gd name="T6" fmla="*/ 94 w 142"/>
                    <a:gd name="T7" fmla="*/ 0 h 180"/>
                    <a:gd name="T8" fmla="*/ 66 w 142"/>
                    <a:gd name="T9" fmla="*/ 1 h 1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42" h="180">
                      <a:moveTo>
                        <a:pt x="99" y="1"/>
                      </a:moveTo>
                      <a:lnTo>
                        <a:pt x="0" y="180"/>
                      </a:lnTo>
                      <a:lnTo>
                        <a:pt x="111" y="76"/>
                      </a:lnTo>
                      <a:lnTo>
                        <a:pt x="142" y="0"/>
                      </a:lnTo>
                      <a:lnTo>
                        <a:pt x="99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</p:grpSp>
      </p:grpSp>
      <p:grpSp>
        <p:nvGrpSpPr>
          <p:cNvPr id="655" name="Group 654">
            <a:extLst>
              <a:ext uri="{FF2B5EF4-FFF2-40B4-BE49-F238E27FC236}">
                <a16:creationId xmlns:a16="http://schemas.microsoft.com/office/drawing/2014/main" id="{6CF0A316-6BC4-0036-6F10-1DEB62C74E59}"/>
              </a:ext>
            </a:extLst>
          </p:cNvPr>
          <p:cNvGrpSpPr>
            <a:grpSpLocks/>
          </p:cNvGrpSpPr>
          <p:nvPr/>
        </p:nvGrpSpPr>
        <p:grpSpPr bwMode="auto">
          <a:xfrm rot="17912942">
            <a:off x="5468163" y="5264413"/>
            <a:ext cx="5883651" cy="882979"/>
            <a:chOff x="576" y="816"/>
            <a:chExt cx="4999" cy="576"/>
          </a:xfrm>
        </p:grpSpPr>
        <p:sp>
          <p:nvSpPr>
            <p:cNvPr id="656" name="Rectangle 655">
              <a:extLst>
                <a:ext uri="{FF2B5EF4-FFF2-40B4-BE49-F238E27FC236}">
                  <a16:creationId xmlns:a16="http://schemas.microsoft.com/office/drawing/2014/main" id="{DBB589B3-85FD-3233-EA81-25328ABFA1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816"/>
              <a:ext cx="4992" cy="576"/>
            </a:xfrm>
            <a:prstGeom prst="rect">
              <a:avLst/>
            </a:prstGeom>
            <a:gradFill rotWithShape="1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7" name="Line 665">
              <a:extLst>
                <a:ext uri="{FF2B5EF4-FFF2-40B4-BE49-F238E27FC236}">
                  <a16:creationId xmlns:a16="http://schemas.microsoft.com/office/drawing/2014/main" id="{F444245E-8C5C-C8D0-4A67-9D5AAF1BB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58" name="Line 666">
              <a:extLst>
                <a:ext uri="{FF2B5EF4-FFF2-40B4-BE49-F238E27FC236}">
                  <a16:creationId xmlns:a16="http://schemas.microsoft.com/office/drawing/2014/main" id="{0C52C37E-EB9E-C17A-437C-8987FEE572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59" name="Line 667">
              <a:extLst>
                <a:ext uri="{FF2B5EF4-FFF2-40B4-BE49-F238E27FC236}">
                  <a16:creationId xmlns:a16="http://schemas.microsoft.com/office/drawing/2014/main" id="{B1CA0833-CFE6-19DB-2BF9-C546944BD5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60" name="Line 668">
              <a:extLst>
                <a:ext uri="{FF2B5EF4-FFF2-40B4-BE49-F238E27FC236}">
                  <a16:creationId xmlns:a16="http://schemas.microsoft.com/office/drawing/2014/main" id="{354442A2-BA58-4195-1778-39EE936643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61" name="Line 669">
              <a:extLst>
                <a:ext uri="{FF2B5EF4-FFF2-40B4-BE49-F238E27FC236}">
                  <a16:creationId xmlns:a16="http://schemas.microsoft.com/office/drawing/2014/main" id="{A340168B-C9C3-25A8-F542-04340026D8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62" name="Line 670">
              <a:extLst>
                <a:ext uri="{FF2B5EF4-FFF2-40B4-BE49-F238E27FC236}">
                  <a16:creationId xmlns:a16="http://schemas.microsoft.com/office/drawing/2014/main" id="{B2410EF6-29F7-3EA3-1D9A-5EE7DF703E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63" name="Line 671">
              <a:extLst>
                <a:ext uri="{FF2B5EF4-FFF2-40B4-BE49-F238E27FC236}">
                  <a16:creationId xmlns:a16="http://schemas.microsoft.com/office/drawing/2014/main" id="{B6B0F6BC-3E21-2BCD-FCAA-7B86FB60B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64" name="Line 672">
              <a:extLst>
                <a:ext uri="{FF2B5EF4-FFF2-40B4-BE49-F238E27FC236}">
                  <a16:creationId xmlns:a16="http://schemas.microsoft.com/office/drawing/2014/main" id="{D4DA64DB-3580-6825-FA6D-43B0CB58A8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65" name="Line 673">
              <a:extLst>
                <a:ext uri="{FF2B5EF4-FFF2-40B4-BE49-F238E27FC236}">
                  <a16:creationId xmlns:a16="http://schemas.microsoft.com/office/drawing/2014/main" id="{68978125-DAF6-216E-9C80-3F8FFCB9CA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66" name="Line 674">
              <a:extLst>
                <a:ext uri="{FF2B5EF4-FFF2-40B4-BE49-F238E27FC236}">
                  <a16:creationId xmlns:a16="http://schemas.microsoft.com/office/drawing/2014/main" id="{EDFD1C8D-A456-642D-F3C0-06778437CA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67" name="Line 675">
              <a:extLst>
                <a:ext uri="{FF2B5EF4-FFF2-40B4-BE49-F238E27FC236}">
                  <a16:creationId xmlns:a16="http://schemas.microsoft.com/office/drawing/2014/main" id="{EDA4D138-D97E-9082-36FB-94FF344F18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68" name="Line 676">
              <a:extLst>
                <a:ext uri="{FF2B5EF4-FFF2-40B4-BE49-F238E27FC236}">
                  <a16:creationId xmlns:a16="http://schemas.microsoft.com/office/drawing/2014/main" id="{6551708A-F98D-73CD-78EB-8EEB7F6BF9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69" name="Line 677">
              <a:extLst>
                <a:ext uri="{FF2B5EF4-FFF2-40B4-BE49-F238E27FC236}">
                  <a16:creationId xmlns:a16="http://schemas.microsoft.com/office/drawing/2014/main" id="{C568E7D4-B5F1-0C44-08CB-A5BC86BF15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70" name="Line 678">
              <a:extLst>
                <a:ext uri="{FF2B5EF4-FFF2-40B4-BE49-F238E27FC236}">
                  <a16:creationId xmlns:a16="http://schemas.microsoft.com/office/drawing/2014/main" id="{59A4C09B-958E-3CDF-69F1-9676A41D03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71" name="Line 679">
              <a:extLst>
                <a:ext uri="{FF2B5EF4-FFF2-40B4-BE49-F238E27FC236}">
                  <a16:creationId xmlns:a16="http://schemas.microsoft.com/office/drawing/2014/main" id="{8C612744-2850-00AA-09D3-808019BDD3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72" name="Line 680">
              <a:extLst>
                <a:ext uri="{FF2B5EF4-FFF2-40B4-BE49-F238E27FC236}">
                  <a16:creationId xmlns:a16="http://schemas.microsoft.com/office/drawing/2014/main" id="{2001398F-95C8-585C-96C0-1E3674C1EA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73" name="Line 681">
              <a:extLst>
                <a:ext uri="{FF2B5EF4-FFF2-40B4-BE49-F238E27FC236}">
                  <a16:creationId xmlns:a16="http://schemas.microsoft.com/office/drawing/2014/main" id="{9FD2032F-E8F2-925A-104D-49A859B52E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74" name="Line 682">
              <a:extLst>
                <a:ext uri="{FF2B5EF4-FFF2-40B4-BE49-F238E27FC236}">
                  <a16:creationId xmlns:a16="http://schemas.microsoft.com/office/drawing/2014/main" id="{9EFBDF4E-F9A2-79FC-FF6F-AF4BC8622F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75" name="Line 683">
              <a:extLst>
                <a:ext uri="{FF2B5EF4-FFF2-40B4-BE49-F238E27FC236}">
                  <a16:creationId xmlns:a16="http://schemas.microsoft.com/office/drawing/2014/main" id="{07FBC66D-367B-C385-76F6-C1569FC81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76" name="Line 684">
              <a:extLst>
                <a:ext uri="{FF2B5EF4-FFF2-40B4-BE49-F238E27FC236}">
                  <a16:creationId xmlns:a16="http://schemas.microsoft.com/office/drawing/2014/main" id="{618C07C9-03DC-CDCA-EED7-58463F674D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77" name="Line 685">
              <a:extLst>
                <a:ext uri="{FF2B5EF4-FFF2-40B4-BE49-F238E27FC236}">
                  <a16:creationId xmlns:a16="http://schemas.microsoft.com/office/drawing/2014/main" id="{A803EF6D-F568-1997-1C7B-89AC6B9CDC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78" name="Line 686">
              <a:extLst>
                <a:ext uri="{FF2B5EF4-FFF2-40B4-BE49-F238E27FC236}">
                  <a16:creationId xmlns:a16="http://schemas.microsoft.com/office/drawing/2014/main" id="{C7AA5B25-D27F-689C-668A-30390441FA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79" name="Line 687">
              <a:extLst>
                <a:ext uri="{FF2B5EF4-FFF2-40B4-BE49-F238E27FC236}">
                  <a16:creationId xmlns:a16="http://schemas.microsoft.com/office/drawing/2014/main" id="{08E4477D-3755-132D-1E0A-2B63FC1FAB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80" name="Line 688">
              <a:extLst>
                <a:ext uri="{FF2B5EF4-FFF2-40B4-BE49-F238E27FC236}">
                  <a16:creationId xmlns:a16="http://schemas.microsoft.com/office/drawing/2014/main" id="{ECC8727F-B953-61D5-8B52-F6B269E61D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81" name="Line 689">
              <a:extLst>
                <a:ext uri="{FF2B5EF4-FFF2-40B4-BE49-F238E27FC236}">
                  <a16:creationId xmlns:a16="http://schemas.microsoft.com/office/drawing/2014/main" id="{947D7E9F-727D-8391-1B83-41A0BD3333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82" name="Line 690">
              <a:extLst>
                <a:ext uri="{FF2B5EF4-FFF2-40B4-BE49-F238E27FC236}">
                  <a16:creationId xmlns:a16="http://schemas.microsoft.com/office/drawing/2014/main" id="{EBC1B788-8665-A510-544B-F8EE8DB160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83" name="Line 691">
              <a:extLst>
                <a:ext uri="{FF2B5EF4-FFF2-40B4-BE49-F238E27FC236}">
                  <a16:creationId xmlns:a16="http://schemas.microsoft.com/office/drawing/2014/main" id="{17950556-B765-2D89-8221-316DB5321D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84" name="Line 692">
              <a:extLst>
                <a:ext uri="{FF2B5EF4-FFF2-40B4-BE49-F238E27FC236}">
                  <a16:creationId xmlns:a16="http://schemas.microsoft.com/office/drawing/2014/main" id="{01642D7E-3BFE-A19D-FEB6-5EBF0B6C83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85" name="Line 693">
              <a:extLst>
                <a:ext uri="{FF2B5EF4-FFF2-40B4-BE49-F238E27FC236}">
                  <a16:creationId xmlns:a16="http://schemas.microsoft.com/office/drawing/2014/main" id="{4D48252F-DC0C-51AD-A84C-55D119D63B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86" name="Line 694">
              <a:extLst>
                <a:ext uri="{FF2B5EF4-FFF2-40B4-BE49-F238E27FC236}">
                  <a16:creationId xmlns:a16="http://schemas.microsoft.com/office/drawing/2014/main" id="{442CD423-3A84-9668-2562-BB754FBA0A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87" name="Line 695">
              <a:extLst>
                <a:ext uri="{FF2B5EF4-FFF2-40B4-BE49-F238E27FC236}">
                  <a16:creationId xmlns:a16="http://schemas.microsoft.com/office/drawing/2014/main" id="{6318E73C-564F-5472-030C-B203B9EC72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88" name="Line 696">
              <a:extLst>
                <a:ext uri="{FF2B5EF4-FFF2-40B4-BE49-F238E27FC236}">
                  <a16:creationId xmlns:a16="http://schemas.microsoft.com/office/drawing/2014/main" id="{6B7A43B5-B016-41A2-04B6-C57FEFE46A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89" name="Line 697">
              <a:extLst>
                <a:ext uri="{FF2B5EF4-FFF2-40B4-BE49-F238E27FC236}">
                  <a16:creationId xmlns:a16="http://schemas.microsoft.com/office/drawing/2014/main" id="{9C4C2C99-BCDA-54FA-8854-51414E9674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90" name="Line 698">
              <a:extLst>
                <a:ext uri="{FF2B5EF4-FFF2-40B4-BE49-F238E27FC236}">
                  <a16:creationId xmlns:a16="http://schemas.microsoft.com/office/drawing/2014/main" id="{1E2C632D-6DA6-7D58-D075-1B7CA268F9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91" name="Line 699">
              <a:extLst>
                <a:ext uri="{FF2B5EF4-FFF2-40B4-BE49-F238E27FC236}">
                  <a16:creationId xmlns:a16="http://schemas.microsoft.com/office/drawing/2014/main" id="{0CB20017-66B8-8193-C843-69FB4FB797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92" name="Line 700">
              <a:extLst>
                <a:ext uri="{FF2B5EF4-FFF2-40B4-BE49-F238E27FC236}">
                  <a16:creationId xmlns:a16="http://schemas.microsoft.com/office/drawing/2014/main" id="{D4C3EDF7-2E96-2496-646A-1A6F753B40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93" name="Line 701">
              <a:extLst>
                <a:ext uri="{FF2B5EF4-FFF2-40B4-BE49-F238E27FC236}">
                  <a16:creationId xmlns:a16="http://schemas.microsoft.com/office/drawing/2014/main" id="{5B556A9D-F1DC-8A91-1163-E9EC1E2247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94" name="Line 702">
              <a:extLst>
                <a:ext uri="{FF2B5EF4-FFF2-40B4-BE49-F238E27FC236}">
                  <a16:creationId xmlns:a16="http://schemas.microsoft.com/office/drawing/2014/main" id="{5034E517-9C7E-113C-4D02-AF600A7E5B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95" name="Line 703">
              <a:extLst>
                <a:ext uri="{FF2B5EF4-FFF2-40B4-BE49-F238E27FC236}">
                  <a16:creationId xmlns:a16="http://schemas.microsoft.com/office/drawing/2014/main" id="{5900266D-14BB-E901-19EB-862158A2CB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96" name="Line 704">
              <a:extLst>
                <a:ext uri="{FF2B5EF4-FFF2-40B4-BE49-F238E27FC236}">
                  <a16:creationId xmlns:a16="http://schemas.microsoft.com/office/drawing/2014/main" id="{4886B813-AEFD-46DB-CEDE-C6F417BA02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97" name="Line 705">
              <a:extLst>
                <a:ext uri="{FF2B5EF4-FFF2-40B4-BE49-F238E27FC236}">
                  <a16:creationId xmlns:a16="http://schemas.microsoft.com/office/drawing/2014/main" id="{32CB7470-96AC-AE56-19DD-E559CD426F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98" name="Line 706">
              <a:extLst>
                <a:ext uri="{FF2B5EF4-FFF2-40B4-BE49-F238E27FC236}">
                  <a16:creationId xmlns:a16="http://schemas.microsoft.com/office/drawing/2014/main" id="{B6BFB450-5501-B922-7C71-239095D3D2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99" name="Line 707">
              <a:extLst>
                <a:ext uri="{FF2B5EF4-FFF2-40B4-BE49-F238E27FC236}">
                  <a16:creationId xmlns:a16="http://schemas.microsoft.com/office/drawing/2014/main" id="{58AB72A4-D9B8-AF3F-948C-6DD5BC0F0E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00" name="Line 708">
              <a:extLst>
                <a:ext uri="{FF2B5EF4-FFF2-40B4-BE49-F238E27FC236}">
                  <a16:creationId xmlns:a16="http://schemas.microsoft.com/office/drawing/2014/main" id="{FC8FEF45-ECC8-C8E8-107C-FAB41A66BF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01" name="Line 709">
              <a:extLst>
                <a:ext uri="{FF2B5EF4-FFF2-40B4-BE49-F238E27FC236}">
                  <a16:creationId xmlns:a16="http://schemas.microsoft.com/office/drawing/2014/main" id="{3D9ACCFC-4AB7-0B05-A06F-F38CCDAF73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02" name="Line 710">
              <a:extLst>
                <a:ext uri="{FF2B5EF4-FFF2-40B4-BE49-F238E27FC236}">
                  <a16:creationId xmlns:a16="http://schemas.microsoft.com/office/drawing/2014/main" id="{DDD7965C-A144-E11C-3DB3-5BB9F9C778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03" name="Line 711">
              <a:extLst>
                <a:ext uri="{FF2B5EF4-FFF2-40B4-BE49-F238E27FC236}">
                  <a16:creationId xmlns:a16="http://schemas.microsoft.com/office/drawing/2014/main" id="{25F8D196-DDA1-13FA-1E57-9107F5D6B1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04" name="Line 712">
              <a:extLst>
                <a:ext uri="{FF2B5EF4-FFF2-40B4-BE49-F238E27FC236}">
                  <a16:creationId xmlns:a16="http://schemas.microsoft.com/office/drawing/2014/main" id="{F38278F0-F4CA-56A3-D271-55DF085E31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05" name="Line 713">
              <a:extLst>
                <a:ext uri="{FF2B5EF4-FFF2-40B4-BE49-F238E27FC236}">
                  <a16:creationId xmlns:a16="http://schemas.microsoft.com/office/drawing/2014/main" id="{2E796667-DF09-BC6E-B6F3-B05C5C9B01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06" name="Line 714">
              <a:extLst>
                <a:ext uri="{FF2B5EF4-FFF2-40B4-BE49-F238E27FC236}">
                  <a16:creationId xmlns:a16="http://schemas.microsoft.com/office/drawing/2014/main" id="{2772FE1F-7A31-FF94-C80D-24526D2C13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07" name="Line 715">
              <a:extLst>
                <a:ext uri="{FF2B5EF4-FFF2-40B4-BE49-F238E27FC236}">
                  <a16:creationId xmlns:a16="http://schemas.microsoft.com/office/drawing/2014/main" id="{8E85B9E1-B8EE-4FFA-FE11-5941FEBD8C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08" name="Line 716">
              <a:extLst>
                <a:ext uri="{FF2B5EF4-FFF2-40B4-BE49-F238E27FC236}">
                  <a16:creationId xmlns:a16="http://schemas.microsoft.com/office/drawing/2014/main" id="{29417DAB-D8E7-D02E-174E-BB27F4F2CE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09" name="Line 717">
              <a:extLst>
                <a:ext uri="{FF2B5EF4-FFF2-40B4-BE49-F238E27FC236}">
                  <a16:creationId xmlns:a16="http://schemas.microsoft.com/office/drawing/2014/main" id="{62781AB5-5817-C367-B398-A9486D536E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10" name="Line 718">
              <a:extLst>
                <a:ext uri="{FF2B5EF4-FFF2-40B4-BE49-F238E27FC236}">
                  <a16:creationId xmlns:a16="http://schemas.microsoft.com/office/drawing/2014/main" id="{9E9B3876-0FCD-93FD-5143-9FE61E1CC2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11" name="Line 719">
              <a:extLst>
                <a:ext uri="{FF2B5EF4-FFF2-40B4-BE49-F238E27FC236}">
                  <a16:creationId xmlns:a16="http://schemas.microsoft.com/office/drawing/2014/main" id="{BC8C51CD-ED95-9818-1DD1-C162701D37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12" name="Line 720">
              <a:extLst>
                <a:ext uri="{FF2B5EF4-FFF2-40B4-BE49-F238E27FC236}">
                  <a16:creationId xmlns:a16="http://schemas.microsoft.com/office/drawing/2014/main" id="{F0702159-1E90-5E02-A55B-E6287D2557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13" name="Line 721">
              <a:extLst>
                <a:ext uri="{FF2B5EF4-FFF2-40B4-BE49-F238E27FC236}">
                  <a16:creationId xmlns:a16="http://schemas.microsoft.com/office/drawing/2014/main" id="{D1B875F1-DFD1-D2FF-BD46-0DB382DEAF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14" name="Line 722">
              <a:extLst>
                <a:ext uri="{FF2B5EF4-FFF2-40B4-BE49-F238E27FC236}">
                  <a16:creationId xmlns:a16="http://schemas.microsoft.com/office/drawing/2014/main" id="{6BA00006-C4D5-E07C-2202-B0C9554890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15" name="Line 723">
              <a:extLst>
                <a:ext uri="{FF2B5EF4-FFF2-40B4-BE49-F238E27FC236}">
                  <a16:creationId xmlns:a16="http://schemas.microsoft.com/office/drawing/2014/main" id="{08FA9451-5427-74D4-9AD5-D0E27D835B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16" name="Line 724">
              <a:extLst>
                <a:ext uri="{FF2B5EF4-FFF2-40B4-BE49-F238E27FC236}">
                  <a16:creationId xmlns:a16="http://schemas.microsoft.com/office/drawing/2014/main" id="{9F45EFA7-2F5C-614D-3727-4A6D861DF0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17" name="Line 725">
              <a:extLst>
                <a:ext uri="{FF2B5EF4-FFF2-40B4-BE49-F238E27FC236}">
                  <a16:creationId xmlns:a16="http://schemas.microsoft.com/office/drawing/2014/main" id="{490F622A-130A-ED7C-A88B-6C0FA6A030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18" name="Line 726">
              <a:extLst>
                <a:ext uri="{FF2B5EF4-FFF2-40B4-BE49-F238E27FC236}">
                  <a16:creationId xmlns:a16="http://schemas.microsoft.com/office/drawing/2014/main" id="{8D61BE59-D9CD-3D17-D3F7-1A061EB8A7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19" name="Line 727">
              <a:extLst>
                <a:ext uri="{FF2B5EF4-FFF2-40B4-BE49-F238E27FC236}">
                  <a16:creationId xmlns:a16="http://schemas.microsoft.com/office/drawing/2014/main" id="{DA650080-0EE5-D849-1EB0-5EEF4C3C09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20" name="Line 728">
              <a:extLst>
                <a:ext uri="{FF2B5EF4-FFF2-40B4-BE49-F238E27FC236}">
                  <a16:creationId xmlns:a16="http://schemas.microsoft.com/office/drawing/2014/main" id="{59BE2F53-FA30-8ECF-A67B-BDAC4E7ABD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21" name="Line 729">
              <a:extLst>
                <a:ext uri="{FF2B5EF4-FFF2-40B4-BE49-F238E27FC236}">
                  <a16:creationId xmlns:a16="http://schemas.microsoft.com/office/drawing/2014/main" id="{09D9B4EB-79CA-5E98-B7D1-957EFBE999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22" name="Line 730">
              <a:extLst>
                <a:ext uri="{FF2B5EF4-FFF2-40B4-BE49-F238E27FC236}">
                  <a16:creationId xmlns:a16="http://schemas.microsoft.com/office/drawing/2014/main" id="{8937E17B-E5B3-302A-EA75-3F5589AAC4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23" name="Line 731">
              <a:extLst>
                <a:ext uri="{FF2B5EF4-FFF2-40B4-BE49-F238E27FC236}">
                  <a16:creationId xmlns:a16="http://schemas.microsoft.com/office/drawing/2014/main" id="{413DF91F-C400-BD43-3166-757FF0B44F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24" name="Line 732">
              <a:extLst>
                <a:ext uri="{FF2B5EF4-FFF2-40B4-BE49-F238E27FC236}">
                  <a16:creationId xmlns:a16="http://schemas.microsoft.com/office/drawing/2014/main" id="{9EA01038-4815-5B28-6B7A-DF16559DAB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25" name="Line 733">
              <a:extLst>
                <a:ext uri="{FF2B5EF4-FFF2-40B4-BE49-F238E27FC236}">
                  <a16:creationId xmlns:a16="http://schemas.microsoft.com/office/drawing/2014/main" id="{698D22D7-D4DE-3162-9AE6-0A90538FEF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26" name="Line 734">
              <a:extLst>
                <a:ext uri="{FF2B5EF4-FFF2-40B4-BE49-F238E27FC236}">
                  <a16:creationId xmlns:a16="http://schemas.microsoft.com/office/drawing/2014/main" id="{DD8BE8F1-4360-9BBC-3141-7032C6A75E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27" name="Line 735">
              <a:extLst>
                <a:ext uri="{FF2B5EF4-FFF2-40B4-BE49-F238E27FC236}">
                  <a16:creationId xmlns:a16="http://schemas.microsoft.com/office/drawing/2014/main" id="{9DD67379-340D-9238-4285-91E95EF0AE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28" name="Line 736">
              <a:extLst>
                <a:ext uri="{FF2B5EF4-FFF2-40B4-BE49-F238E27FC236}">
                  <a16:creationId xmlns:a16="http://schemas.microsoft.com/office/drawing/2014/main" id="{73286225-4214-46CA-1AB0-43EAAE0BB9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29" name="Line 737">
              <a:extLst>
                <a:ext uri="{FF2B5EF4-FFF2-40B4-BE49-F238E27FC236}">
                  <a16:creationId xmlns:a16="http://schemas.microsoft.com/office/drawing/2014/main" id="{C67568BD-CAC0-800A-57EE-7466AE38E4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30" name="Line 738">
              <a:extLst>
                <a:ext uri="{FF2B5EF4-FFF2-40B4-BE49-F238E27FC236}">
                  <a16:creationId xmlns:a16="http://schemas.microsoft.com/office/drawing/2014/main" id="{1B86C08D-377B-99C1-A056-D40EDA23F7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31" name="Line 739">
              <a:extLst>
                <a:ext uri="{FF2B5EF4-FFF2-40B4-BE49-F238E27FC236}">
                  <a16:creationId xmlns:a16="http://schemas.microsoft.com/office/drawing/2014/main" id="{E53489B7-1A14-3AAF-81AC-3B01352656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32" name="Line 740">
              <a:extLst>
                <a:ext uri="{FF2B5EF4-FFF2-40B4-BE49-F238E27FC236}">
                  <a16:creationId xmlns:a16="http://schemas.microsoft.com/office/drawing/2014/main" id="{0819D8D3-CE18-79E4-108C-B9E9AD33AA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33" name="Line 741">
              <a:extLst>
                <a:ext uri="{FF2B5EF4-FFF2-40B4-BE49-F238E27FC236}">
                  <a16:creationId xmlns:a16="http://schemas.microsoft.com/office/drawing/2014/main" id="{DAD80290-9340-0252-C358-6AB0E0B2D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34" name="Line 742">
              <a:extLst>
                <a:ext uri="{FF2B5EF4-FFF2-40B4-BE49-F238E27FC236}">
                  <a16:creationId xmlns:a16="http://schemas.microsoft.com/office/drawing/2014/main" id="{98465E2D-DEFB-A033-30CC-1D58E018E7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35" name="Line 743">
              <a:extLst>
                <a:ext uri="{FF2B5EF4-FFF2-40B4-BE49-F238E27FC236}">
                  <a16:creationId xmlns:a16="http://schemas.microsoft.com/office/drawing/2014/main" id="{BAA7BF36-3A55-C82E-F46C-A7223D7EB6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36" name="Line 744">
              <a:extLst>
                <a:ext uri="{FF2B5EF4-FFF2-40B4-BE49-F238E27FC236}">
                  <a16:creationId xmlns:a16="http://schemas.microsoft.com/office/drawing/2014/main" id="{2BB3513A-CD69-0565-CF4C-606EB8BC56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37" name="Line 745">
              <a:extLst>
                <a:ext uri="{FF2B5EF4-FFF2-40B4-BE49-F238E27FC236}">
                  <a16:creationId xmlns:a16="http://schemas.microsoft.com/office/drawing/2014/main" id="{76A5752A-F13B-D37B-2CB4-F54EB72B3D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38" name="Line 746">
              <a:extLst>
                <a:ext uri="{FF2B5EF4-FFF2-40B4-BE49-F238E27FC236}">
                  <a16:creationId xmlns:a16="http://schemas.microsoft.com/office/drawing/2014/main" id="{0062D594-D247-641D-3848-5D16956909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39" name="Line 747">
              <a:extLst>
                <a:ext uri="{FF2B5EF4-FFF2-40B4-BE49-F238E27FC236}">
                  <a16:creationId xmlns:a16="http://schemas.microsoft.com/office/drawing/2014/main" id="{24B30028-08F2-0F87-19CB-F4EF0EC10E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40" name="Line 748">
              <a:extLst>
                <a:ext uri="{FF2B5EF4-FFF2-40B4-BE49-F238E27FC236}">
                  <a16:creationId xmlns:a16="http://schemas.microsoft.com/office/drawing/2014/main" id="{04729560-60D3-CA70-4C8D-64AFBEFD50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41" name="Line 749">
              <a:extLst>
                <a:ext uri="{FF2B5EF4-FFF2-40B4-BE49-F238E27FC236}">
                  <a16:creationId xmlns:a16="http://schemas.microsoft.com/office/drawing/2014/main" id="{864C48A5-DF0E-3C8B-B067-5148E2BED3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42" name="Line 750">
              <a:extLst>
                <a:ext uri="{FF2B5EF4-FFF2-40B4-BE49-F238E27FC236}">
                  <a16:creationId xmlns:a16="http://schemas.microsoft.com/office/drawing/2014/main" id="{78CB4D41-69E9-64BA-5915-7CAFAF8DBD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43" name="Line 751">
              <a:extLst>
                <a:ext uri="{FF2B5EF4-FFF2-40B4-BE49-F238E27FC236}">
                  <a16:creationId xmlns:a16="http://schemas.microsoft.com/office/drawing/2014/main" id="{B004482E-652D-459D-0BF7-D5E50654ED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44" name="Line 752">
              <a:extLst>
                <a:ext uri="{FF2B5EF4-FFF2-40B4-BE49-F238E27FC236}">
                  <a16:creationId xmlns:a16="http://schemas.microsoft.com/office/drawing/2014/main" id="{612EC569-D5AE-C7C9-0159-189A31FD29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45" name="Line 753">
              <a:extLst>
                <a:ext uri="{FF2B5EF4-FFF2-40B4-BE49-F238E27FC236}">
                  <a16:creationId xmlns:a16="http://schemas.microsoft.com/office/drawing/2014/main" id="{A15CBD71-F087-6592-E66E-5E4053FA46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46" name="Line 754">
              <a:extLst>
                <a:ext uri="{FF2B5EF4-FFF2-40B4-BE49-F238E27FC236}">
                  <a16:creationId xmlns:a16="http://schemas.microsoft.com/office/drawing/2014/main" id="{42EC87D4-0881-E85A-8FB9-CF24989A81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47" name="Line 756">
              <a:extLst>
                <a:ext uri="{FF2B5EF4-FFF2-40B4-BE49-F238E27FC236}">
                  <a16:creationId xmlns:a16="http://schemas.microsoft.com/office/drawing/2014/main" id="{08E513C1-D0C9-7EE6-3232-91E0B6D061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48" name="Line 757">
              <a:extLst>
                <a:ext uri="{FF2B5EF4-FFF2-40B4-BE49-F238E27FC236}">
                  <a16:creationId xmlns:a16="http://schemas.microsoft.com/office/drawing/2014/main" id="{B508D173-7E91-161C-43F1-9945FE012F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49" name="Text Box 758">
              <a:extLst>
                <a:ext uri="{FF2B5EF4-FFF2-40B4-BE49-F238E27FC236}">
                  <a16:creationId xmlns:a16="http://schemas.microsoft.com/office/drawing/2014/main" id="{ED51E7B7-2AB7-912F-AD80-DD8B800ABE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" y="967"/>
              <a:ext cx="39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Cm</a:t>
              </a:r>
            </a:p>
          </p:txBody>
        </p:sp>
        <p:sp>
          <p:nvSpPr>
            <p:cNvPr id="750" name="Text Box 759">
              <a:extLst>
                <a:ext uri="{FF2B5EF4-FFF2-40B4-BE49-F238E27FC236}">
                  <a16:creationId xmlns:a16="http://schemas.microsoft.com/office/drawing/2014/main" id="{AEE86C34-5DE3-047E-F234-59A9A2E2DD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51" name="Text Box 760">
              <a:extLst>
                <a:ext uri="{FF2B5EF4-FFF2-40B4-BE49-F238E27FC236}">
                  <a16:creationId xmlns:a16="http://schemas.microsoft.com/office/drawing/2014/main" id="{FDC11E75-3B7F-B370-382F-CB5C46B8A3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0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52" name="Text Box 761">
              <a:extLst>
                <a:ext uri="{FF2B5EF4-FFF2-40B4-BE49-F238E27FC236}">
                  <a16:creationId xmlns:a16="http://schemas.microsoft.com/office/drawing/2014/main" id="{BD51D785-D81C-630A-2816-45EC2EBC83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0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53" name="Text Box 762">
              <a:extLst>
                <a:ext uri="{FF2B5EF4-FFF2-40B4-BE49-F238E27FC236}">
                  <a16:creationId xmlns:a16="http://schemas.microsoft.com/office/drawing/2014/main" id="{D4F42366-D6E7-2835-2938-EE1362B852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0" y="966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754" name="Text Box 763">
              <a:extLst>
                <a:ext uri="{FF2B5EF4-FFF2-40B4-BE49-F238E27FC236}">
                  <a16:creationId xmlns:a16="http://schemas.microsoft.com/office/drawing/2014/main" id="{B8D51C02-7E3C-D43F-7B9D-8A136E3155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968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755" name="Text Box 764">
              <a:extLst>
                <a:ext uri="{FF2B5EF4-FFF2-40B4-BE49-F238E27FC236}">
                  <a16:creationId xmlns:a16="http://schemas.microsoft.com/office/drawing/2014/main" id="{745FA3B1-BA7B-8411-5B71-CAC6850399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5" y="968"/>
              <a:ext cx="17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756" name="Text Box 765">
              <a:extLst>
                <a:ext uri="{FF2B5EF4-FFF2-40B4-BE49-F238E27FC236}">
                  <a16:creationId xmlns:a16="http://schemas.microsoft.com/office/drawing/2014/main" id="{67D8CD59-57E9-D39F-BC73-3B6010F18D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5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757" name="Text Box 766">
              <a:extLst>
                <a:ext uri="{FF2B5EF4-FFF2-40B4-BE49-F238E27FC236}">
                  <a16:creationId xmlns:a16="http://schemas.microsoft.com/office/drawing/2014/main" id="{4FFB8313-9F12-7B91-D70A-6A869EF67F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5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758" name="Text Box 767">
              <a:extLst>
                <a:ext uri="{FF2B5EF4-FFF2-40B4-BE49-F238E27FC236}">
                  <a16:creationId xmlns:a16="http://schemas.microsoft.com/office/drawing/2014/main" id="{7330EEDF-6089-6798-6C9D-8D23637488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3" y="968"/>
              <a:ext cx="17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759" name="Line 768">
              <a:extLst>
                <a:ext uri="{FF2B5EF4-FFF2-40B4-BE49-F238E27FC236}">
                  <a16:creationId xmlns:a16="http://schemas.microsoft.com/office/drawing/2014/main" id="{00AADBF8-AA1E-FA66-54E7-46A8AF6851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60" name="Line 769">
              <a:extLst>
                <a:ext uri="{FF2B5EF4-FFF2-40B4-BE49-F238E27FC236}">
                  <a16:creationId xmlns:a16="http://schemas.microsoft.com/office/drawing/2014/main" id="{6D059BB0-7EA2-5E73-B91A-B3E5422F24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61" name="Line 770">
              <a:extLst>
                <a:ext uri="{FF2B5EF4-FFF2-40B4-BE49-F238E27FC236}">
                  <a16:creationId xmlns:a16="http://schemas.microsoft.com/office/drawing/2014/main" id="{9E514067-06F7-4A31-8CE9-F4171999E0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62" name="Line 771">
              <a:extLst>
                <a:ext uri="{FF2B5EF4-FFF2-40B4-BE49-F238E27FC236}">
                  <a16:creationId xmlns:a16="http://schemas.microsoft.com/office/drawing/2014/main" id="{C3B940AD-BFD5-EEE8-D4C5-06D7DA16E7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63" name="Line 772">
              <a:extLst>
                <a:ext uri="{FF2B5EF4-FFF2-40B4-BE49-F238E27FC236}">
                  <a16:creationId xmlns:a16="http://schemas.microsoft.com/office/drawing/2014/main" id="{6DBA61F6-66AD-9AB3-6EB7-0D945C9A72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64" name="Line 773">
              <a:extLst>
                <a:ext uri="{FF2B5EF4-FFF2-40B4-BE49-F238E27FC236}">
                  <a16:creationId xmlns:a16="http://schemas.microsoft.com/office/drawing/2014/main" id="{F78ABC20-96A9-6D29-8C6F-6BAB90B195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65" name="Line 774">
              <a:extLst>
                <a:ext uri="{FF2B5EF4-FFF2-40B4-BE49-F238E27FC236}">
                  <a16:creationId xmlns:a16="http://schemas.microsoft.com/office/drawing/2014/main" id="{FABEB9B1-2F99-E1D8-15D3-97B21F75B1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66" name="Line 775">
              <a:extLst>
                <a:ext uri="{FF2B5EF4-FFF2-40B4-BE49-F238E27FC236}">
                  <a16:creationId xmlns:a16="http://schemas.microsoft.com/office/drawing/2014/main" id="{848E44A5-2225-82E8-03E3-7AA1498407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67" name="Text Box 776">
              <a:extLst>
                <a:ext uri="{FF2B5EF4-FFF2-40B4-BE49-F238E27FC236}">
                  <a16:creationId xmlns:a16="http://schemas.microsoft.com/office/drawing/2014/main" id="{730BFEB7-4F42-5A37-7B37-74D1013597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7" y="965"/>
              <a:ext cx="238" cy="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768" name="Text Box 777">
              <a:extLst>
                <a:ext uri="{FF2B5EF4-FFF2-40B4-BE49-F238E27FC236}">
                  <a16:creationId xmlns:a16="http://schemas.microsoft.com/office/drawing/2014/main" id="{E2DE5426-D3E3-1ED6-0DE4-4F917ADA3F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0" y="1191"/>
              <a:ext cx="512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CS Phulac</a:t>
              </a:r>
            </a:p>
          </p:txBody>
        </p:sp>
        <p:sp>
          <p:nvSpPr>
            <p:cNvPr id="769" name="Line 778">
              <a:extLst>
                <a:ext uri="{FF2B5EF4-FFF2-40B4-BE49-F238E27FC236}">
                  <a16:creationId xmlns:a16="http://schemas.microsoft.com/office/drawing/2014/main" id="{42058E6C-D821-AAE4-0554-97661985FF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392"/>
              <a:ext cx="4992" cy="0"/>
            </a:xfrm>
            <a:prstGeom prst="line">
              <a:avLst/>
            </a:prstGeom>
            <a:noFill/>
            <a:ln w="127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70" name="Line 779">
              <a:extLst>
                <a:ext uri="{FF2B5EF4-FFF2-40B4-BE49-F238E27FC236}">
                  <a16:creationId xmlns:a16="http://schemas.microsoft.com/office/drawing/2014/main" id="{93C36490-2275-A6BA-6EBE-98148082D4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816"/>
              <a:ext cx="0" cy="576"/>
            </a:xfrm>
            <a:prstGeom prst="line">
              <a:avLst/>
            </a:prstGeom>
            <a:noFill/>
            <a:ln w="127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71" name="Line 755">
              <a:extLst>
                <a:ext uri="{FF2B5EF4-FFF2-40B4-BE49-F238E27FC236}">
                  <a16:creationId xmlns:a16="http://schemas.microsoft.com/office/drawing/2014/main" id="{E29B6C6B-258D-08A0-7329-0FA444C628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grpSp>
        <p:nvGrpSpPr>
          <p:cNvPr id="772" name="Group 771">
            <a:extLst>
              <a:ext uri="{FF2B5EF4-FFF2-40B4-BE49-F238E27FC236}">
                <a16:creationId xmlns:a16="http://schemas.microsoft.com/office/drawing/2014/main" id="{B8D5C8AA-1F91-EFD1-73F2-819C3D051D88}"/>
              </a:ext>
            </a:extLst>
          </p:cNvPr>
          <p:cNvGrpSpPr>
            <a:grpSpLocks/>
          </p:cNvGrpSpPr>
          <p:nvPr/>
        </p:nvGrpSpPr>
        <p:grpSpPr bwMode="auto">
          <a:xfrm rot="-6250447">
            <a:off x="6676261" y="4687973"/>
            <a:ext cx="1805792" cy="314991"/>
            <a:chOff x="816" y="720"/>
            <a:chExt cx="1632" cy="240"/>
          </a:xfrm>
        </p:grpSpPr>
        <p:sp>
          <p:nvSpPr>
            <p:cNvPr id="773" name="AutoShape 920">
              <a:extLst>
                <a:ext uri="{FF2B5EF4-FFF2-40B4-BE49-F238E27FC236}">
                  <a16:creationId xmlns:a16="http://schemas.microsoft.com/office/drawing/2014/main" id="{CF126601-4C91-54FA-D099-8BE2191302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888" y="648"/>
              <a:ext cx="240" cy="384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706350"/>
                </a:gs>
                <a:gs pos="50000">
                  <a:srgbClr val="F1D5AD"/>
                </a:gs>
                <a:gs pos="100000">
                  <a:srgbClr val="70635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4" name="Rectangle 773">
              <a:extLst>
                <a:ext uri="{FF2B5EF4-FFF2-40B4-BE49-F238E27FC236}">
                  <a16:creationId xmlns:a16="http://schemas.microsoft.com/office/drawing/2014/main" id="{FB7614FA-5173-5B17-FFA8-9AA6C1FEDA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720"/>
              <a:ext cx="120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5" name="Oval 774">
              <a:extLst>
                <a:ext uri="{FF2B5EF4-FFF2-40B4-BE49-F238E27FC236}">
                  <a16:creationId xmlns:a16="http://schemas.microsoft.com/office/drawing/2014/main" id="{971FBAB8-FA77-477D-840B-169E7D1172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720"/>
              <a:ext cx="96" cy="240"/>
            </a:xfrm>
            <a:prstGeom prst="ellipse">
              <a:avLst/>
            </a:prstGeom>
            <a:solidFill>
              <a:srgbClr val="F1D5A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6" name="Rectangle 775">
              <a:extLst>
                <a:ext uri="{FF2B5EF4-FFF2-40B4-BE49-F238E27FC236}">
                  <a16:creationId xmlns:a16="http://schemas.microsoft.com/office/drawing/2014/main" id="{B4F0EBF9-EE45-559B-0572-675C412083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864"/>
              <a:ext cx="1152" cy="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7" name="Rectangle 776">
              <a:extLst>
                <a:ext uri="{FF2B5EF4-FFF2-40B4-BE49-F238E27FC236}">
                  <a16:creationId xmlns:a16="http://schemas.microsoft.com/office/drawing/2014/main" id="{8E0DEB45-8FC8-D3F7-5BFF-EBBEA0C47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768"/>
              <a:ext cx="1152" cy="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8" name="Oval 777">
              <a:extLst>
                <a:ext uri="{FF2B5EF4-FFF2-40B4-BE49-F238E27FC236}">
                  <a16:creationId xmlns:a16="http://schemas.microsoft.com/office/drawing/2014/main" id="{804C21D1-7AF4-C8CF-E3D6-657B5C85E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816"/>
              <a:ext cx="48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9" name="AutoShape 926">
              <a:extLst>
                <a:ext uri="{FF2B5EF4-FFF2-40B4-BE49-F238E27FC236}">
                  <a16:creationId xmlns:a16="http://schemas.microsoft.com/office/drawing/2014/main" id="{87BE0055-0856-D28B-769B-EE7DCB20A9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840" y="792"/>
              <a:ext cx="72" cy="120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80" name="Group 779">
            <a:extLst>
              <a:ext uri="{FF2B5EF4-FFF2-40B4-BE49-F238E27FC236}">
                <a16:creationId xmlns:a16="http://schemas.microsoft.com/office/drawing/2014/main" id="{9A9EA466-8460-D880-97D1-4742439F7540}"/>
              </a:ext>
            </a:extLst>
          </p:cNvPr>
          <p:cNvGrpSpPr>
            <a:grpSpLocks/>
          </p:cNvGrpSpPr>
          <p:nvPr/>
        </p:nvGrpSpPr>
        <p:grpSpPr bwMode="auto">
          <a:xfrm rot="3623517">
            <a:off x="6327238" y="3809678"/>
            <a:ext cx="5883651" cy="882979"/>
            <a:chOff x="576" y="816"/>
            <a:chExt cx="4999" cy="576"/>
          </a:xfrm>
        </p:grpSpPr>
        <p:sp>
          <p:nvSpPr>
            <p:cNvPr id="781" name="Rectangle 780">
              <a:extLst>
                <a:ext uri="{FF2B5EF4-FFF2-40B4-BE49-F238E27FC236}">
                  <a16:creationId xmlns:a16="http://schemas.microsoft.com/office/drawing/2014/main" id="{CF957AA9-873C-ED37-5C31-10B9F5C2AB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816"/>
              <a:ext cx="4992" cy="576"/>
            </a:xfrm>
            <a:prstGeom prst="rect">
              <a:avLst/>
            </a:prstGeom>
            <a:gradFill rotWithShape="1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2" name="Line 665">
              <a:extLst>
                <a:ext uri="{FF2B5EF4-FFF2-40B4-BE49-F238E27FC236}">
                  <a16:creationId xmlns:a16="http://schemas.microsoft.com/office/drawing/2014/main" id="{678E169E-C051-52B5-80AC-319445C8CB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83" name="Line 666">
              <a:extLst>
                <a:ext uri="{FF2B5EF4-FFF2-40B4-BE49-F238E27FC236}">
                  <a16:creationId xmlns:a16="http://schemas.microsoft.com/office/drawing/2014/main" id="{F348DB60-B9CD-65CB-BADF-FB40F2B39C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84" name="Line 667">
              <a:extLst>
                <a:ext uri="{FF2B5EF4-FFF2-40B4-BE49-F238E27FC236}">
                  <a16:creationId xmlns:a16="http://schemas.microsoft.com/office/drawing/2014/main" id="{D5986B46-FE6F-130E-8825-CD9B18D19D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85" name="Line 668">
              <a:extLst>
                <a:ext uri="{FF2B5EF4-FFF2-40B4-BE49-F238E27FC236}">
                  <a16:creationId xmlns:a16="http://schemas.microsoft.com/office/drawing/2014/main" id="{2AEF86A3-EA00-889D-A5DE-3CADF08D1B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86" name="Line 669">
              <a:extLst>
                <a:ext uri="{FF2B5EF4-FFF2-40B4-BE49-F238E27FC236}">
                  <a16:creationId xmlns:a16="http://schemas.microsoft.com/office/drawing/2014/main" id="{46C00AB4-087F-3520-88D4-9DC90E076F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87" name="Line 670">
              <a:extLst>
                <a:ext uri="{FF2B5EF4-FFF2-40B4-BE49-F238E27FC236}">
                  <a16:creationId xmlns:a16="http://schemas.microsoft.com/office/drawing/2014/main" id="{A5A17DDC-C6A5-5594-89B9-3D170695DF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88" name="Line 671">
              <a:extLst>
                <a:ext uri="{FF2B5EF4-FFF2-40B4-BE49-F238E27FC236}">
                  <a16:creationId xmlns:a16="http://schemas.microsoft.com/office/drawing/2014/main" id="{5E7458E6-7FE7-717B-62CB-C735194C19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89" name="Line 672">
              <a:extLst>
                <a:ext uri="{FF2B5EF4-FFF2-40B4-BE49-F238E27FC236}">
                  <a16:creationId xmlns:a16="http://schemas.microsoft.com/office/drawing/2014/main" id="{3C0C8D3C-7F9B-A49F-269B-FBE6A280FD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90" name="Line 673">
              <a:extLst>
                <a:ext uri="{FF2B5EF4-FFF2-40B4-BE49-F238E27FC236}">
                  <a16:creationId xmlns:a16="http://schemas.microsoft.com/office/drawing/2014/main" id="{472BFEEE-8B7C-D6CD-C69A-651141F055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91" name="Line 674">
              <a:extLst>
                <a:ext uri="{FF2B5EF4-FFF2-40B4-BE49-F238E27FC236}">
                  <a16:creationId xmlns:a16="http://schemas.microsoft.com/office/drawing/2014/main" id="{AB602365-34F0-E7F1-B31C-A1E043104C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92" name="Line 675">
              <a:extLst>
                <a:ext uri="{FF2B5EF4-FFF2-40B4-BE49-F238E27FC236}">
                  <a16:creationId xmlns:a16="http://schemas.microsoft.com/office/drawing/2014/main" id="{855D50CE-E07F-3390-93A6-2BB1BE0563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93" name="Line 676">
              <a:extLst>
                <a:ext uri="{FF2B5EF4-FFF2-40B4-BE49-F238E27FC236}">
                  <a16:creationId xmlns:a16="http://schemas.microsoft.com/office/drawing/2014/main" id="{7516C9E1-754B-6944-BF16-5CC938AA1A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94" name="Line 677">
              <a:extLst>
                <a:ext uri="{FF2B5EF4-FFF2-40B4-BE49-F238E27FC236}">
                  <a16:creationId xmlns:a16="http://schemas.microsoft.com/office/drawing/2014/main" id="{B9F02E16-9B10-37AA-82B9-2DFFF6E0CF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95" name="Line 678">
              <a:extLst>
                <a:ext uri="{FF2B5EF4-FFF2-40B4-BE49-F238E27FC236}">
                  <a16:creationId xmlns:a16="http://schemas.microsoft.com/office/drawing/2014/main" id="{3567ED8A-2D63-3899-099C-874CC1E00D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96" name="Line 679">
              <a:extLst>
                <a:ext uri="{FF2B5EF4-FFF2-40B4-BE49-F238E27FC236}">
                  <a16:creationId xmlns:a16="http://schemas.microsoft.com/office/drawing/2014/main" id="{7AB8FDDA-57EB-42A7-6738-E3D7F171EE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97" name="Line 680">
              <a:extLst>
                <a:ext uri="{FF2B5EF4-FFF2-40B4-BE49-F238E27FC236}">
                  <a16:creationId xmlns:a16="http://schemas.microsoft.com/office/drawing/2014/main" id="{FC712310-4202-70B4-8BC4-FD6C594E41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98" name="Line 681">
              <a:extLst>
                <a:ext uri="{FF2B5EF4-FFF2-40B4-BE49-F238E27FC236}">
                  <a16:creationId xmlns:a16="http://schemas.microsoft.com/office/drawing/2014/main" id="{18205E98-D3E4-9F79-094E-9DCBCE691B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99" name="Line 682">
              <a:extLst>
                <a:ext uri="{FF2B5EF4-FFF2-40B4-BE49-F238E27FC236}">
                  <a16:creationId xmlns:a16="http://schemas.microsoft.com/office/drawing/2014/main" id="{D67239DC-26CE-9B30-53DA-40A3305ED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00" name="Line 683">
              <a:extLst>
                <a:ext uri="{FF2B5EF4-FFF2-40B4-BE49-F238E27FC236}">
                  <a16:creationId xmlns:a16="http://schemas.microsoft.com/office/drawing/2014/main" id="{FE2CB26B-3263-9EAE-69F1-305183BBA7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01" name="Line 684">
              <a:extLst>
                <a:ext uri="{FF2B5EF4-FFF2-40B4-BE49-F238E27FC236}">
                  <a16:creationId xmlns:a16="http://schemas.microsoft.com/office/drawing/2014/main" id="{84642E2D-415A-59B1-61BB-58BED2BF1C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02" name="Line 685">
              <a:extLst>
                <a:ext uri="{FF2B5EF4-FFF2-40B4-BE49-F238E27FC236}">
                  <a16:creationId xmlns:a16="http://schemas.microsoft.com/office/drawing/2014/main" id="{FC1B1D24-B1CA-ACA7-0774-94100DD66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03" name="Line 686">
              <a:extLst>
                <a:ext uri="{FF2B5EF4-FFF2-40B4-BE49-F238E27FC236}">
                  <a16:creationId xmlns:a16="http://schemas.microsoft.com/office/drawing/2014/main" id="{B3E63574-7BC5-AC1C-825A-76135782E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04" name="Line 687">
              <a:extLst>
                <a:ext uri="{FF2B5EF4-FFF2-40B4-BE49-F238E27FC236}">
                  <a16:creationId xmlns:a16="http://schemas.microsoft.com/office/drawing/2014/main" id="{A5C660D5-BE56-7C1E-AF66-1F5DB0606B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05" name="Line 688">
              <a:extLst>
                <a:ext uri="{FF2B5EF4-FFF2-40B4-BE49-F238E27FC236}">
                  <a16:creationId xmlns:a16="http://schemas.microsoft.com/office/drawing/2014/main" id="{43CB770B-E2AC-75DA-D9D1-6EC2DF95E0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06" name="Line 689">
              <a:extLst>
                <a:ext uri="{FF2B5EF4-FFF2-40B4-BE49-F238E27FC236}">
                  <a16:creationId xmlns:a16="http://schemas.microsoft.com/office/drawing/2014/main" id="{76103338-146D-8A0F-3136-909980BCBD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07" name="Line 690">
              <a:extLst>
                <a:ext uri="{FF2B5EF4-FFF2-40B4-BE49-F238E27FC236}">
                  <a16:creationId xmlns:a16="http://schemas.microsoft.com/office/drawing/2014/main" id="{C6468DEA-2E36-FE04-7A64-69E318A3CB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08" name="Line 691">
              <a:extLst>
                <a:ext uri="{FF2B5EF4-FFF2-40B4-BE49-F238E27FC236}">
                  <a16:creationId xmlns:a16="http://schemas.microsoft.com/office/drawing/2014/main" id="{2236EF0F-76D7-A3E2-7BE9-0A45C1149B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09" name="Line 692">
              <a:extLst>
                <a:ext uri="{FF2B5EF4-FFF2-40B4-BE49-F238E27FC236}">
                  <a16:creationId xmlns:a16="http://schemas.microsoft.com/office/drawing/2014/main" id="{A2E5E22E-505E-3A20-DBA1-4105E8D126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10" name="Line 693">
              <a:extLst>
                <a:ext uri="{FF2B5EF4-FFF2-40B4-BE49-F238E27FC236}">
                  <a16:creationId xmlns:a16="http://schemas.microsoft.com/office/drawing/2014/main" id="{20EC7C81-E7E9-2D21-10A7-2E3C5DF30C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11" name="Line 694">
              <a:extLst>
                <a:ext uri="{FF2B5EF4-FFF2-40B4-BE49-F238E27FC236}">
                  <a16:creationId xmlns:a16="http://schemas.microsoft.com/office/drawing/2014/main" id="{2FDDD81D-D496-E7A3-8756-BEC8424DA5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12" name="Line 695">
              <a:extLst>
                <a:ext uri="{FF2B5EF4-FFF2-40B4-BE49-F238E27FC236}">
                  <a16:creationId xmlns:a16="http://schemas.microsoft.com/office/drawing/2014/main" id="{4332892D-7222-9962-1021-22B9F15147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13" name="Line 696">
              <a:extLst>
                <a:ext uri="{FF2B5EF4-FFF2-40B4-BE49-F238E27FC236}">
                  <a16:creationId xmlns:a16="http://schemas.microsoft.com/office/drawing/2014/main" id="{BAC8CF3F-9049-F180-0592-0527B9D1B7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14" name="Line 697">
              <a:extLst>
                <a:ext uri="{FF2B5EF4-FFF2-40B4-BE49-F238E27FC236}">
                  <a16:creationId xmlns:a16="http://schemas.microsoft.com/office/drawing/2014/main" id="{9DFA667B-30AF-E3AF-C17A-62CB00B6B7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15" name="Line 698">
              <a:extLst>
                <a:ext uri="{FF2B5EF4-FFF2-40B4-BE49-F238E27FC236}">
                  <a16:creationId xmlns:a16="http://schemas.microsoft.com/office/drawing/2014/main" id="{C5226B1C-9922-D235-B67F-518FA34C96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16" name="Line 699">
              <a:extLst>
                <a:ext uri="{FF2B5EF4-FFF2-40B4-BE49-F238E27FC236}">
                  <a16:creationId xmlns:a16="http://schemas.microsoft.com/office/drawing/2014/main" id="{AF09D27C-1541-16A8-9F19-0A53412A56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17" name="Line 700">
              <a:extLst>
                <a:ext uri="{FF2B5EF4-FFF2-40B4-BE49-F238E27FC236}">
                  <a16:creationId xmlns:a16="http://schemas.microsoft.com/office/drawing/2014/main" id="{F90E223B-833B-5497-22B5-EBCF62BEF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18" name="Line 701">
              <a:extLst>
                <a:ext uri="{FF2B5EF4-FFF2-40B4-BE49-F238E27FC236}">
                  <a16:creationId xmlns:a16="http://schemas.microsoft.com/office/drawing/2014/main" id="{42432EDD-A37A-088B-C844-5FCC3C7EC7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19" name="Line 702">
              <a:extLst>
                <a:ext uri="{FF2B5EF4-FFF2-40B4-BE49-F238E27FC236}">
                  <a16:creationId xmlns:a16="http://schemas.microsoft.com/office/drawing/2014/main" id="{CB2F46E9-0B45-2C93-BD41-7586CF05B3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20" name="Line 703">
              <a:extLst>
                <a:ext uri="{FF2B5EF4-FFF2-40B4-BE49-F238E27FC236}">
                  <a16:creationId xmlns:a16="http://schemas.microsoft.com/office/drawing/2014/main" id="{DB6310CD-F6FA-538B-ECAC-A10BE79E7E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21" name="Line 704">
              <a:extLst>
                <a:ext uri="{FF2B5EF4-FFF2-40B4-BE49-F238E27FC236}">
                  <a16:creationId xmlns:a16="http://schemas.microsoft.com/office/drawing/2014/main" id="{41D693EA-C7C2-4BED-7B37-84AA87D989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22" name="Line 705">
              <a:extLst>
                <a:ext uri="{FF2B5EF4-FFF2-40B4-BE49-F238E27FC236}">
                  <a16:creationId xmlns:a16="http://schemas.microsoft.com/office/drawing/2014/main" id="{E2546608-4C5D-F056-2142-DE22DAFC9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23" name="Line 706">
              <a:extLst>
                <a:ext uri="{FF2B5EF4-FFF2-40B4-BE49-F238E27FC236}">
                  <a16:creationId xmlns:a16="http://schemas.microsoft.com/office/drawing/2014/main" id="{813AE2FF-0678-89B4-D037-86C5CC24FA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24" name="Line 707">
              <a:extLst>
                <a:ext uri="{FF2B5EF4-FFF2-40B4-BE49-F238E27FC236}">
                  <a16:creationId xmlns:a16="http://schemas.microsoft.com/office/drawing/2014/main" id="{27F5AE45-EC44-307C-216A-85D3B6155D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25" name="Line 708">
              <a:extLst>
                <a:ext uri="{FF2B5EF4-FFF2-40B4-BE49-F238E27FC236}">
                  <a16:creationId xmlns:a16="http://schemas.microsoft.com/office/drawing/2014/main" id="{5A32E6EE-683B-6780-1EE1-3C175E74E7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26" name="Line 709">
              <a:extLst>
                <a:ext uri="{FF2B5EF4-FFF2-40B4-BE49-F238E27FC236}">
                  <a16:creationId xmlns:a16="http://schemas.microsoft.com/office/drawing/2014/main" id="{6C21A307-B908-01D3-D7A0-6FC0AF59D0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27" name="Line 710">
              <a:extLst>
                <a:ext uri="{FF2B5EF4-FFF2-40B4-BE49-F238E27FC236}">
                  <a16:creationId xmlns:a16="http://schemas.microsoft.com/office/drawing/2014/main" id="{3A8CFD50-FA2A-150A-87B5-724388314B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28" name="Line 711">
              <a:extLst>
                <a:ext uri="{FF2B5EF4-FFF2-40B4-BE49-F238E27FC236}">
                  <a16:creationId xmlns:a16="http://schemas.microsoft.com/office/drawing/2014/main" id="{D9D87BB6-39F6-FD76-6258-BB15162225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29" name="Line 712">
              <a:extLst>
                <a:ext uri="{FF2B5EF4-FFF2-40B4-BE49-F238E27FC236}">
                  <a16:creationId xmlns:a16="http://schemas.microsoft.com/office/drawing/2014/main" id="{401130D4-DCC1-40A9-D7D6-F611024220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30" name="Line 713">
              <a:extLst>
                <a:ext uri="{FF2B5EF4-FFF2-40B4-BE49-F238E27FC236}">
                  <a16:creationId xmlns:a16="http://schemas.microsoft.com/office/drawing/2014/main" id="{C2BBB4D9-5A45-31A4-53EA-83D53871C8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31" name="Line 714">
              <a:extLst>
                <a:ext uri="{FF2B5EF4-FFF2-40B4-BE49-F238E27FC236}">
                  <a16:creationId xmlns:a16="http://schemas.microsoft.com/office/drawing/2014/main" id="{B7E8FC88-0AA3-E3C8-FD77-EAAA6E7BE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32" name="Line 715">
              <a:extLst>
                <a:ext uri="{FF2B5EF4-FFF2-40B4-BE49-F238E27FC236}">
                  <a16:creationId xmlns:a16="http://schemas.microsoft.com/office/drawing/2014/main" id="{4156B2CC-0149-AFFC-D1EE-7AC39000B6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33" name="Line 716">
              <a:extLst>
                <a:ext uri="{FF2B5EF4-FFF2-40B4-BE49-F238E27FC236}">
                  <a16:creationId xmlns:a16="http://schemas.microsoft.com/office/drawing/2014/main" id="{BB990E47-8D59-0ABE-0FF0-F2B9156FF0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34" name="Line 717">
              <a:extLst>
                <a:ext uri="{FF2B5EF4-FFF2-40B4-BE49-F238E27FC236}">
                  <a16:creationId xmlns:a16="http://schemas.microsoft.com/office/drawing/2014/main" id="{E76CC11F-712D-F6F0-2A55-737486FF80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35" name="Line 718">
              <a:extLst>
                <a:ext uri="{FF2B5EF4-FFF2-40B4-BE49-F238E27FC236}">
                  <a16:creationId xmlns:a16="http://schemas.microsoft.com/office/drawing/2014/main" id="{008FE4F6-49B2-CCF0-DA70-B1B1D64E6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36" name="Line 719">
              <a:extLst>
                <a:ext uri="{FF2B5EF4-FFF2-40B4-BE49-F238E27FC236}">
                  <a16:creationId xmlns:a16="http://schemas.microsoft.com/office/drawing/2014/main" id="{B2F2D1D9-43D2-9C0C-A50C-46DDBA5B4B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37" name="Line 720">
              <a:extLst>
                <a:ext uri="{FF2B5EF4-FFF2-40B4-BE49-F238E27FC236}">
                  <a16:creationId xmlns:a16="http://schemas.microsoft.com/office/drawing/2014/main" id="{510AA0CA-38BD-E82A-1BD4-4003B8C1FA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38" name="Line 721">
              <a:extLst>
                <a:ext uri="{FF2B5EF4-FFF2-40B4-BE49-F238E27FC236}">
                  <a16:creationId xmlns:a16="http://schemas.microsoft.com/office/drawing/2014/main" id="{F5EF0624-3462-A4A1-961D-C458DA944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39" name="Line 722">
              <a:extLst>
                <a:ext uri="{FF2B5EF4-FFF2-40B4-BE49-F238E27FC236}">
                  <a16:creationId xmlns:a16="http://schemas.microsoft.com/office/drawing/2014/main" id="{FB5B12AF-B4C8-5E0C-8289-E47EEA1907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40" name="Line 723">
              <a:extLst>
                <a:ext uri="{FF2B5EF4-FFF2-40B4-BE49-F238E27FC236}">
                  <a16:creationId xmlns:a16="http://schemas.microsoft.com/office/drawing/2014/main" id="{11589EB5-E01E-0FA3-5F04-50E8D208C4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41" name="Line 724">
              <a:extLst>
                <a:ext uri="{FF2B5EF4-FFF2-40B4-BE49-F238E27FC236}">
                  <a16:creationId xmlns:a16="http://schemas.microsoft.com/office/drawing/2014/main" id="{B10A0D3A-8C00-40F0-7D74-3AB7E9C6CA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42" name="Line 725">
              <a:extLst>
                <a:ext uri="{FF2B5EF4-FFF2-40B4-BE49-F238E27FC236}">
                  <a16:creationId xmlns:a16="http://schemas.microsoft.com/office/drawing/2014/main" id="{7E64240A-E985-2BE9-0682-EE1CF64CB8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43" name="Line 726">
              <a:extLst>
                <a:ext uri="{FF2B5EF4-FFF2-40B4-BE49-F238E27FC236}">
                  <a16:creationId xmlns:a16="http://schemas.microsoft.com/office/drawing/2014/main" id="{059DE8CF-BC48-34AF-9B6A-AB556C39F2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44" name="Line 727">
              <a:extLst>
                <a:ext uri="{FF2B5EF4-FFF2-40B4-BE49-F238E27FC236}">
                  <a16:creationId xmlns:a16="http://schemas.microsoft.com/office/drawing/2014/main" id="{20B41D7B-FFC9-4ED8-384F-0EBE899653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45" name="Line 728">
              <a:extLst>
                <a:ext uri="{FF2B5EF4-FFF2-40B4-BE49-F238E27FC236}">
                  <a16:creationId xmlns:a16="http://schemas.microsoft.com/office/drawing/2014/main" id="{8CCE2131-8F92-FC8E-622B-0549617449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46" name="Line 729">
              <a:extLst>
                <a:ext uri="{FF2B5EF4-FFF2-40B4-BE49-F238E27FC236}">
                  <a16:creationId xmlns:a16="http://schemas.microsoft.com/office/drawing/2014/main" id="{7BDAEAD2-347A-B466-A1E6-851A88DDF9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47" name="Line 730">
              <a:extLst>
                <a:ext uri="{FF2B5EF4-FFF2-40B4-BE49-F238E27FC236}">
                  <a16:creationId xmlns:a16="http://schemas.microsoft.com/office/drawing/2014/main" id="{76B1FE8E-6B2E-12D8-F8B7-315379E174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48" name="Line 731">
              <a:extLst>
                <a:ext uri="{FF2B5EF4-FFF2-40B4-BE49-F238E27FC236}">
                  <a16:creationId xmlns:a16="http://schemas.microsoft.com/office/drawing/2014/main" id="{92424578-950A-D23B-63A2-3887A82BC9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49" name="Line 732">
              <a:extLst>
                <a:ext uri="{FF2B5EF4-FFF2-40B4-BE49-F238E27FC236}">
                  <a16:creationId xmlns:a16="http://schemas.microsoft.com/office/drawing/2014/main" id="{FF1D14DB-8492-E679-9330-8D45B0E4B7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50" name="Line 733">
              <a:extLst>
                <a:ext uri="{FF2B5EF4-FFF2-40B4-BE49-F238E27FC236}">
                  <a16:creationId xmlns:a16="http://schemas.microsoft.com/office/drawing/2014/main" id="{8A709C85-488E-227A-00C3-46464227E0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51" name="Line 734">
              <a:extLst>
                <a:ext uri="{FF2B5EF4-FFF2-40B4-BE49-F238E27FC236}">
                  <a16:creationId xmlns:a16="http://schemas.microsoft.com/office/drawing/2014/main" id="{289696E7-2AA0-24BB-4F19-1DF8FFF7F9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52" name="Line 735">
              <a:extLst>
                <a:ext uri="{FF2B5EF4-FFF2-40B4-BE49-F238E27FC236}">
                  <a16:creationId xmlns:a16="http://schemas.microsoft.com/office/drawing/2014/main" id="{E2E4841F-E2DC-C2FB-E52F-0CDE0DF6BA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53" name="Line 736">
              <a:extLst>
                <a:ext uri="{FF2B5EF4-FFF2-40B4-BE49-F238E27FC236}">
                  <a16:creationId xmlns:a16="http://schemas.microsoft.com/office/drawing/2014/main" id="{08B41EE2-97DD-418C-8D20-38575DC0AD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54" name="Line 737">
              <a:extLst>
                <a:ext uri="{FF2B5EF4-FFF2-40B4-BE49-F238E27FC236}">
                  <a16:creationId xmlns:a16="http://schemas.microsoft.com/office/drawing/2014/main" id="{5CF7CD01-D7A8-5E9A-1294-28227A62B0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55" name="Line 738">
              <a:extLst>
                <a:ext uri="{FF2B5EF4-FFF2-40B4-BE49-F238E27FC236}">
                  <a16:creationId xmlns:a16="http://schemas.microsoft.com/office/drawing/2014/main" id="{A59A600C-874B-A065-C4C6-83C5A4B336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56" name="Line 739">
              <a:extLst>
                <a:ext uri="{FF2B5EF4-FFF2-40B4-BE49-F238E27FC236}">
                  <a16:creationId xmlns:a16="http://schemas.microsoft.com/office/drawing/2014/main" id="{1EB73C5D-BEA9-02D3-C297-0437AFFBD4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57" name="Line 740">
              <a:extLst>
                <a:ext uri="{FF2B5EF4-FFF2-40B4-BE49-F238E27FC236}">
                  <a16:creationId xmlns:a16="http://schemas.microsoft.com/office/drawing/2014/main" id="{B8A8B48C-072F-C276-A644-3ED4BA44FC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58" name="Line 741">
              <a:extLst>
                <a:ext uri="{FF2B5EF4-FFF2-40B4-BE49-F238E27FC236}">
                  <a16:creationId xmlns:a16="http://schemas.microsoft.com/office/drawing/2014/main" id="{B404D72E-ED07-3874-D934-E25115CCAA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59" name="Line 742">
              <a:extLst>
                <a:ext uri="{FF2B5EF4-FFF2-40B4-BE49-F238E27FC236}">
                  <a16:creationId xmlns:a16="http://schemas.microsoft.com/office/drawing/2014/main" id="{7B6473AB-5A9B-34D9-E0B0-BE5059F050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60" name="Line 743">
              <a:extLst>
                <a:ext uri="{FF2B5EF4-FFF2-40B4-BE49-F238E27FC236}">
                  <a16:creationId xmlns:a16="http://schemas.microsoft.com/office/drawing/2014/main" id="{00732DF7-F033-963E-2FBC-D3B930F5D0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61" name="Line 744">
              <a:extLst>
                <a:ext uri="{FF2B5EF4-FFF2-40B4-BE49-F238E27FC236}">
                  <a16:creationId xmlns:a16="http://schemas.microsoft.com/office/drawing/2014/main" id="{0586C602-59E3-0837-D1FD-BD00D9BF9B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62" name="Line 745">
              <a:extLst>
                <a:ext uri="{FF2B5EF4-FFF2-40B4-BE49-F238E27FC236}">
                  <a16:creationId xmlns:a16="http://schemas.microsoft.com/office/drawing/2014/main" id="{742D0949-055C-8F8B-53BE-2120885CBB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63" name="Line 746">
              <a:extLst>
                <a:ext uri="{FF2B5EF4-FFF2-40B4-BE49-F238E27FC236}">
                  <a16:creationId xmlns:a16="http://schemas.microsoft.com/office/drawing/2014/main" id="{33FCDA3B-2164-4241-CD5D-B30406CC8B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64" name="Line 747">
              <a:extLst>
                <a:ext uri="{FF2B5EF4-FFF2-40B4-BE49-F238E27FC236}">
                  <a16:creationId xmlns:a16="http://schemas.microsoft.com/office/drawing/2014/main" id="{3E6A09AA-AB10-B210-F05A-F27DA7080A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65" name="Line 748">
              <a:extLst>
                <a:ext uri="{FF2B5EF4-FFF2-40B4-BE49-F238E27FC236}">
                  <a16:creationId xmlns:a16="http://schemas.microsoft.com/office/drawing/2014/main" id="{6B07D6CD-75A6-272F-E1B5-380753AF9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66" name="Line 749">
              <a:extLst>
                <a:ext uri="{FF2B5EF4-FFF2-40B4-BE49-F238E27FC236}">
                  <a16:creationId xmlns:a16="http://schemas.microsoft.com/office/drawing/2014/main" id="{135EE6E3-6FFE-AC5B-459A-5F50958957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67" name="Line 750">
              <a:extLst>
                <a:ext uri="{FF2B5EF4-FFF2-40B4-BE49-F238E27FC236}">
                  <a16:creationId xmlns:a16="http://schemas.microsoft.com/office/drawing/2014/main" id="{FAB68175-ECD8-141F-5B37-E9ED3E9986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68" name="Line 751">
              <a:extLst>
                <a:ext uri="{FF2B5EF4-FFF2-40B4-BE49-F238E27FC236}">
                  <a16:creationId xmlns:a16="http://schemas.microsoft.com/office/drawing/2014/main" id="{9E8343CB-7B39-A628-FCE6-01FC516164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69" name="Line 752">
              <a:extLst>
                <a:ext uri="{FF2B5EF4-FFF2-40B4-BE49-F238E27FC236}">
                  <a16:creationId xmlns:a16="http://schemas.microsoft.com/office/drawing/2014/main" id="{3F098737-D18B-DF72-BFBB-7B544829F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70" name="Line 753">
              <a:extLst>
                <a:ext uri="{FF2B5EF4-FFF2-40B4-BE49-F238E27FC236}">
                  <a16:creationId xmlns:a16="http://schemas.microsoft.com/office/drawing/2014/main" id="{624AFF6F-C324-7712-1C30-E7CFE65978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71" name="Line 754">
              <a:extLst>
                <a:ext uri="{FF2B5EF4-FFF2-40B4-BE49-F238E27FC236}">
                  <a16:creationId xmlns:a16="http://schemas.microsoft.com/office/drawing/2014/main" id="{2B12F149-0019-80EF-B112-78EA93695C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72" name="Line 756">
              <a:extLst>
                <a:ext uri="{FF2B5EF4-FFF2-40B4-BE49-F238E27FC236}">
                  <a16:creationId xmlns:a16="http://schemas.microsoft.com/office/drawing/2014/main" id="{20CF8E47-2CF4-7C39-ED9A-C4D9D5C4A9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73" name="Line 757">
              <a:extLst>
                <a:ext uri="{FF2B5EF4-FFF2-40B4-BE49-F238E27FC236}">
                  <a16:creationId xmlns:a16="http://schemas.microsoft.com/office/drawing/2014/main" id="{A7FAAD94-8B87-BF23-01A2-5545DFDD71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74" name="Text Box 758">
              <a:extLst>
                <a:ext uri="{FF2B5EF4-FFF2-40B4-BE49-F238E27FC236}">
                  <a16:creationId xmlns:a16="http://schemas.microsoft.com/office/drawing/2014/main" id="{8BCBDF52-4386-4FDA-D536-DFA1F9D637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" y="967"/>
              <a:ext cx="39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Cm</a:t>
              </a:r>
            </a:p>
          </p:txBody>
        </p:sp>
        <p:sp>
          <p:nvSpPr>
            <p:cNvPr id="875" name="Text Box 759">
              <a:extLst>
                <a:ext uri="{FF2B5EF4-FFF2-40B4-BE49-F238E27FC236}">
                  <a16:creationId xmlns:a16="http://schemas.microsoft.com/office/drawing/2014/main" id="{A18F9D29-9F38-1F4C-6885-1EA0656962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76" name="Text Box 760">
              <a:extLst>
                <a:ext uri="{FF2B5EF4-FFF2-40B4-BE49-F238E27FC236}">
                  <a16:creationId xmlns:a16="http://schemas.microsoft.com/office/drawing/2014/main" id="{CC93298C-9538-9477-81D1-CA109277B4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0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77" name="Text Box 761">
              <a:extLst>
                <a:ext uri="{FF2B5EF4-FFF2-40B4-BE49-F238E27FC236}">
                  <a16:creationId xmlns:a16="http://schemas.microsoft.com/office/drawing/2014/main" id="{5CBAA0C7-78C5-209C-57ED-5FDC0FEE26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0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78" name="Text Box 762">
              <a:extLst>
                <a:ext uri="{FF2B5EF4-FFF2-40B4-BE49-F238E27FC236}">
                  <a16:creationId xmlns:a16="http://schemas.microsoft.com/office/drawing/2014/main" id="{3FAAD8D2-E94B-3162-5538-E72049FB3E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0" y="966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879" name="Text Box 763">
              <a:extLst>
                <a:ext uri="{FF2B5EF4-FFF2-40B4-BE49-F238E27FC236}">
                  <a16:creationId xmlns:a16="http://schemas.microsoft.com/office/drawing/2014/main" id="{66B62955-7895-E03D-593E-0116104196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968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880" name="Text Box 764">
              <a:extLst>
                <a:ext uri="{FF2B5EF4-FFF2-40B4-BE49-F238E27FC236}">
                  <a16:creationId xmlns:a16="http://schemas.microsoft.com/office/drawing/2014/main" id="{77BC98C7-AB72-8CCC-AE53-4AFC45A69C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5" y="968"/>
              <a:ext cx="17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881" name="Text Box 765">
              <a:extLst>
                <a:ext uri="{FF2B5EF4-FFF2-40B4-BE49-F238E27FC236}">
                  <a16:creationId xmlns:a16="http://schemas.microsoft.com/office/drawing/2014/main" id="{DC06653A-7319-596C-4CF4-A459B3D87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5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882" name="Text Box 766">
              <a:extLst>
                <a:ext uri="{FF2B5EF4-FFF2-40B4-BE49-F238E27FC236}">
                  <a16:creationId xmlns:a16="http://schemas.microsoft.com/office/drawing/2014/main" id="{795477B6-9EF4-50A3-FA6F-E20E2146D3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5" y="967"/>
              <a:ext cx="17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883" name="Text Box 767">
              <a:extLst>
                <a:ext uri="{FF2B5EF4-FFF2-40B4-BE49-F238E27FC236}">
                  <a16:creationId xmlns:a16="http://schemas.microsoft.com/office/drawing/2014/main" id="{5AA8315D-33B8-AC18-DA1E-25370D8C52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3" y="968"/>
              <a:ext cx="17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884" name="Line 768">
              <a:extLst>
                <a:ext uri="{FF2B5EF4-FFF2-40B4-BE49-F238E27FC236}">
                  <a16:creationId xmlns:a16="http://schemas.microsoft.com/office/drawing/2014/main" id="{0756013D-EC4C-7C2D-780A-A5AB24F301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85" name="Line 769">
              <a:extLst>
                <a:ext uri="{FF2B5EF4-FFF2-40B4-BE49-F238E27FC236}">
                  <a16:creationId xmlns:a16="http://schemas.microsoft.com/office/drawing/2014/main" id="{78F1850B-436D-7098-D231-A1C1EADC68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86" name="Line 770">
              <a:extLst>
                <a:ext uri="{FF2B5EF4-FFF2-40B4-BE49-F238E27FC236}">
                  <a16:creationId xmlns:a16="http://schemas.microsoft.com/office/drawing/2014/main" id="{1674A2AA-A965-6818-247C-6A0A5F9887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87" name="Line 771">
              <a:extLst>
                <a:ext uri="{FF2B5EF4-FFF2-40B4-BE49-F238E27FC236}">
                  <a16:creationId xmlns:a16="http://schemas.microsoft.com/office/drawing/2014/main" id="{39F2066C-8540-CA38-FA97-3AF23558B9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88" name="Line 772">
              <a:extLst>
                <a:ext uri="{FF2B5EF4-FFF2-40B4-BE49-F238E27FC236}">
                  <a16:creationId xmlns:a16="http://schemas.microsoft.com/office/drawing/2014/main" id="{924E55E6-8AAC-B6E8-5EC7-D1E20593FE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89" name="Line 773">
              <a:extLst>
                <a:ext uri="{FF2B5EF4-FFF2-40B4-BE49-F238E27FC236}">
                  <a16:creationId xmlns:a16="http://schemas.microsoft.com/office/drawing/2014/main" id="{4F98BDF7-5D72-2765-D47B-6A2FC72E7B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816"/>
              <a:ext cx="0" cy="48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90" name="Line 774">
              <a:extLst>
                <a:ext uri="{FF2B5EF4-FFF2-40B4-BE49-F238E27FC236}">
                  <a16:creationId xmlns:a16="http://schemas.microsoft.com/office/drawing/2014/main" id="{BDB5F7E9-0778-ACCC-1B70-3C5D209B67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91" name="Line 775">
              <a:extLst>
                <a:ext uri="{FF2B5EF4-FFF2-40B4-BE49-F238E27FC236}">
                  <a16:creationId xmlns:a16="http://schemas.microsoft.com/office/drawing/2014/main" id="{94F93AB4-6366-7944-66CB-97ED28C2C8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816"/>
              <a:ext cx="0" cy="192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92" name="Text Box 776">
              <a:extLst>
                <a:ext uri="{FF2B5EF4-FFF2-40B4-BE49-F238E27FC236}">
                  <a16:creationId xmlns:a16="http://schemas.microsoft.com/office/drawing/2014/main" id="{546DA7F4-37B7-780B-175D-41EC411985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7" y="965"/>
              <a:ext cx="238" cy="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893" name="Text Box 777">
              <a:extLst>
                <a:ext uri="{FF2B5EF4-FFF2-40B4-BE49-F238E27FC236}">
                  <a16:creationId xmlns:a16="http://schemas.microsoft.com/office/drawing/2014/main" id="{2BB7C1C6-89E1-F3C1-A6C8-9C0EA6BB66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0" y="1191"/>
              <a:ext cx="512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CS Phulac</a:t>
              </a:r>
            </a:p>
          </p:txBody>
        </p:sp>
        <p:sp>
          <p:nvSpPr>
            <p:cNvPr id="894" name="Line 778">
              <a:extLst>
                <a:ext uri="{FF2B5EF4-FFF2-40B4-BE49-F238E27FC236}">
                  <a16:creationId xmlns:a16="http://schemas.microsoft.com/office/drawing/2014/main" id="{8FDA849C-43F0-175B-2B91-7B5E80921E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392"/>
              <a:ext cx="4992" cy="0"/>
            </a:xfrm>
            <a:prstGeom prst="line">
              <a:avLst/>
            </a:prstGeom>
            <a:noFill/>
            <a:ln w="127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95" name="Line 779">
              <a:extLst>
                <a:ext uri="{FF2B5EF4-FFF2-40B4-BE49-F238E27FC236}">
                  <a16:creationId xmlns:a16="http://schemas.microsoft.com/office/drawing/2014/main" id="{E51B8673-1E44-F387-B05E-B48B966826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816"/>
              <a:ext cx="0" cy="576"/>
            </a:xfrm>
            <a:prstGeom prst="line">
              <a:avLst/>
            </a:prstGeom>
            <a:noFill/>
            <a:ln w="127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96" name="Line 755">
              <a:extLst>
                <a:ext uri="{FF2B5EF4-FFF2-40B4-BE49-F238E27FC236}">
                  <a16:creationId xmlns:a16="http://schemas.microsoft.com/office/drawing/2014/main" id="{9D84DC47-288D-302A-9F3D-9301C71901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816"/>
              <a:ext cx="0" cy="9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grpSp>
        <p:nvGrpSpPr>
          <p:cNvPr id="897" name="Group 896">
            <a:extLst>
              <a:ext uri="{FF2B5EF4-FFF2-40B4-BE49-F238E27FC236}">
                <a16:creationId xmlns:a16="http://schemas.microsoft.com/office/drawing/2014/main" id="{DAF07BAA-AEE8-95D1-8808-7698590F9479}"/>
              </a:ext>
            </a:extLst>
          </p:cNvPr>
          <p:cNvGrpSpPr>
            <a:grpSpLocks/>
          </p:cNvGrpSpPr>
          <p:nvPr/>
        </p:nvGrpSpPr>
        <p:grpSpPr bwMode="auto">
          <a:xfrm rot="18416806">
            <a:off x="10323474" y="4817194"/>
            <a:ext cx="1805792" cy="314991"/>
            <a:chOff x="816" y="720"/>
            <a:chExt cx="1632" cy="240"/>
          </a:xfrm>
        </p:grpSpPr>
        <p:sp>
          <p:nvSpPr>
            <p:cNvPr id="898" name="AutoShape 920">
              <a:extLst>
                <a:ext uri="{FF2B5EF4-FFF2-40B4-BE49-F238E27FC236}">
                  <a16:creationId xmlns:a16="http://schemas.microsoft.com/office/drawing/2014/main" id="{889BC461-1B7C-5FEF-1402-3CB0C36E30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888" y="648"/>
              <a:ext cx="240" cy="384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706350"/>
                </a:gs>
                <a:gs pos="50000">
                  <a:srgbClr val="F1D5AD"/>
                </a:gs>
                <a:gs pos="100000">
                  <a:srgbClr val="70635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9" name="Rectangle 898">
              <a:extLst>
                <a:ext uri="{FF2B5EF4-FFF2-40B4-BE49-F238E27FC236}">
                  <a16:creationId xmlns:a16="http://schemas.microsoft.com/office/drawing/2014/main" id="{7C680CD3-2BF7-8E5C-2A0E-EBD5C0E348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720"/>
              <a:ext cx="120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0" name="Oval 899">
              <a:extLst>
                <a:ext uri="{FF2B5EF4-FFF2-40B4-BE49-F238E27FC236}">
                  <a16:creationId xmlns:a16="http://schemas.microsoft.com/office/drawing/2014/main" id="{A268981B-34DA-C849-006C-1E29694365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720"/>
              <a:ext cx="96" cy="240"/>
            </a:xfrm>
            <a:prstGeom prst="ellipse">
              <a:avLst/>
            </a:prstGeom>
            <a:solidFill>
              <a:srgbClr val="F1D5A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1" name="Rectangle 900">
              <a:extLst>
                <a:ext uri="{FF2B5EF4-FFF2-40B4-BE49-F238E27FC236}">
                  <a16:creationId xmlns:a16="http://schemas.microsoft.com/office/drawing/2014/main" id="{BEFE885D-1AC3-A409-855C-D5C4CACD7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864"/>
              <a:ext cx="1152" cy="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2" name="Rectangle 901">
              <a:extLst>
                <a:ext uri="{FF2B5EF4-FFF2-40B4-BE49-F238E27FC236}">
                  <a16:creationId xmlns:a16="http://schemas.microsoft.com/office/drawing/2014/main" id="{A96E4A73-E2AD-BC0A-5C55-C659789FB1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768"/>
              <a:ext cx="1152" cy="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3" name="Oval 902">
              <a:extLst>
                <a:ext uri="{FF2B5EF4-FFF2-40B4-BE49-F238E27FC236}">
                  <a16:creationId xmlns:a16="http://schemas.microsoft.com/office/drawing/2014/main" id="{374A2413-D452-1DFD-E313-3384B96188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816"/>
              <a:ext cx="48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4" name="AutoShape 926">
              <a:extLst>
                <a:ext uri="{FF2B5EF4-FFF2-40B4-BE49-F238E27FC236}">
                  <a16:creationId xmlns:a16="http://schemas.microsoft.com/office/drawing/2014/main" id="{6CD1330F-DBE3-84F4-EDF7-A7FA609232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840" y="792"/>
              <a:ext cx="72" cy="120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72" name="Object 471">
            <a:extLst>
              <a:ext uri="{FF2B5EF4-FFF2-40B4-BE49-F238E27FC236}">
                <a16:creationId xmlns:a16="http://schemas.microsoft.com/office/drawing/2014/main" id="{2587CA5C-DF5F-D6BE-20F8-8AECADBA62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564119"/>
              </p:ext>
            </p:extLst>
          </p:nvPr>
        </p:nvGraphicFramePr>
        <p:xfrm>
          <a:off x="11153492" y="1722563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160" imgH="419040" progId="Equation.DSMT4">
                  <p:embed/>
                </p:oleObj>
              </mc:Choice>
              <mc:Fallback>
                <p:oleObj name="Equation" r:id="rId16" imgW="74916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D11DB91-FABA-DE45-1FA6-32B2E69F15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153492" y="1722563"/>
                        <a:ext cx="749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43CAB65-3A50-34C3-2D1D-589BD7D32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953370"/>
              </p:ext>
            </p:extLst>
          </p:nvPr>
        </p:nvGraphicFramePr>
        <p:xfrm>
          <a:off x="1075665" y="3619308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50960" imgH="419040" progId="Equation.DSMT4">
                  <p:embed/>
                </p:oleObj>
              </mc:Choice>
              <mc:Fallback>
                <p:oleObj name="Equation" r:id="rId18" imgW="1650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75665" y="3619308"/>
                        <a:ext cx="1651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002FC40-CEA1-B0BC-2625-BEA0DD640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926188"/>
              </p:ext>
            </p:extLst>
          </p:nvPr>
        </p:nvGraphicFramePr>
        <p:xfrm>
          <a:off x="4741297" y="3163522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1960" imgH="317160" progId="Equation.DSMT4">
                  <p:embed/>
                </p:oleObj>
              </mc:Choice>
              <mc:Fallback>
                <p:oleObj name="Equation" r:id="rId20" imgW="291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41297" y="3163522"/>
                        <a:ext cx="292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A09288E-8395-4BEE-3229-4F03B123D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810280"/>
              </p:ext>
            </p:extLst>
          </p:nvPr>
        </p:nvGraphicFramePr>
        <p:xfrm>
          <a:off x="4750695" y="4102314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4560" imgH="330120" progId="Equation.DSMT4">
                  <p:embed/>
                </p:oleObj>
              </mc:Choice>
              <mc:Fallback>
                <p:oleObj name="Equation" r:id="rId22" imgW="304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50695" y="4102314"/>
                        <a:ext cx="304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FB46770-CFFA-25BA-0ED2-BCA3C68A3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662812"/>
              </p:ext>
            </p:extLst>
          </p:nvPr>
        </p:nvGraphicFramePr>
        <p:xfrm>
          <a:off x="1089714" y="4590485"/>
          <a:ext cx="161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12800" imgH="419040" progId="Equation.DSMT4">
                  <p:embed/>
                </p:oleObj>
              </mc:Choice>
              <mc:Fallback>
                <p:oleObj name="Equation" r:id="rId24" imgW="1612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89714" y="4590485"/>
                        <a:ext cx="1612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AB3041A-C0B9-5DD8-F4DA-BC26290AA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356776"/>
              </p:ext>
            </p:extLst>
          </p:nvPr>
        </p:nvGraphicFramePr>
        <p:xfrm>
          <a:off x="5658332" y="5085793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91960" imgH="317160" progId="Equation.DSMT4">
                  <p:embed/>
                </p:oleObj>
              </mc:Choice>
              <mc:Fallback>
                <p:oleObj name="Equation" r:id="rId26" imgW="291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658332" y="5085793"/>
                        <a:ext cx="292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" name="Object 476">
            <a:extLst>
              <a:ext uri="{FF2B5EF4-FFF2-40B4-BE49-F238E27FC236}">
                <a16:creationId xmlns:a16="http://schemas.microsoft.com/office/drawing/2014/main" id="{1A5C237C-F959-0159-8E47-52932DA5E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500890"/>
              </p:ext>
            </p:extLst>
          </p:nvPr>
        </p:nvGraphicFramePr>
        <p:xfrm>
          <a:off x="5150887" y="5595539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71320" imgH="330120" progId="Equation.DSMT4">
                  <p:embed/>
                </p:oleObj>
              </mc:Choice>
              <mc:Fallback>
                <p:oleObj name="Equation" r:id="rId28" imgW="571320" imgH="33012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391C7A4C-8A71-1708-7BA0-3D47B5BD44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150887" y="5595539"/>
                        <a:ext cx="571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" name="Object 477">
            <a:extLst>
              <a:ext uri="{FF2B5EF4-FFF2-40B4-BE49-F238E27FC236}">
                <a16:creationId xmlns:a16="http://schemas.microsoft.com/office/drawing/2014/main" id="{00EF5DBA-5FFC-1EE3-DF41-B049304F1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478405"/>
              </p:ext>
            </p:extLst>
          </p:nvPr>
        </p:nvGraphicFramePr>
        <p:xfrm>
          <a:off x="4473663" y="5581303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33160" imgH="317160" progId="Equation.DSMT4">
                  <p:embed/>
                </p:oleObj>
              </mc:Choice>
              <mc:Fallback>
                <p:oleObj name="Equation" r:id="rId30" imgW="533160" imgH="3171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CAF9AE5E-A145-A271-FCAE-1BBE1C25AF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473663" y="5581303"/>
                        <a:ext cx="533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86E3B67-BF74-56BB-78A4-CF40363EC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779356"/>
              </p:ext>
            </p:extLst>
          </p:nvPr>
        </p:nvGraphicFramePr>
        <p:xfrm>
          <a:off x="4530512" y="6202120"/>
          <a:ext cx="81438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13943" imgH="329151" progId="Equation.DSMT4">
                  <p:embed/>
                </p:oleObj>
              </mc:Choice>
              <mc:Fallback>
                <p:oleObj name="Equation" r:id="rId32" imgW="813943" imgH="3291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530512" y="6202120"/>
                        <a:ext cx="814387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" name="文本框 13">
            <a:extLst>
              <a:ext uri="{FF2B5EF4-FFF2-40B4-BE49-F238E27FC236}">
                <a16:creationId xmlns:a16="http://schemas.microsoft.com/office/drawing/2014/main" id="{A60AAEDC-8190-D40A-8BEC-49F5778F22DD}"/>
              </a:ext>
            </a:extLst>
          </p:cNvPr>
          <p:cNvSpPr txBox="1"/>
          <p:nvPr/>
        </p:nvSpPr>
        <p:spPr>
          <a:xfrm>
            <a:off x="3394173" y="362580"/>
            <a:ext cx="5632311" cy="707886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V. VẼ TAM GIÁC CÂN</a:t>
            </a:r>
            <a:endParaRPr lang="zh-CN" altLang="en-US" sz="40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6117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9 -0.00162 L 0.23697 0.00301 " pathEditMode="relative" ptsTypes="AA">
                                      <p:cBhvr>
                                        <p:cTn id="30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6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75" dur="2000" fill="hold"/>
                                        <p:tgtEl>
                                          <p:spTgt spid="6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1" dur="500"/>
                                        <p:tgtEl>
                                          <p:spTgt spid="6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03" dur="2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000"/>
                            </p:stCondLst>
                            <p:childTnLst>
                              <p:par>
                                <p:cTn id="108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9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16" presetClass="exit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0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3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5" dur="500"/>
                                        <p:tgtEl>
                                          <p:spTgt spid="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6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7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3 -0.0081 L 0.11316 -0.37315 " pathEditMode="relative" ptsTypes="AA">
                                      <p:cBhvr>
                                        <p:cTn id="160" dur="2000" fill="hold"/>
                                        <p:tgtEl>
                                          <p:spTgt spid="7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6" dur="500"/>
                                        <p:tgtEl>
                                          <p:spTgt spid="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9" dur="500"/>
                                        <p:tgtEl>
                                          <p:spTgt spid="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7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8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000"/>
                            </p:stCondLst>
                            <p:childTnLst>
                              <p:par>
                                <p:cTn id="18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9 -0.00463 L -0.11979 -0.36643 " pathEditMode="relative" ptsTypes="AA">
                                      <p:cBhvr>
                                        <p:cTn id="185" dur="2000" fill="hold"/>
                                        <p:tgtEl>
                                          <p:spTgt spid="8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3000"/>
                            </p:stCondLst>
                            <p:childTnLst>
                              <p:par>
                                <p:cTn id="190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1" dur="500"/>
                                        <p:tgtEl>
                                          <p:spTgt spid="7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4" dur="500"/>
                                        <p:tgtEl>
                                          <p:spTgt spid="8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500"/>
                            </p:stCondLst>
                            <p:childTnLst>
                              <p:par>
                                <p:cTn id="1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" grpId="0"/>
      <p:bldP spid="481" grpId="0"/>
      <p:bldP spid="483" grpId="0"/>
      <p:bldP spid="368" grpId="0" animBg="1"/>
      <p:bldP spid="367" grpId="0" animBg="1"/>
      <p:bldP spid="370" grpId="0"/>
      <p:bldP spid="366" grpId="0" animBg="1"/>
      <p:bldP spid="366" grpId="1" animBg="1"/>
      <p:bldP spid="365" grpId="0" animBg="1"/>
      <p:bldP spid="365" grpId="1" animBg="1"/>
      <p:bldP spid="16" grpId="0"/>
      <p:bldP spid="103" grpId="0"/>
      <p:bldP spid="115" grpId="0"/>
      <p:bldP spid="116" grpId="0"/>
      <p:bldP spid="23" grpId="0" animBg="1"/>
      <p:bldP spid="25" grpId="0"/>
      <p:bldP spid="36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D3E32637-B2C5-E3C2-000B-33B28195C5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0719" y="1920516"/>
            <a:ext cx="4538608" cy="402359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4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610358" y="340427"/>
            <a:ext cx="7332457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ạ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ứ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i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ọc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3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1658514" y="1260222"/>
            <a:ext cx="4057521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2 </a:t>
            </a:r>
            <a:r>
              <a:rPr lang="en-US" altLang="zh-C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ang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96 SGK</a:t>
            </a:r>
            <a:endParaRPr lang="zh-CN" altLang="en-US" sz="36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F0FC809-87D4-8941-D7EB-CE24A86F69EA}"/>
              </a:ext>
            </a:extLst>
          </p:cNvPr>
          <p:cNvSpPr txBox="1"/>
          <p:nvPr/>
        </p:nvSpPr>
        <p:spPr>
          <a:xfrm>
            <a:off x="197483" y="2585872"/>
            <a:ext cx="306425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. T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qua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CAE0DAC-B093-1151-92FB-94A77F2F0FCD}"/>
              </a:ext>
            </a:extLst>
          </p:cNvPr>
          <p:cNvCxnSpPr>
            <a:cxnSpLocks/>
          </p:cNvCxnSpPr>
          <p:nvPr/>
        </p:nvCxnSpPr>
        <p:spPr>
          <a:xfrm>
            <a:off x="3403079" y="2248711"/>
            <a:ext cx="0" cy="4342910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6560794-2B30-4F69-612F-D8FAB1937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761703"/>
              </p:ext>
            </p:extLst>
          </p:nvPr>
        </p:nvGraphicFramePr>
        <p:xfrm>
          <a:off x="813568" y="3030997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431640" progId="Equation.DSMT4">
                  <p:embed/>
                </p:oleObj>
              </mc:Choice>
              <mc:Fallback>
                <p:oleObj name="Equation" r:id="rId10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3568" y="3030997"/>
                        <a:ext cx="1270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93D28D9-DC0F-1615-CCD5-FA9B791E15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677139"/>
              </p:ext>
            </p:extLst>
          </p:nvPr>
        </p:nvGraphicFramePr>
        <p:xfrm>
          <a:off x="2239574" y="269179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317160" progId="Equation.DSMT4">
                  <p:embed/>
                </p:oleObj>
              </mc:Choice>
              <mc:Fallback>
                <p:oleObj name="Equation" r:id="rId12" imgW="761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39574" y="2691790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03F39CB-A293-8578-C558-A4144C430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55226"/>
              </p:ext>
            </p:extLst>
          </p:nvPr>
        </p:nvGraphicFramePr>
        <p:xfrm>
          <a:off x="2924165" y="3535299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60" imgH="304560" progId="Equation.DSMT4">
                  <p:embed/>
                </p:oleObj>
              </mc:Choice>
              <mc:Fallback>
                <p:oleObj name="Equation" r:id="rId14" imgW="279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24165" y="3535299"/>
                        <a:ext cx="279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DCFE248-B5B8-C79D-9272-CE4ECE7E5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869871"/>
              </p:ext>
            </p:extLst>
          </p:nvPr>
        </p:nvGraphicFramePr>
        <p:xfrm>
          <a:off x="1578293" y="3988087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317160" progId="Equation.DSMT4">
                  <p:embed/>
                </p:oleObj>
              </mc:Choice>
              <mc:Fallback>
                <p:oleObj name="Equation" r:id="rId16" imgW="520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78293" y="3988087"/>
                        <a:ext cx="520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40E7689-4AE8-C87B-5A8B-A19E362F1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92436"/>
              </p:ext>
            </p:extLst>
          </p:nvPr>
        </p:nvGraphicFramePr>
        <p:xfrm>
          <a:off x="2636032" y="399108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160" imgH="291960" progId="Equation.DSMT4">
                  <p:embed/>
                </p:oleObj>
              </mc:Choice>
              <mc:Fallback>
                <p:oleObj name="Equation" r:id="rId18" imgW="317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36032" y="3991080"/>
                        <a:ext cx="317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5BAF57B-0CFE-65A1-2B8B-5A9BD3659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948180"/>
              </p:ext>
            </p:extLst>
          </p:nvPr>
        </p:nvGraphicFramePr>
        <p:xfrm>
          <a:off x="2948520" y="4401928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013" imgH="292739" progId="Equation.DSMT4">
                  <p:embed/>
                </p:oleObj>
              </mc:Choice>
              <mc:Fallback>
                <p:oleObj name="Equation" r:id="rId20" imgW="317013" imgH="2927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48520" y="4401928"/>
                        <a:ext cx="317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CD7BC11-18EE-509D-DC09-FF59F9B86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836981"/>
              </p:ext>
            </p:extLst>
          </p:nvPr>
        </p:nvGraphicFramePr>
        <p:xfrm>
          <a:off x="2542921" y="5253981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9360" imgH="291960" progId="Equation.DSMT4">
                  <p:embed/>
                </p:oleObj>
              </mc:Choice>
              <mc:Fallback>
                <p:oleObj name="Equation" r:id="rId22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42921" y="5253981"/>
                        <a:ext cx="279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6CEFC0E-E163-9CE1-E56C-17B40A935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98528"/>
              </p:ext>
            </p:extLst>
          </p:nvPr>
        </p:nvGraphicFramePr>
        <p:xfrm>
          <a:off x="2356358" y="4812475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7960" imgH="304560" progId="Equation.DSMT4">
                  <p:embed/>
                </p:oleObj>
              </mc:Choice>
              <mc:Fallback>
                <p:oleObj name="Equation" r:id="rId24" imgW="507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356358" y="4812475"/>
                        <a:ext cx="508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050D123-599C-0B4D-0370-4FF04BD5F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891059"/>
              </p:ext>
            </p:extLst>
          </p:nvPr>
        </p:nvGraphicFramePr>
        <p:xfrm>
          <a:off x="1488092" y="5253981"/>
          <a:ext cx="54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45760" imgH="317160" progId="Equation.DSMT4">
                  <p:embed/>
                </p:oleObj>
              </mc:Choice>
              <mc:Fallback>
                <p:oleObj name="Equation" r:id="rId26" imgW="545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88092" y="5253981"/>
                        <a:ext cx="546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5D6A129-27B0-CE72-21DD-241554DF4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781630"/>
              </p:ext>
            </p:extLst>
          </p:nvPr>
        </p:nvGraphicFramePr>
        <p:xfrm>
          <a:off x="1616097" y="6096771"/>
          <a:ext cx="77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74360" imgH="304560" progId="Equation.DSMT4">
                  <p:embed/>
                </p:oleObj>
              </mc:Choice>
              <mc:Fallback>
                <p:oleObj name="Equation" r:id="rId28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616097" y="6096771"/>
                        <a:ext cx="774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Table 23">
            <a:extLst>
              <a:ext uri="{FF2B5EF4-FFF2-40B4-BE49-F238E27FC236}">
                <a16:creationId xmlns:a16="http://schemas.microsoft.com/office/drawing/2014/main" id="{7728B84A-29B7-AD6C-BD21-5F45CCAAE2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3311898"/>
              </p:ext>
            </p:extLst>
          </p:nvPr>
        </p:nvGraphicFramePr>
        <p:xfrm>
          <a:off x="7818140" y="2767640"/>
          <a:ext cx="4373860" cy="1889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1487">
                  <a:extLst>
                    <a:ext uri="{9D8B030D-6E8A-4147-A177-3AD203B41FA5}">
                      <a16:colId xmlns:a16="http://schemas.microsoft.com/office/drawing/2014/main" val="3961608374"/>
                    </a:ext>
                  </a:extLst>
                </a:gridCol>
                <a:gridCol w="3482373">
                  <a:extLst>
                    <a:ext uri="{9D8B030D-6E8A-4147-A177-3AD203B41FA5}">
                      <a16:colId xmlns:a16="http://schemas.microsoft.com/office/drawing/2014/main" val="3442238271"/>
                    </a:ext>
                  </a:extLst>
                </a:gridCol>
              </a:tblGrid>
              <a:tr h="38795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          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</a:t>
                      </a:r>
                    </a:p>
                    <a:p>
                      <a:pPr algn="l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11101335"/>
                  </a:ext>
                </a:extLst>
              </a:tr>
              <a:tr h="38795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m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u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0604632"/>
                  </a:ext>
                </a:extLst>
              </a:tr>
            </a:tbl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EDA4C9A-6662-4CCF-3F9A-B435CFE92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441546"/>
              </p:ext>
            </p:extLst>
          </p:nvPr>
        </p:nvGraphicFramePr>
        <p:xfrm>
          <a:off x="9024565" y="2889896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39600" imgH="317160" progId="Equation.DSMT4">
                  <p:embed/>
                </p:oleObj>
              </mc:Choice>
              <mc:Fallback>
                <p:oleObj name="Equation" r:id="rId30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024565" y="2889896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0339798-3934-2AD5-15C9-919C6C801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709402"/>
              </p:ext>
            </p:extLst>
          </p:nvPr>
        </p:nvGraphicFramePr>
        <p:xfrm>
          <a:off x="10455361" y="2767640"/>
          <a:ext cx="12715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71291" imgH="431538" progId="Equation.DSMT4">
                  <p:embed/>
                </p:oleObj>
              </mc:Choice>
              <mc:Fallback>
                <p:oleObj name="Equation" r:id="rId32" imgW="1271291" imgH="4315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455361" y="2767640"/>
                        <a:ext cx="127158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BD69962-A7A4-E452-B075-6125EF277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396745"/>
              </p:ext>
            </p:extLst>
          </p:nvPr>
        </p:nvGraphicFramePr>
        <p:xfrm>
          <a:off x="9143492" y="3725544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84200" imgH="393480" progId="Equation.DSMT4">
                  <p:embed/>
                </p:oleObj>
              </mc:Choice>
              <mc:Fallback>
                <p:oleObj name="Equation" r:id="rId34" imgW="138420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F616DAB-1613-179D-A71E-9E277F6C6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143492" y="3725544"/>
                        <a:ext cx="1384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20AEFFC-A3C0-2870-18FD-1BAC32D73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983690"/>
              </p:ext>
            </p:extLst>
          </p:nvPr>
        </p:nvGraphicFramePr>
        <p:xfrm>
          <a:off x="8753565" y="4252571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65160" imgH="304560" progId="Equation.DSMT4">
                  <p:embed/>
                </p:oleObj>
              </mc:Choice>
              <mc:Fallback>
                <p:oleObj name="Equation" r:id="rId36" imgW="965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753565" y="4252571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56C9C46-DDEC-629D-3F2E-322934603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138986"/>
              </p:ext>
            </p:extLst>
          </p:nvPr>
        </p:nvGraphicFramePr>
        <p:xfrm>
          <a:off x="9056315" y="3214619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815840" imgH="431640" progId="Equation.DSMT4">
                  <p:embed/>
                </p:oleObj>
              </mc:Choice>
              <mc:Fallback>
                <p:oleObj name="Equation" r:id="rId38" imgW="181584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4807789-5BBA-7012-843E-BCFA0BAA56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9056315" y="3214619"/>
                        <a:ext cx="1816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862A08E3-FF1E-0DCC-5A8D-376C5767A498}"/>
              </a:ext>
            </a:extLst>
          </p:cNvPr>
          <p:cNvCxnSpPr>
            <a:cxnSpLocks/>
          </p:cNvCxnSpPr>
          <p:nvPr/>
        </p:nvCxnSpPr>
        <p:spPr>
          <a:xfrm>
            <a:off x="7612472" y="2248711"/>
            <a:ext cx="0" cy="4386212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>
            <a:extLst>
              <a:ext uri="{FF2B5EF4-FFF2-40B4-BE49-F238E27FC236}">
                <a16:creationId xmlns:a16="http://schemas.microsoft.com/office/drawing/2014/main" id="{195F813E-9600-9073-650E-99B1AC483740}"/>
              </a:ext>
            </a:extLst>
          </p:cNvPr>
          <p:cNvPicPr>
            <a:picLocks noChangeAspect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335" y="1323729"/>
            <a:ext cx="1339179" cy="1339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905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>
            <a:extLst>
              <a:ext uri="{FF2B5EF4-FFF2-40B4-BE49-F238E27FC236}">
                <a16:creationId xmlns:a16="http://schemas.microsoft.com/office/drawing/2014/main" id="{3F2FFA3D-2602-FEDD-E097-CE83AF5425AE}"/>
              </a:ext>
            </a:extLst>
          </p:cNvPr>
          <p:cNvSpPr txBox="1"/>
          <p:nvPr/>
        </p:nvSpPr>
        <p:spPr>
          <a:xfrm>
            <a:off x="5812302" y="5818138"/>
            <a:ext cx="50287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610358" y="340427"/>
            <a:ext cx="7332457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ạ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ứ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i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ọc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CAE0DAC-B093-1151-92FB-94A77F2F0FCD}"/>
              </a:ext>
            </a:extLst>
          </p:cNvPr>
          <p:cNvCxnSpPr>
            <a:cxnSpLocks/>
          </p:cNvCxnSpPr>
          <p:nvPr/>
        </p:nvCxnSpPr>
        <p:spPr>
          <a:xfrm>
            <a:off x="4821976" y="1773889"/>
            <a:ext cx="0" cy="4743684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>
            <a:extLst>
              <a:ext uri="{FF2B5EF4-FFF2-40B4-BE49-F238E27FC236}">
                <a16:creationId xmlns:a16="http://schemas.microsoft.com/office/drawing/2014/main" id="{763F34D3-72B8-8CED-030A-4FDFE6B7A06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087" y="2330592"/>
            <a:ext cx="4538608" cy="4023596"/>
          </a:xfrm>
          <a:prstGeom prst="rect">
            <a:avLst/>
          </a:prstGeom>
        </p:spPr>
      </p:pic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65286CF-0F2B-3EF2-BB24-863E865BF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639537"/>
              </p:ext>
            </p:extLst>
          </p:nvPr>
        </p:nvGraphicFramePr>
        <p:xfrm>
          <a:off x="7310668" y="5927348"/>
          <a:ext cx="77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304560" progId="Equation.DSMT4">
                  <p:embed/>
                </p:oleObj>
              </mc:Choice>
              <mc:Fallback>
                <p:oleObj name="Equation" r:id="rId10" imgW="774360" imgH="30456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3DD97993-01E4-D946-35CA-E0A86CE38B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10668" y="5927348"/>
                        <a:ext cx="774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5D9067E0-E319-BB09-8B7C-9BA127C57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5368" y="5377174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380880" progId="Equation.DSMT4">
                  <p:embed/>
                </p:oleObj>
              </mc:Choice>
              <mc:Fallback>
                <p:oleObj name="Equation" r:id="rId12" imgW="241200" imgH="3808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0FEE5F19-4E7C-9184-5295-2068CDCDFF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85368" y="5377174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8B9D8B93-7F8B-51DA-CF94-EFA8145B87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3320" y="3855983"/>
          <a:ext cx="242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2528" imgH="381066" progId="Equation.DSMT4">
                  <p:embed/>
                </p:oleObj>
              </mc:Choice>
              <mc:Fallback>
                <p:oleObj name="Equation" r:id="rId14" imgW="242528" imgH="381066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98F210CC-4ACA-21AD-C569-836587502C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73320" y="3855983"/>
                        <a:ext cx="2428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43F89DFA-8476-D4B1-8F69-48FB3653E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747593"/>
              </p:ext>
            </p:extLst>
          </p:nvPr>
        </p:nvGraphicFramePr>
        <p:xfrm>
          <a:off x="7258050" y="4310063"/>
          <a:ext cx="1803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03240" imgH="1091880" progId="Equation.DSMT4">
                  <p:embed/>
                </p:oleObj>
              </mc:Choice>
              <mc:Fallback>
                <p:oleObj name="Equation" r:id="rId16" imgW="1803240" imgH="10918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1682BD57-2F87-6D03-FFEE-10E2CFA698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58050" y="4310063"/>
                        <a:ext cx="18034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9E9321C-5590-6A53-F6B3-458780110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063210"/>
              </p:ext>
            </p:extLst>
          </p:nvPr>
        </p:nvGraphicFramePr>
        <p:xfrm>
          <a:off x="5998470" y="2238535"/>
          <a:ext cx="39497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49560" imgH="1625400" progId="Equation.DSMT4">
                  <p:embed/>
                </p:oleObj>
              </mc:Choice>
              <mc:Fallback>
                <p:oleObj name="Equation" r:id="rId18" imgW="3949560" imgH="16254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A074927B-83D4-C571-9C57-54BFED3E48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98470" y="2238535"/>
                        <a:ext cx="39497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AD0532F7-B310-E04C-2EA8-5C91510C971D}"/>
              </a:ext>
            </a:extLst>
          </p:cNvPr>
          <p:cNvSpPr txBox="1"/>
          <p:nvPr/>
        </p:nvSpPr>
        <p:spPr>
          <a:xfrm>
            <a:off x="8485895" y="4257180"/>
            <a:ext cx="149893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8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7FD2903-4F15-83E7-1E08-8B755B95B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532915"/>
              </p:ext>
            </p:extLst>
          </p:nvPr>
        </p:nvGraphicFramePr>
        <p:xfrm>
          <a:off x="9602788" y="4371975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360" imgH="291960" progId="Equation.DSMT4">
                  <p:embed/>
                </p:oleObj>
              </mc:Choice>
              <mc:Fallback>
                <p:oleObj name="Equation" r:id="rId20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602788" y="4371975"/>
                        <a:ext cx="279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FCBA2076-EE9C-DC0B-AC06-34BFE7654A7D}"/>
              </a:ext>
            </a:extLst>
          </p:cNvPr>
          <p:cNvSpPr txBox="1"/>
          <p:nvPr/>
        </p:nvSpPr>
        <p:spPr>
          <a:xfrm>
            <a:off x="8326667" y="2259990"/>
            <a:ext cx="52706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9F5CC15-96ED-8B17-113A-AA73CDB03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006193"/>
              </p:ext>
            </p:extLst>
          </p:nvPr>
        </p:nvGraphicFramePr>
        <p:xfrm>
          <a:off x="11245929" y="2248711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38080" imgH="685800" progId="Equation.DSMT4">
                  <p:embed/>
                </p:oleObj>
              </mc:Choice>
              <mc:Fallback>
                <p:oleObj name="Equation" r:id="rId22" imgW="838080" imgH="685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6560794-2B30-4F69-612F-D8FAB19378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245929" y="2248711"/>
                        <a:ext cx="838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DED56EA1-EF47-ABA4-E714-2E62C5A83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337175"/>
              </p:ext>
            </p:extLst>
          </p:nvPr>
        </p:nvGraphicFramePr>
        <p:xfrm>
          <a:off x="8134429" y="2330592"/>
          <a:ext cx="68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85800" imgH="482400" progId="Equation.DSMT4">
                  <p:embed/>
                </p:oleObj>
              </mc:Choice>
              <mc:Fallback>
                <p:oleObj name="Equation" r:id="rId24" imgW="685800" imgH="4824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E4E40BF-D369-399A-0861-8B5F74F66A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134429" y="2330592"/>
                        <a:ext cx="685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13">
            <a:extLst>
              <a:ext uri="{FF2B5EF4-FFF2-40B4-BE49-F238E27FC236}">
                <a16:creationId xmlns:a16="http://schemas.microsoft.com/office/drawing/2014/main" id="{3DF3F5F9-ABEB-9AD7-3676-AC89BAD817C8}"/>
              </a:ext>
            </a:extLst>
          </p:cNvPr>
          <p:cNvSpPr txBox="1"/>
          <p:nvPr/>
        </p:nvSpPr>
        <p:spPr>
          <a:xfrm>
            <a:off x="1858862" y="1349582"/>
            <a:ext cx="4057521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2 </a:t>
            </a:r>
            <a:r>
              <a:rPr lang="en-US" altLang="zh-C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ang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96 SGK</a:t>
            </a:r>
            <a:endParaRPr lang="zh-CN" altLang="en-US" sz="36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395EA75-5B18-AD2C-D867-E2B92E8820FA}"/>
              </a:ext>
            </a:extLst>
          </p:cNvPr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574" y="1257962"/>
            <a:ext cx="1015874" cy="1015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97004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5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610358" y="340427"/>
            <a:ext cx="7332457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ạ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ứ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i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ọc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F0FC809-87D4-8941-D7EB-CE24A86F69EA}"/>
              </a:ext>
            </a:extLst>
          </p:cNvPr>
          <p:cNvSpPr txBox="1"/>
          <p:nvPr/>
        </p:nvSpPr>
        <p:spPr>
          <a:xfrm>
            <a:off x="5749376" y="2208213"/>
            <a:ext cx="52706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CAE0DAC-B093-1151-92FB-94A77F2F0FCD}"/>
              </a:ext>
            </a:extLst>
          </p:cNvPr>
          <p:cNvCxnSpPr>
            <a:cxnSpLocks/>
          </p:cNvCxnSpPr>
          <p:nvPr/>
        </p:nvCxnSpPr>
        <p:spPr>
          <a:xfrm>
            <a:off x="4821976" y="1773889"/>
            <a:ext cx="0" cy="47436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6560794-2B30-4F69-612F-D8FAB1937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300996"/>
              </p:ext>
            </p:extLst>
          </p:nvPr>
        </p:nvGraphicFramePr>
        <p:xfrm>
          <a:off x="9285278" y="2208539"/>
          <a:ext cx="71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431640" progId="Equation.DSMT4">
                  <p:embed/>
                </p:oleObj>
              </mc:Choice>
              <mc:Fallback>
                <p:oleObj name="Equation" r:id="rId9" imgW="71100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6560794-2B30-4F69-612F-D8FAB19378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85278" y="2208539"/>
                        <a:ext cx="711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763F34D3-72B8-8CED-030A-4FDFE6B7A06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40" y="1834758"/>
            <a:ext cx="4538608" cy="402359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3FE64FF-6E12-306B-553C-2B57E6311939}"/>
              </a:ext>
            </a:extLst>
          </p:cNvPr>
          <p:cNvSpPr txBox="1"/>
          <p:nvPr/>
        </p:nvSpPr>
        <p:spPr>
          <a:xfrm>
            <a:off x="5749375" y="3602115"/>
            <a:ext cx="6955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BA92997-7297-E708-E483-495746459ED8}"/>
              </a:ext>
            </a:extLst>
          </p:cNvPr>
          <p:cNvSpPr txBox="1"/>
          <p:nvPr/>
        </p:nvSpPr>
        <p:spPr>
          <a:xfrm>
            <a:off x="8071310" y="4108650"/>
            <a:ext cx="42019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7381AE6-D8BF-7AE9-7747-4DAAA1CAAFAE}"/>
              </a:ext>
            </a:extLst>
          </p:cNvPr>
          <p:cNvSpPr txBox="1"/>
          <p:nvPr/>
        </p:nvSpPr>
        <p:spPr>
          <a:xfrm>
            <a:off x="5829823" y="4663204"/>
            <a:ext cx="15052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34FE08C-3AFA-EE30-7D6E-2B5A1EB3682D}"/>
              </a:ext>
            </a:extLst>
          </p:cNvPr>
          <p:cNvSpPr txBox="1"/>
          <p:nvPr/>
        </p:nvSpPr>
        <p:spPr>
          <a:xfrm>
            <a:off x="5280052" y="5091044"/>
            <a:ext cx="70062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5435BA3-85BA-A832-FC6D-8A4F682F3E4D}"/>
              </a:ext>
            </a:extLst>
          </p:cNvPr>
          <p:cNvSpPr txBox="1"/>
          <p:nvPr/>
        </p:nvSpPr>
        <p:spPr>
          <a:xfrm>
            <a:off x="5829824" y="5675252"/>
            <a:ext cx="10721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03AD0DC-1C2D-54BE-FF6F-896017B8B5E3}"/>
              </a:ext>
            </a:extLst>
          </p:cNvPr>
          <p:cNvSpPr txBox="1"/>
          <p:nvPr/>
        </p:nvSpPr>
        <p:spPr>
          <a:xfrm>
            <a:off x="5280052" y="6198472"/>
            <a:ext cx="70062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4807789-5BBA-7012-843E-BCFA0BAA5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072783"/>
              </p:ext>
            </p:extLst>
          </p:nvPr>
        </p:nvGraphicFramePr>
        <p:xfrm>
          <a:off x="6527320" y="2716080"/>
          <a:ext cx="3733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33560" imgH="927000" progId="Equation.DSMT4">
                  <p:embed/>
                </p:oleObj>
              </mc:Choice>
              <mc:Fallback>
                <p:oleObj name="Equation" r:id="rId12" imgW="3733560" imgH="927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4807789-5BBA-7012-843E-BCFA0BAA56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27320" y="2716080"/>
                        <a:ext cx="37338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A46F315-A043-7D1A-3DA6-6F3EE76B7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272936"/>
              </p:ext>
            </p:extLst>
          </p:nvPr>
        </p:nvGraphicFramePr>
        <p:xfrm>
          <a:off x="5372929" y="4125335"/>
          <a:ext cx="267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79480" imgH="431640" progId="Equation.DSMT4">
                  <p:embed/>
                </p:oleObj>
              </mc:Choice>
              <mc:Fallback>
                <p:oleObj name="Equation" r:id="rId14" imgW="267948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A46F315-A043-7D1A-3DA6-6F3EE76B79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72929" y="4125335"/>
                        <a:ext cx="2679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17DFBC4-266A-BAC2-E805-164811E71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268870"/>
              </p:ext>
            </p:extLst>
          </p:nvPr>
        </p:nvGraphicFramePr>
        <p:xfrm>
          <a:off x="6576533" y="5651368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12800" imgH="431640" progId="Equation.DSMT4">
                  <p:embed/>
                </p:oleObj>
              </mc:Choice>
              <mc:Fallback>
                <p:oleObj name="Equation" r:id="rId16" imgW="161280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17DFBC4-266A-BAC2-E805-164811E71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76533" y="5651368"/>
                        <a:ext cx="1612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87D25E7-5D6F-7505-112E-E81E75F88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55204"/>
              </p:ext>
            </p:extLst>
          </p:nvPr>
        </p:nvGraphicFramePr>
        <p:xfrm>
          <a:off x="6941656" y="4647898"/>
          <a:ext cx="184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41400" imgH="431640" progId="Equation.DSMT4">
                  <p:embed/>
                </p:oleObj>
              </mc:Choice>
              <mc:Fallback>
                <p:oleObj name="Equation" r:id="rId18" imgW="1841400" imgH="4316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87D25E7-5D6F-7505-112E-E81E75F88A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41656" y="4647898"/>
                        <a:ext cx="1841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4E91BE92-260E-3542-E525-7239695F8BC5}"/>
              </a:ext>
            </a:extLst>
          </p:cNvPr>
          <p:cNvSpPr txBox="1"/>
          <p:nvPr/>
        </p:nvSpPr>
        <p:spPr>
          <a:xfrm>
            <a:off x="5001773" y="1664195"/>
            <a:ext cx="6955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B58D803-4363-3FD6-AA33-93B1A0F95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149594"/>
              </p:ext>
            </p:extLst>
          </p:nvPr>
        </p:nvGraphicFramePr>
        <p:xfrm>
          <a:off x="8525690" y="1783804"/>
          <a:ext cx="77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4360" imgH="304560" progId="Equation.DSMT4">
                  <p:embed/>
                </p:oleObj>
              </mc:Choice>
              <mc:Fallback>
                <p:oleObj name="Equation" r:id="rId20" imgW="774360" imgH="3045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B58D803-4363-3FD6-AA33-93B1A0F95E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525690" y="1783804"/>
                        <a:ext cx="774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E4E40BF-D369-399A-0861-8B5F74F66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9431"/>
              </p:ext>
            </p:extLst>
          </p:nvPr>
        </p:nvGraphicFramePr>
        <p:xfrm>
          <a:off x="6302910" y="2306958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5760" imgH="304560" progId="Equation.DSMT4">
                  <p:embed/>
                </p:oleObj>
              </mc:Choice>
              <mc:Fallback>
                <p:oleObj name="Equation" r:id="rId22" imgW="545760" imgH="3045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E4E40BF-D369-399A-0861-8B5F74F66A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02910" y="2306958"/>
                        <a:ext cx="546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F616DAB-1613-179D-A71E-9E277F6C6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517087"/>
              </p:ext>
            </p:extLst>
          </p:nvPr>
        </p:nvGraphicFramePr>
        <p:xfrm>
          <a:off x="6735278" y="3704538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84200" imgH="393480" progId="Equation.DSMT4">
                  <p:embed/>
                </p:oleObj>
              </mc:Choice>
              <mc:Fallback>
                <p:oleObj name="Equation" r:id="rId24" imgW="138420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F616DAB-1613-179D-A71E-9E277F6C6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735278" y="3704538"/>
                        <a:ext cx="1384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134F810-1DFE-14D0-684F-A87597418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514122"/>
              </p:ext>
            </p:extLst>
          </p:nvPr>
        </p:nvGraphicFramePr>
        <p:xfrm>
          <a:off x="7427224" y="5188101"/>
          <a:ext cx="77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74361" imgH="304997" progId="Equation.DSMT4">
                  <p:embed/>
                </p:oleObj>
              </mc:Choice>
              <mc:Fallback>
                <p:oleObj name="Equation" r:id="rId26" imgW="774361" imgH="304997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134F810-1DFE-14D0-684F-A875974185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427224" y="5188101"/>
                        <a:ext cx="774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1DF0713-5478-8EBE-2383-D10DE98B3E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001806"/>
              </p:ext>
            </p:extLst>
          </p:nvPr>
        </p:nvGraphicFramePr>
        <p:xfrm>
          <a:off x="10996813" y="5206604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79360" imgH="291960" progId="Equation.DSMT4">
                  <p:embed/>
                </p:oleObj>
              </mc:Choice>
              <mc:Fallback>
                <p:oleObj name="Equation" r:id="rId28" imgW="279360" imgH="2919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1DF0713-5478-8EBE-2383-D10DE98B3E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996813" y="5206604"/>
                        <a:ext cx="279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BE74F08-D768-9D15-2778-3388A6AD8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300967"/>
              </p:ext>
            </p:extLst>
          </p:nvPr>
        </p:nvGraphicFramePr>
        <p:xfrm>
          <a:off x="7350543" y="6301466"/>
          <a:ext cx="77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74361" imgH="304997" progId="Equation.DSMT4">
                  <p:embed/>
                </p:oleObj>
              </mc:Choice>
              <mc:Fallback>
                <p:oleObj name="Equation" r:id="rId30" imgW="774361" imgH="304997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BE74F08-D768-9D15-2778-3388A6AD8E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50543" y="6301466"/>
                        <a:ext cx="774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13">
            <a:extLst>
              <a:ext uri="{FF2B5EF4-FFF2-40B4-BE49-F238E27FC236}">
                <a16:creationId xmlns:a16="http://schemas.microsoft.com/office/drawing/2014/main" id="{85611F99-3033-F58C-CF7B-59845D574E21}"/>
              </a:ext>
            </a:extLst>
          </p:cNvPr>
          <p:cNvSpPr txBox="1"/>
          <p:nvPr/>
        </p:nvSpPr>
        <p:spPr>
          <a:xfrm>
            <a:off x="1794808" y="1284287"/>
            <a:ext cx="3626314" cy="58477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2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2 </a:t>
            </a:r>
            <a:r>
              <a:rPr lang="en-US" altLang="zh-CN" sz="32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ang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96 SGK</a:t>
            </a:r>
            <a:endParaRPr lang="zh-CN" altLang="en-US" sz="32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B720F33B-B469-9ADB-08CC-75FFF3862099}"/>
              </a:ext>
            </a:extLst>
          </p:cNvPr>
          <p:cNvPicPr>
            <a:picLocks noChangeAspect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574" y="1257962"/>
            <a:ext cx="1015874" cy="1015874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D06EC399-06FF-F0A6-7FA1-0B98E3E81382}"/>
              </a:ext>
            </a:extLst>
          </p:cNvPr>
          <p:cNvPicPr>
            <a:picLocks noChangeAspect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3853" y="2210900"/>
            <a:ext cx="635837" cy="635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70726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19" grpId="0"/>
      <p:bldP spid="20" grpId="0"/>
      <p:bldP spid="21" grpId="0"/>
      <p:bldP spid="23" grpId="0"/>
      <p:bldP spid="25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610358" y="340427"/>
            <a:ext cx="7486345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ạ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ứ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i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ọc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3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1751693" y="1376793"/>
            <a:ext cx="4057521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4 </a:t>
            </a:r>
            <a:r>
              <a:rPr lang="en-US" altLang="zh-C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ang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96 SGK</a:t>
            </a:r>
            <a:endParaRPr lang="zh-CN" altLang="en-US" sz="36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F0FC809-87D4-8941-D7EB-CE24A86F69EA}"/>
              </a:ext>
            </a:extLst>
          </p:cNvPr>
          <p:cNvSpPr txBox="1"/>
          <p:nvPr/>
        </p:nvSpPr>
        <p:spPr>
          <a:xfrm>
            <a:off x="310805" y="2207639"/>
            <a:ext cx="117540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6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vi-V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: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B078C87-5B4C-E349-A38D-AD484E805DFF}"/>
              </a:ext>
            </a:extLst>
          </p:cNvPr>
          <p:cNvSpPr txBox="1"/>
          <p:nvPr/>
        </p:nvSpPr>
        <p:spPr>
          <a:xfrm>
            <a:off x="435109" y="3345712"/>
            <a:ext cx="5374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554BDDA-96CD-5F11-91FC-F2374B0E2A59}"/>
              </a:ext>
            </a:extLst>
          </p:cNvPr>
          <p:cNvSpPr txBox="1"/>
          <p:nvPr/>
        </p:nvSpPr>
        <p:spPr>
          <a:xfrm>
            <a:off x="438744" y="4011962"/>
            <a:ext cx="5374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0AF5D09-E976-ECE9-8A39-439A0B1B5B02}"/>
              </a:ext>
            </a:extLst>
          </p:cNvPr>
          <p:cNvSpPr txBox="1"/>
          <p:nvPr/>
        </p:nvSpPr>
        <p:spPr>
          <a:xfrm>
            <a:off x="454785" y="4709457"/>
            <a:ext cx="5374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64330D-DD0C-3D01-D4F2-09E2EC709CB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214" y="2834438"/>
            <a:ext cx="5863569" cy="3946356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5FF8F8E-82E0-AA2D-F68D-5036B3E7E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29100"/>
              </p:ext>
            </p:extLst>
          </p:nvPr>
        </p:nvGraphicFramePr>
        <p:xfrm>
          <a:off x="933166" y="4005267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31760" imgH="431640" progId="Equation.DSMT4">
                  <p:embed/>
                </p:oleObj>
              </mc:Choice>
              <mc:Fallback>
                <p:oleObj name="Equation" r:id="rId10" imgW="2831760" imgH="431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5FF8F8E-82E0-AA2D-F68D-5036B3E7EC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3166" y="4005267"/>
                        <a:ext cx="283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5671F6D-9E03-28E8-12D8-349AB61D6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384797"/>
              </p:ext>
            </p:extLst>
          </p:nvPr>
        </p:nvGraphicFramePr>
        <p:xfrm>
          <a:off x="6902058" y="2306012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317160" progId="Equation.DSMT4">
                  <p:embed/>
                </p:oleObj>
              </mc:Choice>
              <mc:Fallback>
                <p:oleObj name="Equation" r:id="rId12" imgW="736560" imgH="317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5671F6D-9E03-28E8-12D8-349AB61D69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02058" y="2306012"/>
                        <a:ext cx="736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6871BE0-13BC-9E21-3BF7-CE27F7AB9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567769"/>
              </p:ext>
            </p:extLst>
          </p:nvPr>
        </p:nvGraphicFramePr>
        <p:xfrm>
          <a:off x="5651694" y="2312362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2127" imgH="304997" progId="Equation.DSMT4">
                  <p:embed/>
                </p:oleObj>
              </mc:Choice>
              <mc:Fallback>
                <p:oleObj name="Equation" r:id="rId14" imgW="762127" imgH="304997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6871BE0-13BC-9E21-3BF7-CE27F7AB98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51694" y="2312362"/>
                        <a:ext cx="762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CE7D123-1C5A-C3E3-8A1C-A1FEDD722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214340"/>
              </p:ext>
            </p:extLst>
          </p:nvPr>
        </p:nvGraphicFramePr>
        <p:xfrm>
          <a:off x="10927068" y="2296695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60" imgH="304560" progId="Equation.DSMT4">
                  <p:embed/>
                </p:oleObj>
              </mc:Choice>
              <mc:Fallback>
                <p:oleObj name="Equation" r:id="rId16" imgW="27936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CE7D123-1C5A-C3E3-8A1C-A1FEDD7220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927068" y="2296695"/>
                        <a:ext cx="279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C28C417-2303-B691-9E8B-1239DEF91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5707"/>
              </p:ext>
            </p:extLst>
          </p:nvPr>
        </p:nvGraphicFramePr>
        <p:xfrm>
          <a:off x="11404668" y="2312362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9360" imgH="291960" progId="Equation.DSMT4">
                  <p:embed/>
                </p:oleObj>
              </mc:Choice>
              <mc:Fallback>
                <p:oleObj name="Equation" r:id="rId18" imgW="279360" imgH="2919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C28C417-2303-B691-9E8B-1239DEF916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404668" y="2312362"/>
                        <a:ext cx="279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4609CE7-5C5F-5581-6281-BCB7DA671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411029"/>
              </p:ext>
            </p:extLst>
          </p:nvPr>
        </p:nvGraphicFramePr>
        <p:xfrm>
          <a:off x="11810782" y="2312362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360" imgH="317160" progId="Equation.DSMT4">
                  <p:embed/>
                </p:oleObj>
              </mc:Choice>
              <mc:Fallback>
                <p:oleObj name="Equation" r:id="rId20" imgW="279360" imgH="3171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4609CE7-5C5F-5581-6281-BCB7DA6716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810782" y="2312362"/>
                        <a:ext cx="279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666E0C7-6B03-2B55-7D8A-29A1BE75B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051831"/>
              </p:ext>
            </p:extLst>
          </p:nvPr>
        </p:nvGraphicFramePr>
        <p:xfrm>
          <a:off x="835925" y="3436982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84200" imgH="393480" progId="Equation.DSMT4">
                  <p:embed/>
                </p:oleObj>
              </mc:Choice>
              <mc:Fallback>
                <p:oleObj name="Equation" r:id="rId22" imgW="138420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666E0C7-6B03-2B55-7D8A-29A1BE75BE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35925" y="3436982"/>
                        <a:ext cx="1384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A9AADF0-CB66-F138-2D51-C8C47674B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603727"/>
              </p:ext>
            </p:extLst>
          </p:nvPr>
        </p:nvGraphicFramePr>
        <p:xfrm>
          <a:off x="2796347" y="3458250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71600" imgH="393480" progId="Equation.DSMT4">
                  <p:embed/>
                </p:oleObj>
              </mc:Choice>
              <mc:Fallback>
                <p:oleObj name="Equation" r:id="rId24" imgW="137160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A9AADF0-CB66-F138-2D51-C8C47674BB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96347" y="3458250"/>
                        <a:ext cx="1371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D4653C3-A52E-FB84-C739-E4AE35B83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850622"/>
              </p:ext>
            </p:extLst>
          </p:nvPr>
        </p:nvGraphicFramePr>
        <p:xfrm>
          <a:off x="933166" y="4807616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71600" imgH="317160" progId="Equation.DSMT4">
                  <p:embed/>
                </p:oleObj>
              </mc:Choice>
              <mc:Fallback>
                <p:oleObj name="Equation" r:id="rId26" imgW="1371600" imgH="3171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D4653C3-A52E-FB84-C739-E4AE35B837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33166" y="4807616"/>
                        <a:ext cx="1371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>
            <a:extLst>
              <a:ext uri="{FF2B5EF4-FFF2-40B4-BE49-F238E27FC236}">
                <a16:creationId xmlns:a16="http://schemas.microsoft.com/office/drawing/2014/main" id="{E7368853-2722-15C8-60F7-750F2416D5D4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108" y="1272786"/>
            <a:ext cx="1083435" cy="1083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527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Table 23">
            <a:extLst>
              <a:ext uri="{FF2B5EF4-FFF2-40B4-BE49-F238E27FC236}">
                <a16:creationId xmlns:a16="http://schemas.microsoft.com/office/drawing/2014/main" id="{ECC0F8A7-0CBB-0D26-EB2F-8AE433BAC4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8201204"/>
              </p:ext>
            </p:extLst>
          </p:nvPr>
        </p:nvGraphicFramePr>
        <p:xfrm>
          <a:off x="6638283" y="2712908"/>
          <a:ext cx="4936945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7400">
                  <a:extLst>
                    <a:ext uri="{9D8B030D-6E8A-4147-A177-3AD203B41FA5}">
                      <a16:colId xmlns:a16="http://schemas.microsoft.com/office/drawing/2014/main" val="3961608374"/>
                    </a:ext>
                  </a:extLst>
                </a:gridCol>
                <a:gridCol w="4259545">
                  <a:extLst>
                    <a:ext uri="{9D8B030D-6E8A-4147-A177-3AD203B41FA5}">
                      <a16:colId xmlns:a16="http://schemas.microsoft.com/office/drawing/2014/main" val="3442238271"/>
                    </a:ext>
                  </a:extLst>
                </a:gridCol>
              </a:tblGrid>
              <a:tr h="38795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          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u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</a:p>
                    <a:p>
                      <a:pPr algn="l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          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u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            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11101335"/>
                  </a:ext>
                </a:extLst>
              </a:tr>
              <a:tr h="38795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                 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</a:t>
                      </a:r>
                    </a:p>
                    <a:p>
                      <a:pPr algn="l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0604632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610358" y="340427"/>
            <a:ext cx="7486345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ạ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ứ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i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ọc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64330D-DD0C-3D01-D4F2-09E2EC709CB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675" y="2098160"/>
            <a:ext cx="5863569" cy="3946356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5FF8F8E-82E0-AA2D-F68D-5036B3E7E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207064"/>
              </p:ext>
            </p:extLst>
          </p:nvPr>
        </p:nvGraphicFramePr>
        <p:xfrm>
          <a:off x="7809211" y="4498726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31760" imgH="431640" progId="Equation.DSMT4">
                  <p:embed/>
                </p:oleObj>
              </mc:Choice>
              <mc:Fallback>
                <p:oleObj name="Equation" r:id="rId10" imgW="283176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A46F315-A043-7D1A-3DA6-6F3EE76B79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09211" y="4498726"/>
                        <a:ext cx="283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666E0C7-6B03-2B55-7D8A-29A1BE75B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659136"/>
              </p:ext>
            </p:extLst>
          </p:nvPr>
        </p:nvGraphicFramePr>
        <p:xfrm>
          <a:off x="7809211" y="4186684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200" imgH="393480" progId="Equation.DSMT4">
                  <p:embed/>
                </p:oleObj>
              </mc:Choice>
              <mc:Fallback>
                <p:oleObj name="Equation" r:id="rId12" imgW="1384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09211" y="4186684"/>
                        <a:ext cx="1384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A9AADF0-CB66-F138-2D51-C8C47674B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926656"/>
              </p:ext>
            </p:extLst>
          </p:nvPr>
        </p:nvGraphicFramePr>
        <p:xfrm>
          <a:off x="9858692" y="4186684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393480" progId="Equation.DSMT4">
                  <p:embed/>
                </p:oleObj>
              </mc:Choice>
              <mc:Fallback>
                <p:oleObj name="Equation" r:id="rId14" imgW="1371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58692" y="4186684"/>
                        <a:ext cx="1371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D4653C3-A52E-FB84-C739-E4AE35B83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051405"/>
              </p:ext>
            </p:extLst>
          </p:nvPr>
        </p:nvGraphicFramePr>
        <p:xfrm>
          <a:off x="7790972" y="5017541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" imgH="317160" progId="Equation.DSMT4">
                  <p:embed/>
                </p:oleObj>
              </mc:Choice>
              <mc:Fallback>
                <p:oleObj name="Equation" r:id="rId16" imgW="1371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90972" y="5017541"/>
                        <a:ext cx="1371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C4CB517-961D-8510-8FCC-50EEE0A98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400404"/>
              </p:ext>
            </p:extLst>
          </p:nvPr>
        </p:nvGraphicFramePr>
        <p:xfrm>
          <a:off x="7665291" y="2794437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52200" imgH="304560" progId="Equation.DSMT4">
                  <p:embed/>
                </p:oleObj>
              </mc:Choice>
              <mc:Fallback>
                <p:oleObj name="Equation" r:id="rId18" imgW="952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65291" y="2794437"/>
                        <a:ext cx="952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B773190-CA82-A4EF-509B-81037DEAE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275223"/>
              </p:ext>
            </p:extLst>
          </p:nvPr>
        </p:nvGraphicFramePr>
        <p:xfrm>
          <a:off x="7677991" y="3668375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79280" imgH="393480" progId="Equation.DSMT4">
                  <p:embed/>
                </p:oleObj>
              </mc:Choice>
              <mc:Fallback>
                <p:oleObj name="Equation" r:id="rId20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677991" y="3668375"/>
                        <a:ext cx="1079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7CA9C3C-FA1C-C2CE-4B08-760FCE73A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282756"/>
              </p:ext>
            </p:extLst>
          </p:nvPr>
        </p:nvGraphicFramePr>
        <p:xfrm>
          <a:off x="7677991" y="3255258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39600" imgH="317160" progId="Equation.DSMT4">
                  <p:embed/>
                </p:oleObj>
              </mc:Choice>
              <mc:Fallback>
                <p:oleObj name="Equation" r:id="rId22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77991" y="3255258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3">
            <a:extLst>
              <a:ext uri="{FF2B5EF4-FFF2-40B4-BE49-F238E27FC236}">
                <a16:creationId xmlns:a16="http://schemas.microsoft.com/office/drawing/2014/main" id="{1BC3365F-92B9-D8F6-9E73-363ECE80EB07}"/>
              </a:ext>
            </a:extLst>
          </p:cNvPr>
          <p:cNvSpPr txBox="1"/>
          <p:nvPr/>
        </p:nvSpPr>
        <p:spPr>
          <a:xfrm>
            <a:off x="1751693" y="1376793"/>
            <a:ext cx="4057521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4 </a:t>
            </a:r>
            <a:r>
              <a:rPr lang="en-US" altLang="zh-C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ang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96 SGK</a:t>
            </a:r>
            <a:endParaRPr lang="zh-CN" altLang="en-US" sz="36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767830D-3B30-F7BF-04FB-0009F7512647}"/>
              </a:ext>
            </a:extLst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108" y="1272786"/>
            <a:ext cx="1083435" cy="1083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958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B64330D-DD0C-3D01-D4F2-09E2EC709C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3196" y="2369970"/>
            <a:ext cx="5863569" cy="394635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4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610358" y="340427"/>
            <a:ext cx="7486345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ạ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ứ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i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ọc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479032D-C541-9688-03F2-4B0F89EF7754}"/>
              </a:ext>
            </a:extLst>
          </p:cNvPr>
          <p:cNvCxnSpPr>
            <a:cxnSpLocks/>
          </p:cNvCxnSpPr>
          <p:nvPr/>
        </p:nvCxnSpPr>
        <p:spPr>
          <a:xfrm>
            <a:off x="5720373" y="1554925"/>
            <a:ext cx="0" cy="51334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0B8A2088-DD69-254B-149C-8E4792736151}"/>
              </a:ext>
            </a:extLst>
          </p:cNvPr>
          <p:cNvSpPr txBox="1"/>
          <p:nvPr/>
        </p:nvSpPr>
        <p:spPr>
          <a:xfrm>
            <a:off x="8597315" y="4132282"/>
            <a:ext cx="863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AEE3C4E-AE14-55F0-49AA-65B9B2815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450674"/>
              </p:ext>
            </p:extLst>
          </p:nvPr>
        </p:nvGraphicFramePr>
        <p:xfrm>
          <a:off x="8787815" y="5243128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380880" progId="Equation.DSMT4">
                  <p:embed/>
                </p:oleObj>
              </mc:Choice>
              <mc:Fallback>
                <p:oleObj name="Equation" r:id="rId10" imgW="241200" imgH="3808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5D9067E0-E319-BB09-8B7C-9BA127C575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87815" y="5243128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FECA2C77-1134-2C44-1B53-42C3607E8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245201"/>
              </p:ext>
            </p:extLst>
          </p:nvPr>
        </p:nvGraphicFramePr>
        <p:xfrm>
          <a:off x="8726156" y="3270842"/>
          <a:ext cx="242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2528" imgH="381066" progId="Equation.DSMT4">
                  <p:embed/>
                </p:oleObj>
              </mc:Choice>
              <mc:Fallback>
                <p:oleObj name="Equation" r:id="rId12" imgW="242528" imgH="381066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8B9D8B93-7F8B-51DA-CF94-EFA8145B87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26156" y="3270842"/>
                        <a:ext cx="2428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BFFA7C4-1BD8-FED8-0405-BF2B07B02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35857"/>
              </p:ext>
            </p:extLst>
          </p:nvPr>
        </p:nvGraphicFramePr>
        <p:xfrm>
          <a:off x="5714549" y="3891631"/>
          <a:ext cx="2832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31760" imgH="1091880" progId="Equation.DSMT4">
                  <p:embed/>
                </p:oleObj>
              </mc:Choice>
              <mc:Fallback>
                <p:oleObj name="Equation" r:id="rId14" imgW="2831760" imgH="10918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43F89DFA-8476-D4B1-8F69-48FB3653EB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14549" y="3891631"/>
                        <a:ext cx="28321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A560FDC2-0DAF-6605-7D56-6454D4A80760}"/>
              </a:ext>
            </a:extLst>
          </p:cNvPr>
          <p:cNvSpPr txBox="1"/>
          <p:nvPr/>
        </p:nvSpPr>
        <p:spPr>
          <a:xfrm>
            <a:off x="6975853" y="4476674"/>
            <a:ext cx="1903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endParaRPr lang="en-US" sz="28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FAEC7CD-95BC-98D1-1F94-D2C1B60B4EFD}"/>
              </a:ext>
            </a:extLst>
          </p:cNvPr>
          <p:cNvSpPr txBox="1"/>
          <p:nvPr/>
        </p:nvSpPr>
        <p:spPr>
          <a:xfrm>
            <a:off x="5915031" y="1554925"/>
            <a:ext cx="5374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8246451-E31D-8078-2992-BE219C82A4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5847" y="1646195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393480" progId="Equation.DSMT4">
                  <p:embed/>
                </p:oleObj>
              </mc:Choice>
              <mc:Fallback>
                <p:oleObj name="Equation" r:id="rId16" imgW="138420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D59C97A-D3B9-E7B0-4863-A0BB9C028E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15847" y="1646195"/>
                        <a:ext cx="1384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168C25B-3FBE-8F6F-6DA2-26602A602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6269" y="1667463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71600" imgH="393480" progId="Equation.DSMT4">
                  <p:embed/>
                </p:oleObj>
              </mc:Choice>
              <mc:Fallback>
                <p:oleObj name="Equation" r:id="rId18" imgW="137160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2E6339F-8341-1565-3653-8D0763FFB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76269" y="1667463"/>
                        <a:ext cx="1371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ECC87A90-D168-C58C-D212-9F8B37DE5B07}"/>
              </a:ext>
            </a:extLst>
          </p:cNvPr>
          <p:cNvSpPr txBox="1"/>
          <p:nvPr/>
        </p:nvSpPr>
        <p:spPr>
          <a:xfrm>
            <a:off x="7163768" y="5828803"/>
            <a:ext cx="33493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08CD9A9-7F99-9ACB-84A7-C421F3DF80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918613"/>
              </p:ext>
            </p:extLst>
          </p:nvPr>
        </p:nvGraphicFramePr>
        <p:xfrm>
          <a:off x="7285061" y="5920073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393480" progId="Equation.DSMT4">
                  <p:embed/>
                </p:oleObj>
              </mc:Choice>
              <mc:Fallback>
                <p:oleObj name="Equation" r:id="rId16" imgW="138420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8246451-E31D-8078-2992-BE219C82A4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85061" y="5920073"/>
                        <a:ext cx="1384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EA50B36-0436-B5B7-906F-D71AEB55A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303257"/>
              </p:ext>
            </p:extLst>
          </p:nvPr>
        </p:nvGraphicFramePr>
        <p:xfrm>
          <a:off x="9245483" y="5941341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71600" imgH="393480" progId="Equation.DSMT4">
                  <p:embed/>
                </p:oleObj>
              </mc:Choice>
              <mc:Fallback>
                <p:oleObj name="Equation" r:id="rId18" imgW="137160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168C25B-3FBE-8F6F-6DA2-26602A6020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245483" y="5941341"/>
                        <a:ext cx="1371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039D72E-4365-F73B-C362-DB640591C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70366"/>
              </p:ext>
            </p:extLst>
          </p:nvPr>
        </p:nvGraphicFramePr>
        <p:xfrm>
          <a:off x="9111642" y="3892378"/>
          <a:ext cx="2857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57320" imgH="1091880" progId="Equation.DSMT4">
                  <p:embed/>
                </p:oleObj>
              </mc:Choice>
              <mc:Fallback>
                <p:oleObj name="Equation" r:id="rId20" imgW="2857320" imgH="10918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BFFA7C4-1BD8-FED8-0405-BF2B07B026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111642" y="3892378"/>
                        <a:ext cx="28575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4AF88DC8-CA5C-E3A3-5F48-57F0054193AA}"/>
              </a:ext>
            </a:extLst>
          </p:cNvPr>
          <p:cNvSpPr txBox="1"/>
          <p:nvPr/>
        </p:nvSpPr>
        <p:spPr>
          <a:xfrm>
            <a:off x="10416906" y="4478023"/>
            <a:ext cx="1903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endParaRPr lang="en-US" sz="2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A24A47D-4F1F-8073-4321-DF8B784A2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152356"/>
              </p:ext>
            </p:extLst>
          </p:nvPr>
        </p:nvGraphicFramePr>
        <p:xfrm>
          <a:off x="9826996" y="2332207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39600" imgH="317160" progId="Equation.DSMT4">
                  <p:embed/>
                </p:oleObj>
              </mc:Choice>
              <mc:Fallback>
                <p:oleObj name="Equation" r:id="rId22" imgW="939600" imgH="317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5671F6D-9E03-28E8-12D8-349AB61D69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826996" y="2332207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62CAF98-03A2-4C08-9DF7-34C882C8D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78079"/>
              </p:ext>
            </p:extLst>
          </p:nvPr>
        </p:nvGraphicFramePr>
        <p:xfrm>
          <a:off x="5824248" y="2335876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52200" imgH="304560" progId="Equation.DSMT4">
                  <p:embed/>
                </p:oleObj>
              </mc:Choice>
              <mc:Fallback>
                <p:oleObj name="Equation" r:id="rId24" imgW="95220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6871BE0-13BC-9E21-3BF7-CE27F7AB98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24248" y="2335876"/>
                        <a:ext cx="952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BB33C9DC-253C-D15A-626B-A5E4E253AA98}"/>
              </a:ext>
            </a:extLst>
          </p:cNvPr>
          <p:cNvSpPr txBox="1"/>
          <p:nvPr/>
        </p:nvSpPr>
        <p:spPr>
          <a:xfrm>
            <a:off x="6776748" y="2222235"/>
            <a:ext cx="177680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</a:t>
            </a:r>
            <a:endParaRPr lang="en-US" sz="28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0AD50AF-DED2-93C8-9E6D-CFADF295D543}"/>
              </a:ext>
            </a:extLst>
          </p:cNvPr>
          <p:cNvSpPr txBox="1"/>
          <p:nvPr/>
        </p:nvSpPr>
        <p:spPr>
          <a:xfrm>
            <a:off x="6120498" y="2702499"/>
            <a:ext cx="1498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endParaRPr lang="en-US" sz="28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0F23D93-9F0B-FA23-5A94-8411FABA19F7}"/>
              </a:ext>
            </a:extLst>
          </p:cNvPr>
          <p:cNvSpPr txBox="1"/>
          <p:nvPr/>
        </p:nvSpPr>
        <p:spPr>
          <a:xfrm>
            <a:off x="10788203" y="2244570"/>
            <a:ext cx="177680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</a:t>
            </a:r>
            <a:endParaRPr lang="en-US" sz="28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1BD9C66-B200-7B3F-612C-BFBBF1053515}"/>
              </a:ext>
            </a:extLst>
          </p:cNvPr>
          <p:cNvSpPr txBox="1"/>
          <p:nvPr/>
        </p:nvSpPr>
        <p:spPr>
          <a:xfrm>
            <a:off x="8553551" y="2241360"/>
            <a:ext cx="7856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AB607EB-07F9-97DA-3F82-DF8B28D3A103}"/>
              </a:ext>
            </a:extLst>
          </p:cNvPr>
          <p:cNvSpPr txBox="1"/>
          <p:nvPr/>
        </p:nvSpPr>
        <p:spPr>
          <a:xfrm>
            <a:off x="10082210" y="2753589"/>
            <a:ext cx="1498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endParaRPr lang="en-US" sz="2800" dirty="0"/>
          </a:p>
        </p:txBody>
      </p:sp>
      <p:sp>
        <p:nvSpPr>
          <p:cNvPr id="2" name="文本框 13">
            <a:extLst>
              <a:ext uri="{FF2B5EF4-FFF2-40B4-BE49-F238E27FC236}">
                <a16:creationId xmlns:a16="http://schemas.microsoft.com/office/drawing/2014/main" id="{D521CE23-6DF9-6B53-71DB-2B9A824F86CD}"/>
              </a:ext>
            </a:extLst>
          </p:cNvPr>
          <p:cNvSpPr txBox="1"/>
          <p:nvPr/>
        </p:nvSpPr>
        <p:spPr>
          <a:xfrm>
            <a:off x="1751693" y="1376793"/>
            <a:ext cx="4057521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4 </a:t>
            </a:r>
            <a:r>
              <a:rPr lang="en-US" altLang="zh-C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ang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96 SGK</a:t>
            </a:r>
            <a:endParaRPr lang="zh-CN" altLang="en-US" sz="36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1F3B697-39EA-F80E-A9A3-B19EC390303D}"/>
              </a:ext>
            </a:extLst>
          </p:cNvPr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108" y="1272786"/>
            <a:ext cx="1083435" cy="1083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9008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6" grpId="0"/>
      <p:bldP spid="23" grpId="0"/>
      <p:bldP spid="27" grpId="0"/>
      <p:bldP spid="38" grpId="0"/>
      <p:bldP spid="39" grpId="0"/>
      <p:bldP spid="40" grpId="0"/>
      <p:bldP spid="42" grpId="0"/>
      <p:bldP spid="4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B64330D-DD0C-3D01-D4F2-09E2EC709C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4168" y="2369970"/>
            <a:ext cx="5863569" cy="394635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4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610358" y="340427"/>
            <a:ext cx="7486345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ạ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ứ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i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ọc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479032D-C541-9688-03F2-4B0F89EF7754}"/>
              </a:ext>
            </a:extLst>
          </p:cNvPr>
          <p:cNvCxnSpPr>
            <a:cxnSpLocks/>
          </p:cNvCxnSpPr>
          <p:nvPr/>
        </p:nvCxnSpPr>
        <p:spPr>
          <a:xfrm>
            <a:off x="5694297" y="1536377"/>
            <a:ext cx="0" cy="51334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AEE3C4E-AE14-55F0-49AA-65B9B2815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110465"/>
              </p:ext>
            </p:extLst>
          </p:nvPr>
        </p:nvGraphicFramePr>
        <p:xfrm>
          <a:off x="8643245" y="5527244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380880" progId="Equation.DSMT4">
                  <p:embed/>
                </p:oleObj>
              </mc:Choice>
              <mc:Fallback>
                <p:oleObj name="Equation" r:id="rId10" imgW="241200" imgH="3808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AEE3C4E-AE14-55F0-49AA-65B9B2815B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43245" y="5527244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FECA2C77-1134-2C44-1B53-42C3607E8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00547"/>
              </p:ext>
            </p:extLst>
          </p:nvPr>
        </p:nvGraphicFramePr>
        <p:xfrm>
          <a:off x="8643245" y="3836846"/>
          <a:ext cx="242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2528" imgH="381066" progId="Equation.DSMT4">
                  <p:embed/>
                </p:oleObj>
              </mc:Choice>
              <mc:Fallback>
                <p:oleObj name="Equation" r:id="rId12" imgW="242528" imgH="381066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FECA2C77-1134-2C44-1B53-42C3607E8C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43245" y="3836846"/>
                        <a:ext cx="2428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396B2A5-D892-AA83-9F02-6BE37BB97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48898"/>
              </p:ext>
            </p:extLst>
          </p:nvPr>
        </p:nvGraphicFramePr>
        <p:xfrm>
          <a:off x="5694297" y="2506508"/>
          <a:ext cx="29337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33640" imgH="1193760" progId="Equation.DSMT4">
                  <p:embed/>
                </p:oleObj>
              </mc:Choice>
              <mc:Fallback>
                <p:oleObj name="Equation" r:id="rId14" imgW="2933640" imgH="11937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2396B2A5-D892-AA83-9F02-6BE37BB97A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94297" y="2506508"/>
                        <a:ext cx="29337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BFFA7C4-1BD8-FED8-0405-BF2B07B02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102974"/>
              </p:ext>
            </p:extLst>
          </p:nvPr>
        </p:nvGraphicFramePr>
        <p:xfrm>
          <a:off x="7851775" y="4240126"/>
          <a:ext cx="19558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55520" imgH="1193760" progId="Equation.DSMT4">
                  <p:embed/>
                </p:oleObj>
              </mc:Choice>
              <mc:Fallback>
                <p:oleObj name="Equation" r:id="rId16" imgW="1955520" imgH="119376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BFFA7C4-1BD8-FED8-0405-BF2B07B026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51775" y="4240126"/>
                        <a:ext cx="19558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A560FDC2-0DAF-6605-7D56-6454D4A80760}"/>
              </a:ext>
            </a:extLst>
          </p:cNvPr>
          <p:cNvSpPr txBox="1"/>
          <p:nvPr/>
        </p:nvSpPr>
        <p:spPr>
          <a:xfrm>
            <a:off x="8521700" y="2865602"/>
            <a:ext cx="6159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AD44615-3DC2-716D-F9D0-AB64112E5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074730"/>
              </p:ext>
            </p:extLst>
          </p:nvPr>
        </p:nvGraphicFramePr>
        <p:xfrm>
          <a:off x="6410325" y="1544638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31760" imgH="431640" progId="Equation.DSMT4">
                  <p:embed/>
                </p:oleObj>
              </mc:Choice>
              <mc:Fallback>
                <p:oleObj name="Equation" r:id="rId18" imgW="283176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A90A919-6C04-C4EE-FC32-ADB6621A85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10325" y="1544638"/>
                        <a:ext cx="283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C4F8E4BB-16B5-EBE2-3566-167527C76CA6}"/>
              </a:ext>
            </a:extLst>
          </p:cNvPr>
          <p:cNvSpPr txBox="1"/>
          <p:nvPr/>
        </p:nvSpPr>
        <p:spPr>
          <a:xfrm>
            <a:off x="5915030" y="1570675"/>
            <a:ext cx="7508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7CDB27C-CAAE-8A26-4333-2F4356FC2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660483"/>
              </p:ext>
            </p:extLst>
          </p:nvPr>
        </p:nvGraphicFramePr>
        <p:xfrm>
          <a:off x="7412831" y="6100426"/>
          <a:ext cx="28336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33328" imgH="431538" progId="Equation.DSMT4">
                  <p:embed/>
                </p:oleObj>
              </mc:Choice>
              <mc:Fallback>
                <p:oleObj name="Equation" r:id="rId20" imgW="2833328" imgH="4315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12831" y="6100426"/>
                        <a:ext cx="283368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9994FE8-9976-01F5-0FC3-176481F06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374775"/>
              </p:ext>
            </p:extLst>
          </p:nvPr>
        </p:nvGraphicFramePr>
        <p:xfrm>
          <a:off x="9137650" y="2582762"/>
          <a:ext cx="30099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09600" imgH="1193760" progId="Equation.DSMT4">
                  <p:embed/>
                </p:oleObj>
              </mc:Choice>
              <mc:Fallback>
                <p:oleObj name="Equation" r:id="rId22" imgW="30096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37650" y="2582762"/>
                        <a:ext cx="30099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13">
            <a:extLst>
              <a:ext uri="{FF2B5EF4-FFF2-40B4-BE49-F238E27FC236}">
                <a16:creationId xmlns:a16="http://schemas.microsoft.com/office/drawing/2014/main" id="{CF95A462-80C9-ACD1-8C2D-B9DCC5FE07DC}"/>
              </a:ext>
            </a:extLst>
          </p:cNvPr>
          <p:cNvSpPr txBox="1"/>
          <p:nvPr/>
        </p:nvSpPr>
        <p:spPr>
          <a:xfrm>
            <a:off x="1751693" y="1376793"/>
            <a:ext cx="4057521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4 </a:t>
            </a:r>
            <a:r>
              <a:rPr lang="en-US" altLang="zh-C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ang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96 SGK</a:t>
            </a:r>
            <a:endParaRPr lang="zh-CN" altLang="en-US" sz="36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8EE0B82-653F-C98F-0DE2-C80B63EF6EB4}"/>
              </a:ext>
            </a:extLst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108" y="1272786"/>
            <a:ext cx="1083435" cy="1083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21590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993665" y="265857"/>
            <a:ext cx="5096267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oạt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ộ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ầu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F1CC814-298B-5543-117A-7A97D8393213}"/>
              </a:ext>
            </a:extLst>
          </p:cNvPr>
          <p:cNvSpPr txBox="1"/>
          <p:nvPr/>
        </p:nvSpPr>
        <p:spPr>
          <a:xfrm>
            <a:off x="1327628" y="1771656"/>
            <a:ext cx="41020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9B987D5-5308-5CB0-2A8E-B52745778643}"/>
              </a:ext>
            </a:extLst>
          </p:cNvPr>
          <p:cNvSpPr txBox="1"/>
          <p:nvPr/>
        </p:nvSpPr>
        <p:spPr>
          <a:xfrm>
            <a:off x="6645198" y="1771656"/>
            <a:ext cx="41020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A58C3B33-22B9-0135-3366-54B4697354B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5930" y="2944095"/>
            <a:ext cx="2905410" cy="275912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BB8F856-CC97-2699-22A7-02BCAF11A24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3950" y="2758766"/>
            <a:ext cx="3223967" cy="2960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42649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>
            <a:extLst>
              <a:ext uri="{FF2B5EF4-FFF2-40B4-BE49-F238E27FC236}">
                <a16:creationId xmlns:a16="http://schemas.microsoft.com/office/drawing/2014/main" id="{8B6EF180-EB6F-DD5B-D53C-79A2DDEA1172}"/>
              </a:ext>
            </a:extLst>
          </p:cNvPr>
          <p:cNvSpPr txBox="1"/>
          <p:nvPr/>
        </p:nvSpPr>
        <p:spPr>
          <a:xfrm>
            <a:off x="8085366" y="2005409"/>
            <a:ext cx="410663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64330D-DD0C-3D01-D4F2-09E2EC709C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4168" y="2369970"/>
            <a:ext cx="5863569" cy="394635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4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610358" y="340427"/>
            <a:ext cx="7486345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ạ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ứ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i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ọc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479032D-C541-9688-03F2-4B0F89EF7754}"/>
              </a:ext>
            </a:extLst>
          </p:cNvPr>
          <p:cNvCxnSpPr>
            <a:cxnSpLocks/>
          </p:cNvCxnSpPr>
          <p:nvPr/>
        </p:nvCxnSpPr>
        <p:spPr>
          <a:xfrm>
            <a:off x="5799401" y="1556084"/>
            <a:ext cx="0" cy="51334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AEE3C4E-AE14-55F0-49AA-65B9B2815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436248"/>
              </p:ext>
            </p:extLst>
          </p:nvPr>
        </p:nvGraphicFramePr>
        <p:xfrm>
          <a:off x="7964717" y="5396831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380880" progId="Equation.DSMT4">
                  <p:embed/>
                </p:oleObj>
              </mc:Choice>
              <mc:Fallback>
                <p:oleObj name="Equation" r:id="rId10" imgW="241200" imgH="3808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AEE3C4E-AE14-55F0-49AA-65B9B2815B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64717" y="5396831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FECA2C77-1134-2C44-1B53-42C3607E8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886811"/>
              </p:ext>
            </p:extLst>
          </p:nvPr>
        </p:nvGraphicFramePr>
        <p:xfrm>
          <a:off x="7935759" y="4131437"/>
          <a:ext cx="242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2528" imgH="381066" progId="Equation.DSMT4">
                  <p:embed/>
                </p:oleObj>
              </mc:Choice>
              <mc:Fallback>
                <p:oleObj name="Equation" r:id="rId12" imgW="242528" imgH="381066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FECA2C77-1134-2C44-1B53-42C3607E8C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35759" y="4131437"/>
                        <a:ext cx="2428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BFFA7C4-1BD8-FED8-0405-BF2B07B02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63546"/>
              </p:ext>
            </p:extLst>
          </p:nvPr>
        </p:nvGraphicFramePr>
        <p:xfrm>
          <a:off x="6510568" y="2103383"/>
          <a:ext cx="20193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19240" imgH="1752480" progId="Equation.DSMT4">
                  <p:embed/>
                </p:oleObj>
              </mc:Choice>
              <mc:Fallback>
                <p:oleObj name="Equation" r:id="rId14" imgW="2019240" imgH="1752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BFFA7C4-1BD8-FED8-0405-BF2B07B026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10568" y="2103383"/>
                        <a:ext cx="20193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429109E8-720B-D194-5B7B-EC2CCB4C5E49}"/>
              </a:ext>
            </a:extLst>
          </p:cNvPr>
          <p:cNvSpPr txBox="1"/>
          <p:nvPr/>
        </p:nvSpPr>
        <p:spPr>
          <a:xfrm>
            <a:off x="5858198" y="1512096"/>
            <a:ext cx="5374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7FA0B62-6A74-B322-81F2-2235F5FEE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38712"/>
              </p:ext>
            </p:extLst>
          </p:nvPr>
        </p:nvGraphicFramePr>
        <p:xfrm>
          <a:off x="6374453" y="1620844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" imgH="317160" progId="Equation.DSMT4">
                  <p:embed/>
                </p:oleObj>
              </mc:Choice>
              <mc:Fallback>
                <p:oleObj name="Equation" r:id="rId16" imgW="1371600" imgH="317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85370C3-AD2D-9EC0-557D-6433DA5A9E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74453" y="1620844"/>
                        <a:ext cx="1371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CF06714-5606-A4E0-4DC8-178BB5FD7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792254"/>
              </p:ext>
            </p:extLst>
          </p:nvPr>
        </p:nvGraphicFramePr>
        <p:xfrm>
          <a:off x="6966974" y="4822685"/>
          <a:ext cx="22367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36004" imgH="317254" progId="Equation.DSMT4">
                  <p:embed/>
                </p:oleObj>
              </mc:Choice>
              <mc:Fallback>
                <p:oleObj name="Equation" r:id="rId18" imgW="2236004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66974" y="4822685"/>
                        <a:ext cx="2236787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160363A-FA22-C883-25F0-4D127D2DF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743735"/>
              </p:ext>
            </p:extLst>
          </p:nvPr>
        </p:nvGraphicFramePr>
        <p:xfrm>
          <a:off x="7399567" y="6034477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71685" imgH="317254" progId="Equation.DSMT4">
                  <p:embed/>
                </p:oleObj>
              </mc:Choice>
              <mc:Fallback>
                <p:oleObj name="Equation" r:id="rId20" imgW="1371685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99567" y="6034477"/>
                        <a:ext cx="1371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592D7AB-99FC-5257-F243-2EFE24605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243575"/>
              </p:ext>
            </p:extLst>
          </p:nvPr>
        </p:nvGraphicFramePr>
        <p:xfrm>
          <a:off x="8343900" y="2124075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52200" imgH="304560" progId="Equation.DSMT4">
                  <p:embed/>
                </p:oleObj>
              </mc:Choice>
              <mc:Fallback>
                <p:oleObj name="Equation" r:id="rId22" imgW="952200" imgH="3045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A24A47D-4F1F-8073-4321-DF8B784A26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343900" y="2124075"/>
                        <a:ext cx="952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AC99D5A2-D248-BBD1-A480-7466A0A6CF4C}"/>
              </a:ext>
            </a:extLst>
          </p:cNvPr>
          <p:cNvSpPr txBox="1"/>
          <p:nvPr/>
        </p:nvSpPr>
        <p:spPr>
          <a:xfrm>
            <a:off x="8178646" y="3191483"/>
            <a:ext cx="410663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EC6F35D-1BC5-46DF-F154-4EBAD18B9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716977"/>
              </p:ext>
            </p:extLst>
          </p:nvPr>
        </p:nvGraphicFramePr>
        <p:xfrm>
          <a:off x="8402233" y="3315561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39600" imgH="317160" progId="Equation.DSMT4">
                  <p:embed/>
                </p:oleObj>
              </mc:Choice>
              <mc:Fallback>
                <p:oleObj name="Equation" r:id="rId24" imgW="939600" imgH="3171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592D7AB-99FC-5257-F243-2EFE246053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402233" y="3315561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BA52A96F-61AB-F104-B575-D6F94FA02974}"/>
              </a:ext>
            </a:extLst>
          </p:cNvPr>
          <p:cNvSpPr txBox="1"/>
          <p:nvPr/>
        </p:nvSpPr>
        <p:spPr>
          <a:xfrm>
            <a:off x="8513815" y="2628963"/>
            <a:ext cx="31491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)</a:t>
            </a:r>
            <a:endParaRPr lang="en-US" sz="2800" dirty="0"/>
          </a:p>
        </p:txBody>
      </p:sp>
      <p:sp>
        <p:nvSpPr>
          <p:cNvPr id="7" name="文本框 13">
            <a:extLst>
              <a:ext uri="{FF2B5EF4-FFF2-40B4-BE49-F238E27FC236}">
                <a16:creationId xmlns:a16="http://schemas.microsoft.com/office/drawing/2014/main" id="{EC4C71EF-EB2E-5DE7-5A20-23D22E83A5ED}"/>
              </a:ext>
            </a:extLst>
          </p:cNvPr>
          <p:cNvSpPr txBox="1"/>
          <p:nvPr/>
        </p:nvSpPr>
        <p:spPr>
          <a:xfrm>
            <a:off x="1751693" y="1376793"/>
            <a:ext cx="4057521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4 </a:t>
            </a:r>
            <a:r>
              <a:rPr lang="en-US" altLang="zh-C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ang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96 SGK</a:t>
            </a:r>
            <a:endParaRPr lang="zh-CN" altLang="en-US" sz="36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1EE0F15-77B2-2866-1B97-136AF97A0A1B}"/>
              </a:ext>
            </a:extLst>
          </p:cNvPr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108" y="1272786"/>
            <a:ext cx="1083435" cy="1083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3530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B64330D-DD0C-3D01-D4F2-09E2EC709C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575" y="2369970"/>
            <a:ext cx="5863569" cy="394635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4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610358" y="340427"/>
            <a:ext cx="7486345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ạ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ứ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i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ọc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479032D-C541-9688-03F2-4B0F89EF7754}"/>
              </a:ext>
            </a:extLst>
          </p:cNvPr>
          <p:cNvCxnSpPr>
            <a:cxnSpLocks/>
          </p:cNvCxnSpPr>
          <p:nvPr/>
        </p:nvCxnSpPr>
        <p:spPr>
          <a:xfrm>
            <a:off x="5799401" y="1556084"/>
            <a:ext cx="0" cy="51334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0BF4CC71-7B47-6EEF-F2DD-3A12A09B0FA6}"/>
              </a:ext>
            </a:extLst>
          </p:cNvPr>
          <p:cNvSpPr txBox="1"/>
          <p:nvPr/>
        </p:nvSpPr>
        <p:spPr>
          <a:xfrm>
            <a:off x="5915031" y="2086231"/>
            <a:ext cx="60844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 các tam giác</a:t>
            </a:r>
          </a:p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và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là các tam giác đều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978C166-D25F-167A-A0AC-AB7DCF7F15FE}"/>
              </a:ext>
            </a:extLst>
          </p:cNvPr>
          <p:cNvSpPr txBox="1"/>
          <p:nvPr/>
        </p:nvSpPr>
        <p:spPr>
          <a:xfrm>
            <a:off x="6008009" y="3079708"/>
            <a:ext cx="6084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à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ẳng hà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1CE16CC-82D1-B5BF-C723-F700FA534D9C}"/>
              </a:ext>
            </a:extLst>
          </p:cNvPr>
          <p:cNvSpPr txBox="1"/>
          <p:nvPr/>
        </p:nvSpPr>
        <p:spPr>
          <a:xfrm>
            <a:off x="6008009" y="3602928"/>
            <a:ext cx="58635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n   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ai góc đồng vị bằng nhau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F2DFEE2-BEF5-4847-FAF6-87351287CEA1}"/>
              </a:ext>
            </a:extLst>
          </p:cNvPr>
          <p:cNvSpPr txBox="1"/>
          <p:nvPr/>
        </p:nvSpPr>
        <p:spPr>
          <a:xfrm>
            <a:off x="6008009" y="4853954"/>
            <a:ext cx="6084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ương tự ta c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FF8B14B-6715-07F0-453E-E108220C3D21}"/>
              </a:ext>
            </a:extLst>
          </p:cNvPr>
          <p:cNvSpPr txBox="1"/>
          <p:nvPr/>
        </p:nvSpPr>
        <p:spPr>
          <a:xfrm>
            <a:off x="6014797" y="5301916"/>
            <a:ext cx="60844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n  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ai góc đồng vị bằng nhau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11FC8C8-1BCF-8EBC-5E97-26991D7A48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2613" y="2049463"/>
          <a:ext cx="265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54280" imgH="431640" progId="Equation.DSMT4">
                  <p:embed/>
                </p:oleObj>
              </mc:Choice>
              <mc:Fallback>
                <p:oleObj name="Equation" r:id="rId10" imgW="265428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11FC8C8-1BCF-8EBC-5E97-26991D7A48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32613" y="2049463"/>
                        <a:ext cx="2654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2E60D02-9E04-5409-839A-8912374AF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42313" y="4824413"/>
          <a:ext cx="266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6880" imgH="431640" progId="Equation.DSMT4">
                  <p:embed/>
                </p:oleObj>
              </mc:Choice>
              <mc:Fallback>
                <p:oleObj name="Equation" r:id="rId12" imgW="266688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2E60D02-9E04-5409-839A-8912374AFA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42313" y="4824413"/>
                        <a:ext cx="2667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F9CC71E4-2B62-D121-7725-D229DD40FE80}"/>
              </a:ext>
            </a:extLst>
          </p:cNvPr>
          <p:cNvSpPr txBox="1"/>
          <p:nvPr/>
        </p:nvSpPr>
        <p:spPr>
          <a:xfrm>
            <a:off x="5915031" y="1554925"/>
            <a:ext cx="5374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D59C97A-D3B9-E7B0-4863-A0BB9C028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5847" y="1646195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84200" imgH="393480" progId="Equation.DSMT4">
                  <p:embed/>
                </p:oleObj>
              </mc:Choice>
              <mc:Fallback>
                <p:oleObj name="Equation" r:id="rId14" imgW="138420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D59C97A-D3B9-E7B0-4863-A0BB9C028E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15847" y="1646195"/>
                        <a:ext cx="1384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2E6339F-8341-1565-3653-8D0763FFB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6269" y="1667463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" imgH="393480" progId="Equation.DSMT4">
                  <p:embed/>
                </p:oleObj>
              </mc:Choice>
              <mc:Fallback>
                <p:oleObj name="Equation" r:id="rId16" imgW="137160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2E6339F-8341-1565-3653-8D0763FFB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76269" y="1667463"/>
                        <a:ext cx="1371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9B0FD26-3291-E903-33BE-24740CCAE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5006" y="2612496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760" imgH="304560" progId="Equation.DSMT4">
                  <p:embed/>
                </p:oleObj>
              </mc:Choice>
              <mc:Fallback>
                <p:oleObj name="Equation" r:id="rId18" imgW="76176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9B0FD26-3291-E903-33BE-24740CCAE0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85006" y="2612496"/>
                        <a:ext cx="762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05037B4-868B-19A7-7356-BDBC67E24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7757" y="2613749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36560" imgH="317160" progId="Equation.DSMT4">
                  <p:embed/>
                </p:oleObj>
              </mc:Choice>
              <mc:Fallback>
                <p:oleObj name="Equation" r:id="rId20" imgW="736560" imgH="3171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05037B4-868B-19A7-7356-BDBC67E24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47757" y="2613749"/>
                        <a:ext cx="736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1CD1838-8341-A258-9124-DEE58FA49A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1756" y="3168458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9360" imgH="304560" progId="Equation.DSMT4">
                  <p:embed/>
                </p:oleObj>
              </mc:Choice>
              <mc:Fallback>
                <p:oleObj name="Equation" r:id="rId22" imgW="279360" imgH="3045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1CD1838-8341-A258-9124-DEE58FA49A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51756" y="3168458"/>
                        <a:ext cx="279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B44DFE0-C03E-9175-3D15-90AA131BD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0035" y="3196316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79360" imgH="291960" progId="Equation.DSMT4">
                  <p:embed/>
                </p:oleObj>
              </mc:Choice>
              <mc:Fallback>
                <p:oleObj name="Equation" r:id="rId24" imgW="279360" imgH="2919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B44DFE0-C03E-9175-3D15-90AA131BD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130035" y="3196316"/>
                        <a:ext cx="279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7210959-972F-63A5-4F11-7D5B751C34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0447" y="3186017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79360" imgH="317160" progId="Equation.DSMT4">
                  <p:embed/>
                </p:oleObj>
              </mc:Choice>
              <mc:Fallback>
                <p:oleObj name="Equation" r:id="rId26" imgW="279360" imgH="3171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7210959-972F-63A5-4F11-7D5B751C34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60447" y="3186017"/>
                        <a:ext cx="279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3524853-2A4C-3A9B-3ECE-8F5F187148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7006" y="3698613"/>
          <a:ext cx="13858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85358" imgH="394765" progId="Equation.DSMT4">
                  <p:embed/>
                </p:oleObj>
              </mc:Choice>
              <mc:Fallback>
                <p:oleObj name="Equation" r:id="rId28" imgW="1385358" imgH="394765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3524853-2A4C-3A9B-3ECE-8F5F18714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747006" y="3698613"/>
                        <a:ext cx="1385887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5FCE516-9F9F-E496-7252-19291AA10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4647" y="5406715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71685" imgH="393323" progId="Equation.DSMT4">
                  <p:embed/>
                </p:oleObj>
              </mc:Choice>
              <mc:Fallback>
                <p:oleObj name="Equation" r:id="rId30" imgW="1371685" imgH="393323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55FCE516-9F9F-E496-7252-19291AA106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874647" y="5406715"/>
                        <a:ext cx="1371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rc 14">
            <a:extLst>
              <a:ext uri="{FF2B5EF4-FFF2-40B4-BE49-F238E27FC236}">
                <a16:creationId xmlns:a16="http://schemas.microsoft.com/office/drawing/2014/main" id="{C8A841A1-E1F7-BD8A-9AB1-5738B3093001}"/>
              </a:ext>
            </a:extLst>
          </p:cNvPr>
          <p:cNvSpPr/>
          <p:nvPr/>
        </p:nvSpPr>
        <p:spPr>
          <a:xfrm>
            <a:off x="253032" y="4824413"/>
            <a:ext cx="880539" cy="1099464"/>
          </a:xfrm>
          <a:prstGeom prst="arc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c 30">
            <a:extLst>
              <a:ext uri="{FF2B5EF4-FFF2-40B4-BE49-F238E27FC236}">
                <a16:creationId xmlns:a16="http://schemas.microsoft.com/office/drawing/2014/main" id="{7C9A086F-2119-4492-5D54-303796ACE4B6}"/>
              </a:ext>
            </a:extLst>
          </p:cNvPr>
          <p:cNvSpPr/>
          <p:nvPr/>
        </p:nvSpPr>
        <p:spPr>
          <a:xfrm>
            <a:off x="3122554" y="4920334"/>
            <a:ext cx="795924" cy="829333"/>
          </a:xfrm>
          <a:prstGeom prst="arc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Arc 31">
            <a:extLst>
              <a:ext uri="{FF2B5EF4-FFF2-40B4-BE49-F238E27FC236}">
                <a16:creationId xmlns:a16="http://schemas.microsoft.com/office/drawing/2014/main" id="{A3588788-2315-4493-3E5F-981CADF57449}"/>
              </a:ext>
            </a:extLst>
          </p:cNvPr>
          <p:cNvSpPr/>
          <p:nvPr/>
        </p:nvSpPr>
        <p:spPr>
          <a:xfrm rot="16200000">
            <a:off x="2617180" y="4929432"/>
            <a:ext cx="884771" cy="884615"/>
          </a:xfrm>
          <a:prstGeom prst="arc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Arc 32">
            <a:extLst>
              <a:ext uri="{FF2B5EF4-FFF2-40B4-BE49-F238E27FC236}">
                <a16:creationId xmlns:a16="http://schemas.microsoft.com/office/drawing/2014/main" id="{1E5A65C2-AD47-333D-295E-4ABB5F899BA4}"/>
              </a:ext>
            </a:extLst>
          </p:cNvPr>
          <p:cNvSpPr/>
          <p:nvPr/>
        </p:nvSpPr>
        <p:spPr>
          <a:xfrm rot="16200000">
            <a:off x="4740693" y="4900664"/>
            <a:ext cx="884771" cy="884615"/>
          </a:xfrm>
          <a:prstGeom prst="arc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文本框 13">
            <a:extLst>
              <a:ext uri="{FF2B5EF4-FFF2-40B4-BE49-F238E27FC236}">
                <a16:creationId xmlns:a16="http://schemas.microsoft.com/office/drawing/2014/main" id="{6E790F4E-7C71-3D93-4025-F8047A2E8EB9}"/>
              </a:ext>
            </a:extLst>
          </p:cNvPr>
          <p:cNvSpPr txBox="1"/>
          <p:nvPr/>
        </p:nvSpPr>
        <p:spPr>
          <a:xfrm>
            <a:off x="1751693" y="1376793"/>
            <a:ext cx="4057521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4 </a:t>
            </a:r>
            <a:r>
              <a:rPr lang="en-US" altLang="zh-C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ang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96 SGK</a:t>
            </a:r>
            <a:endParaRPr lang="zh-CN" altLang="en-US" sz="36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14666A4-02DD-B4AD-85A7-C69EF65D8137}"/>
              </a:ext>
            </a:extLst>
          </p:cNvPr>
          <p:cNvPicPr>
            <a:picLocks noChangeAspect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108" y="1272786"/>
            <a:ext cx="1083435" cy="1083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7839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15" grpId="0" animBg="1"/>
      <p:bldP spid="15" grpId="1" animBg="1"/>
      <p:bldP spid="31" grpId="0" animBg="1"/>
      <p:bldP spid="31" grpId="1" animBg="1"/>
      <p:bldP spid="32" grpId="0" animBg="1"/>
      <p:bldP spid="3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B64330D-DD0C-3D01-D4F2-09E2EC709C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4168" y="2369970"/>
            <a:ext cx="5863569" cy="394635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4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610358" y="340427"/>
            <a:ext cx="7486345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ạ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ứ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i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ọc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479032D-C541-9688-03F2-4B0F89EF7754}"/>
              </a:ext>
            </a:extLst>
          </p:cNvPr>
          <p:cNvCxnSpPr>
            <a:cxnSpLocks/>
          </p:cNvCxnSpPr>
          <p:nvPr/>
        </p:nvCxnSpPr>
        <p:spPr>
          <a:xfrm>
            <a:off x="5799401" y="1556084"/>
            <a:ext cx="0" cy="51334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A90A919-6C04-C4EE-FC32-ADB6621A8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559239"/>
              </p:ext>
            </p:extLst>
          </p:nvPr>
        </p:nvGraphicFramePr>
        <p:xfrm>
          <a:off x="6410325" y="1544638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31760" imgH="431640" progId="Equation.DSMT4">
                  <p:embed/>
                </p:oleObj>
              </mc:Choice>
              <mc:Fallback>
                <p:oleObj name="Equation" r:id="rId10" imgW="2831760" imgH="431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5FF8F8E-82E0-AA2D-F68D-5036B3E7EC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10325" y="1544638"/>
                        <a:ext cx="283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6AFAECF7-1903-C3BC-E61A-66B22A999CEF}"/>
              </a:ext>
            </a:extLst>
          </p:cNvPr>
          <p:cNvSpPr txBox="1"/>
          <p:nvPr/>
        </p:nvSpPr>
        <p:spPr>
          <a:xfrm>
            <a:off x="5915030" y="1570675"/>
            <a:ext cx="707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171F6D7-835C-485A-BD45-206E8B0F61B7}"/>
              </a:ext>
            </a:extLst>
          </p:cNvPr>
          <p:cNvSpPr txBox="1"/>
          <p:nvPr/>
        </p:nvSpPr>
        <p:spPr>
          <a:xfrm>
            <a:off x="5915030" y="2183802"/>
            <a:ext cx="5374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ó          và          là hai góc kề b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BE71420-D3E4-3232-3745-B724C8D0B748}"/>
              </a:ext>
            </a:extLst>
          </p:cNvPr>
          <p:cNvSpPr txBox="1"/>
          <p:nvPr/>
        </p:nvSpPr>
        <p:spPr>
          <a:xfrm>
            <a:off x="5915030" y="2755148"/>
            <a:ext cx="5374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3D0297B-9677-CC66-AD0A-F8C0E736F305}"/>
              </a:ext>
            </a:extLst>
          </p:cNvPr>
          <p:cNvSpPr txBox="1"/>
          <p:nvPr/>
        </p:nvSpPr>
        <p:spPr>
          <a:xfrm>
            <a:off x="5915030" y="3342536"/>
            <a:ext cx="60202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à                (vì tam giác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tam giác đều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94B01DD-7516-89DE-36B0-655CC95BE7DC}"/>
              </a:ext>
            </a:extLst>
          </p:cNvPr>
          <p:cNvSpPr txBox="1"/>
          <p:nvPr/>
        </p:nvSpPr>
        <p:spPr>
          <a:xfrm>
            <a:off x="5943839" y="4356884"/>
            <a:ext cx="5374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AED54D6-421E-B343-6E09-739861467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43138"/>
              </p:ext>
            </p:extLst>
          </p:nvPr>
        </p:nvGraphicFramePr>
        <p:xfrm>
          <a:off x="6879457" y="2153688"/>
          <a:ext cx="73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419040" progId="Equation.DSMT4">
                  <p:embed/>
                </p:oleObj>
              </mc:Choice>
              <mc:Fallback>
                <p:oleObj name="Equation" r:id="rId12" imgW="73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79457" y="2153688"/>
                        <a:ext cx="736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82807B0-DEE5-5D28-A43D-7F9558787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539224"/>
              </p:ext>
            </p:extLst>
          </p:nvPr>
        </p:nvGraphicFramePr>
        <p:xfrm>
          <a:off x="8071351" y="2153318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31640" progId="Equation.DSMT4">
                  <p:embed/>
                </p:oleObj>
              </mc:Choice>
              <mc:Fallback>
                <p:oleObj name="Equation" r:id="rId14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71351" y="2153318"/>
                        <a:ext cx="736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5D65A13-8168-6EB6-A587-047310A5E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885864"/>
              </p:ext>
            </p:extLst>
          </p:nvPr>
        </p:nvGraphicFramePr>
        <p:xfrm>
          <a:off x="6692900" y="2749550"/>
          <a:ext cx="275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55800" imgH="431640" progId="Equation.DSMT4">
                  <p:embed/>
                </p:oleObj>
              </mc:Choice>
              <mc:Fallback>
                <p:oleObj name="Equation" r:id="rId16" imgW="275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92900" y="2749550"/>
                        <a:ext cx="2755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11E7C77-2910-D8C7-DFAF-C0D6FAC03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036962"/>
              </p:ext>
            </p:extLst>
          </p:nvPr>
        </p:nvGraphicFramePr>
        <p:xfrm>
          <a:off x="6634163" y="3322638"/>
          <a:ext cx="156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62040" imgH="431640" progId="Equation.DSMT4">
                  <p:embed/>
                </p:oleObj>
              </mc:Choice>
              <mc:Fallback>
                <p:oleObj name="Equation" r:id="rId18" imgW="1562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34163" y="3322638"/>
                        <a:ext cx="156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891BE42-FA56-21AA-EF01-3F5DCBACB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180270"/>
              </p:ext>
            </p:extLst>
          </p:nvPr>
        </p:nvGraphicFramePr>
        <p:xfrm>
          <a:off x="6753225" y="4352925"/>
          <a:ext cx="172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26920" imgH="431640" progId="Equation.DSMT4">
                  <p:embed/>
                </p:oleObj>
              </mc:Choice>
              <mc:Fallback>
                <p:oleObj name="Equation" r:id="rId20" imgW="1726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53225" y="4352925"/>
                        <a:ext cx="1727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91DC741-E90B-B603-40D0-DD079B95F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983392"/>
              </p:ext>
            </p:extLst>
          </p:nvPr>
        </p:nvGraphicFramePr>
        <p:xfrm>
          <a:off x="10058096" y="3438728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36560" imgH="317160" progId="Equation.DSMT4">
                  <p:embed/>
                </p:oleObj>
              </mc:Choice>
              <mc:Fallback>
                <p:oleObj name="Equation" r:id="rId22" imgW="736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058096" y="3438728"/>
                        <a:ext cx="736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rc 24">
            <a:extLst>
              <a:ext uri="{FF2B5EF4-FFF2-40B4-BE49-F238E27FC236}">
                <a16:creationId xmlns:a16="http://schemas.microsoft.com/office/drawing/2014/main" id="{D5EAA6C0-8B2A-0B14-9311-AAB50B6D55F3}"/>
              </a:ext>
            </a:extLst>
          </p:cNvPr>
          <p:cNvSpPr/>
          <p:nvPr/>
        </p:nvSpPr>
        <p:spPr>
          <a:xfrm>
            <a:off x="3122554" y="4920334"/>
            <a:ext cx="795924" cy="829333"/>
          </a:xfrm>
          <a:prstGeom prst="arc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文本框 13">
            <a:extLst>
              <a:ext uri="{FF2B5EF4-FFF2-40B4-BE49-F238E27FC236}">
                <a16:creationId xmlns:a16="http://schemas.microsoft.com/office/drawing/2014/main" id="{5D1D54C1-8B96-CA0C-C799-2F8C0DC08241}"/>
              </a:ext>
            </a:extLst>
          </p:cNvPr>
          <p:cNvSpPr txBox="1"/>
          <p:nvPr/>
        </p:nvSpPr>
        <p:spPr>
          <a:xfrm>
            <a:off x="1751693" y="1376793"/>
            <a:ext cx="4057521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4 </a:t>
            </a:r>
            <a:r>
              <a:rPr lang="en-US" altLang="zh-C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ang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96 SGK</a:t>
            </a:r>
            <a:endParaRPr lang="zh-CN" altLang="en-US" sz="36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C56D3E0-B9E2-0A1E-2655-3B05DD7630DC}"/>
              </a:ext>
            </a:extLst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108" y="1272786"/>
            <a:ext cx="1083435" cy="1083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6202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  <p:bldP spid="20" grpId="0"/>
      <p:bldP spid="2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B64330D-DD0C-3D01-D4F2-09E2EC709C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4168" y="2369970"/>
            <a:ext cx="5863569" cy="394635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4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610358" y="340427"/>
            <a:ext cx="7486345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ạ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ứ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i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ọc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479032D-C541-9688-03F2-4B0F89EF7754}"/>
              </a:ext>
            </a:extLst>
          </p:cNvPr>
          <p:cNvCxnSpPr>
            <a:cxnSpLocks/>
          </p:cNvCxnSpPr>
          <p:nvPr/>
        </p:nvCxnSpPr>
        <p:spPr>
          <a:xfrm>
            <a:off x="5799401" y="1556084"/>
            <a:ext cx="0" cy="51334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A90A919-6C04-C4EE-FC32-ADB6621A8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81701"/>
              </p:ext>
            </p:extLst>
          </p:nvPr>
        </p:nvGraphicFramePr>
        <p:xfrm>
          <a:off x="6410325" y="1544638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31760" imgH="431640" progId="Equation.DSMT4">
                  <p:embed/>
                </p:oleObj>
              </mc:Choice>
              <mc:Fallback>
                <p:oleObj name="Equation" r:id="rId10" imgW="283176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A90A919-6C04-C4EE-FC32-ADB6621A85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10325" y="1544638"/>
                        <a:ext cx="283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6AFAECF7-1903-C3BC-E61A-66B22A999CEF}"/>
              </a:ext>
            </a:extLst>
          </p:cNvPr>
          <p:cNvSpPr txBox="1"/>
          <p:nvPr/>
        </p:nvSpPr>
        <p:spPr>
          <a:xfrm>
            <a:off x="5915030" y="1570675"/>
            <a:ext cx="7508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9A48D5D-5864-5997-DD10-2AF2DFB69188}"/>
              </a:ext>
            </a:extLst>
          </p:cNvPr>
          <p:cNvSpPr txBox="1"/>
          <p:nvPr/>
        </p:nvSpPr>
        <p:spPr>
          <a:xfrm>
            <a:off x="5943568" y="2119634"/>
            <a:ext cx="103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5AC4DC5-A1CD-F1E7-2E18-E92C43EEA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432390"/>
              </p:ext>
            </p:extLst>
          </p:nvPr>
        </p:nvGraphicFramePr>
        <p:xfrm>
          <a:off x="7077075" y="2093913"/>
          <a:ext cx="172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6920" imgH="431640" progId="Equation.DSMT4">
                  <p:embed/>
                </p:oleObj>
              </mc:Choice>
              <mc:Fallback>
                <p:oleObj name="Equation" r:id="rId12" imgW="1726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7075" y="2093913"/>
                        <a:ext cx="1727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EBAEC8E6-4005-42EC-3437-5E8116364C68}"/>
              </a:ext>
            </a:extLst>
          </p:cNvPr>
          <p:cNvSpPr txBox="1"/>
          <p:nvPr/>
        </p:nvSpPr>
        <p:spPr>
          <a:xfrm>
            <a:off x="5943567" y="2668593"/>
            <a:ext cx="59917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ương tự ta có         và         là hai góc kề b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8A7C705-204F-FA9C-1291-D12002F3AC66}"/>
              </a:ext>
            </a:extLst>
          </p:cNvPr>
          <p:cNvSpPr txBox="1"/>
          <p:nvPr/>
        </p:nvSpPr>
        <p:spPr>
          <a:xfrm>
            <a:off x="5959395" y="3622700"/>
            <a:ext cx="59917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4BF5731-37A4-1E7C-3B6F-CDCACB98ED8D}"/>
              </a:ext>
            </a:extLst>
          </p:cNvPr>
          <p:cNvSpPr txBox="1"/>
          <p:nvPr/>
        </p:nvSpPr>
        <p:spPr>
          <a:xfrm>
            <a:off x="5959395" y="4135829"/>
            <a:ext cx="60202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à                 (vì tam giác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tam giác đều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0791A64-A7EC-D62C-3D85-A49FA53CC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632688"/>
              </p:ext>
            </p:extLst>
          </p:nvPr>
        </p:nvGraphicFramePr>
        <p:xfrm>
          <a:off x="6659563" y="4116388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00200" imgH="431640" progId="Equation.DSMT4">
                  <p:embed/>
                </p:oleObj>
              </mc:Choice>
              <mc:Fallback>
                <p:oleObj name="Equation" r:id="rId14" imgW="160020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11E7C77-2910-D8C7-DFAF-C0D6FAC039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59563" y="4116388"/>
                        <a:ext cx="1600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18045F82-DB9D-158E-1D6F-67CE1954BFC9}"/>
              </a:ext>
            </a:extLst>
          </p:cNvPr>
          <p:cNvSpPr txBox="1"/>
          <p:nvPr/>
        </p:nvSpPr>
        <p:spPr>
          <a:xfrm>
            <a:off x="5987933" y="5135409"/>
            <a:ext cx="59917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7F89734-3A8F-D113-ADAB-A6A7EFE28187}"/>
              </a:ext>
            </a:extLst>
          </p:cNvPr>
          <p:cNvSpPr txBox="1"/>
          <p:nvPr/>
        </p:nvSpPr>
        <p:spPr>
          <a:xfrm>
            <a:off x="5987933" y="5793106"/>
            <a:ext cx="59917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FEB23C-2313-38CD-FED8-B196BDF9A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829333"/>
              </p:ext>
            </p:extLst>
          </p:nvPr>
        </p:nvGraphicFramePr>
        <p:xfrm>
          <a:off x="6843713" y="5089525"/>
          <a:ext cx="176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65080" imgH="431640" progId="Equation.DSMT4">
                  <p:embed/>
                </p:oleObj>
              </mc:Choice>
              <mc:Fallback>
                <p:oleObj name="Equation" r:id="rId16" imgW="1765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43713" y="5089525"/>
                        <a:ext cx="1765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EE02CDB-3291-1EEE-2C4E-CBB3D83DA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720160"/>
              </p:ext>
            </p:extLst>
          </p:nvPr>
        </p:nvGraphicFramePr>
        <p:xfrm>
          <a:off x="6850063" y="5762625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31760" imgH="431640" progId="Equation.DSMT4">
                  <p:embed/>
                </p:oleObj>
              </mc:Choice>
              <mc:Fallback>
                <p:oleObj name="Equation" r:id="rId18" imgW="283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50063" y="5762625"/>
                        <a:ext cx="283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9D0B01E-9E2B-D854-37AC-FE46916302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315898"/>
              </p:ext>
            </p:extLst>
          </p:nvPr>
        </p:nvGraphicFramePr>
        <p:xfrm>
          <a:off x="6757988" y="3597275"/>
          <a:ext cx="281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19160" imgH="431640" progId="Equation.DSMT4">
                  <p:embed/>
                </p:oleObj>
              </mc:Choice>
              <mc:Fallback>
                <p:oleObj name="Equation" r:id="rId20" imgW="281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57988" y="3597275"/>
                        <a:ext cx="2819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6AFB503-3F24-E572-2ADD-811E3DEAC2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730555"/>
              </p:ext>
            </p:extLst>
          </p:nvPr>
        </p:nvGraphicFramePr>
        <p:xfrm>
          <a:off x="8258583" y="2639162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61760" imgH="419040" progId="Equation.DSMT4">
                  <p:embed/>
                </p:oleObj>
              </mc:Choice>
              <mc:Fallback>
                <p:oleObj name="Equation" r:id="rId22" imgW="761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258583" y="2639162"/>
                        <a:ext cx="762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EF1E105-0071-C4CC-C7D7-28FDFAEEE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111966"/>
              </p:ext>
            </p:extLst>
          </p:nvPr>
        </p:nvGraphicFramePr>
        <p:xfrm>
          <a:off x="9564367" y="2648854"/>
          <a:ext cx="77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74360" imgH="431640" progId="Equation.DSMT4">
                  <p:embed/>
                </p:oleObj>
              </mc:Choice>
              <mc:Fallback>
                <p:oleObj name="Equation" r:id="rId24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564367" y="2648854"/>
                        <a:ext cx="774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12B92E8-E5AB-6ACC-4411-CCCECC462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602462"/>
              </p:ext>
            </p:extLst>
          </p:nvPr>
        </p:nvGraphicFramePr>
        <p:xfrm>
          <a:off x="10141761" y="4252674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61760" imgH="304560" progId="Equation.DSMT4">
                  <p:embed/>
                </p:oleObj>
              </mc:Choice>
              <mc:Fallback>
                <p:oleObj name="Equation" r:id="rId26" imgW="761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141761" y="4252674"/>
                        <a:ext cx="762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rc 27">
            <a:extLst>
              <a:ext uri="{FF2B5EF4-FFF2-40B4-BE49-F238E27FC236}">
                <a16:creationId xmlns:a16="http://schemas.microsoft.com/office/drawing/2014/main" id="{4B6F2EB1-1883-EC99-1D45-705C2123823A}"/>
              </a:ext>
            </a:extLst>
          </p:cNvPr>
          <p:cNvSpPr/>
          <p:nvPr/>
        </p:nvSpPr>
        <p:spPr>
          <a:xfrm rot="16200000">
            <a:off x="2617180" y="4929432"/>
            <a:ext cx="884771" cy="884615"/>
          </a:xfrm>
          <a:prstGeom prst="arc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文本框 13">
            <a:extLst>
              <a:ext uri="{FF2B5EF4-FFF2-40B4-BE49-F238E27FC236}">
                <a16:creationId xmlns:a16="http://schemas.microsoft.com/office/drawing/2014/main" id="{DF6739D2-52C9-52CC-8359-72662B7AD1AC}"/>
              </a:ext>
            </a:extLst>
          </p:cNvPr>
          <p:cNvSpPr txBox="1"/>
          <p:nvPr/>
        </p:nvSpPr>
        <p:spPr>
          <a:xfrm>
            <a:off x="1751693" y="1376793"/>
            <a:ext cx="4057521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4 </a:t>
            </a:r>
            <a:r>
              <a:rPr lang="en-US" altLang="zh-C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ang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96 SGK</a:t>
            </a:r>
            <a:endParaRPr lang="zh-CN" altLang="en-US" sz="36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FBA2135-6724-E813-FA74-A529947146BC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108" y="1272786"/>
            <a:ext cx="1083435" cy="1083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4972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3" grpId="0"/>
      <p:bldP spid="24" grpId="0"/>
      <p:bldP spid="2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B64330D-DD0C-3D01-D4F2-09E2EC709C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4168" y="2369970"/>
            <a:ext cx="5863569" cy="394635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4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610358" y="340427"/>
            <a:ext cx="7486345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ạ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ứ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i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ọc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479032D-C541-9688-03F2-4B0F89EF7754}"/>
              </a:ext>
            </a:extLst>
          </p:cNvPr>
          <p:cNvCxnSpPr>
            <a:cxnSpLocks/>
          </p:cNvCxnSpPr>
          <p:nvPr/>
        </p:nvCxnSpPr>
        <p:spPr>
          <a:xfrm>
            <a:off x="5799401" y="1556084"/>
            <a:ext cx="0" cy="51334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1333499-5E99-6F32-CB2C-0EE8F1DF0534}"/>
              </a:ext>
            </a:extLst>
          </p:cNvPr>
          <p:cNvSpPr txBox="1"/>
          <p:nvPr/>
        </p:nvSpPr>
        <p:spPr>
          <a:xfrm>
            <a:off x="5858198" y="1512096"/>
            <a:ext cx="5374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7E659AA-64D0-6DDB-8964-E3922AAAE0A6}"/>
              </a:ext>
            </a:extLst>
          </p:cNvPr>
          <p:cNvSpPr txBox="1"/>
          <p:nvPr/>
        </p:nvSpPr>
        <p:spPr>
          <a:xfrm>
            <a:off x="5858197" y="2108360"/>
            <a:ext cx="59586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ét hai tam giác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và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c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FD0101C-695B-635D-3912-3F77FD8D143E}"/>
              </a:ext>
            </a:extLst>
          </p:cNvPr>
          <p:cNvSpPr txBox="1"/>
          <p:nvPr/>
        </p:nvSpPr>
        <p:spPr>
          <a:xfrm>
            <a:off x="5896598" y="2757862"/>
            <a:ext cx="61670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am giác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là tam giác 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F71DE58-D0B2-CFF3-CBD2-0148C65F8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784788"/>
              </p:ext>
            </p:extLst>
          </p:nvPr>
        </p:nvGraphicFramePr>
        <p:xfrm>
          <a:off x="5926283" y="3433345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431640" progId="Equation.DSMT4">
                  <p:embed/>
                </p:oleObj>
              </mc:Choice>
              <mc:Fallback>
                <p:oleObj name="Equation" r:id="rId10" imgW="1828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26283" y="3433345"/>
                        <a:ext cx="1828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92E39615-EADB-AEAE-CE3C-B6B19B39F803}"/>
              </a:ext>
            </a:extLst>
          </p:cNvPr>
          <p:cNvSpPr txBox="1"/>
          <p:nvPr/>
        </p:nvSpPr>
        <p:spPr>
          <a:xfrm>
            <a:off x="7804262" y="3450923"/>
            <a:ext cx="23517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mt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3CA643B-AB64-B4EA-DDBE-065BD0A703D6}"/>
              </a:ext>
            </a:extLst>
          </p:cNvPr>
          <p:cNvSpPr txBox="1"/>
          <p:nvPr/>
        </p:nvSpPr>
        <p:spPr>
          <a:xfrm>
            <a:off x="5930164" y="4081538"/>
            <a:ext cx="61670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am giác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tam giác 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7D8071C-AD62-6D70-E3E7-4A547242E90C}"/>
              </a:ext>
            </a:extLst>
          </p:cNvPr>
          <p:cNvSpPr txBox="1"/>
          <p:nvPr/>
        </p:nvSpPr>
        <p:spPr>
          <a:xfrm>
            <a:off x="5858197" y="4712153"/>
            <a:ext cx="61670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y ra                             (c.g.c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B7E9F3-FA04-8E2E-DE7F-F08486C9D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161806"/>
              </p:ext>
            </p:extLst>
          </p:nvPr>
        </p:nvGraphicFramePr>
        <p:xfrm>
          <a:off x="7069809" y="4794317"/>
          <a:ext cx="223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34880" imgH="317160" progId="Equation.DSMT4">
                  <p:embed/>
                </p:oleObj>
              </mc:Choice>
              <mc:Fallback>
                <p:oleObj name="Equation" r:id="rId12" imgW="2234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69809" y="4794317"/>
                        <a:ext cx="2235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C5C0A925-DE76-20C4-3E20-ECFBD4EB1CC5}"/>
              </a:ext>
            </a:extLst>
          </p:cNvPr>
          <p:cNvSpPr txBox="1"/>
          <p:nvPr/>
        </p:nvSpPr>
        <p:spPr>
          <a:xfrm>
            <a:off x="5858197" y="5335521"/>
            <a:ext cx="60790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ai cạnh tương ứng bằng nhau)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85370C3-AD2D-9EC0-557D-6433DA5A9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095981"/>
              </p:ext>
            </p:extLst>
          </p:nvPr>
        </p:nvGraphicFramePr>
        <p:xfrm>
          <a:off x="6374453" y="1620844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317160" progId="Equation.DSMT4">
                  <p:embed/>
                </p:oleObj>
              </mc:Choice>
              <mc:Fallback>
                <p:oleObj name="Equation" r:id="rId14" imgW="1371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74453" y="1620844"/>
                        <a:ext cx="1371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5A4E0C8-10C7-87B1-C313-B134D4387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592752"/>
              </p:ext>
            </p:extLst>
          </p:nvPr>
        </p:nvGraphicFramePr>
        <p:xfrm>
          <a:off x="8331583" y="2206543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304560" progId="Equation.DSMT4">
                  <p:embed/>
                </p:oleObj>
              </mc:Choice>
              <mc:Fallback>
                <p:oleObj name="Equation" r:id="rId16" imgW="736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31583" y="2206543"/>
                        <a:ext cx="736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59BB112-8A2F-F964-A6A6-FB04D852B4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620774"/>
              </p:ext>
            </p:extLst>
          </p:nvPr>
        </p:nvGraphicFramePr>
        <p:xfrm>
          <a:off x="9638638" y="2206543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317160" progId="Equation.DSMT4">
                  <p:embed/>
                </p:oleObj>
              </mc:Choice>
              <mc:Fallback>
                <p:oleObj name="Equation" r:id="rId18" imgW="774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638638" y="2206543"/>
                        <a:ext cx="774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B003AB9-855C-2C26-F9E6-9B9197FBB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046727"/>
              </p:ext>
            </p:extLst>
          </p:nvPr>
        </p:nvGraphicFramePr>
        <p:xfrm>
          <a:off x="5896597" y="2857081"/>
          <a:ext cx="1358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8640" imgH="304560" progId="Equation.DSMT4">
                  <p:embed/>
                </p:oleObj>
              </mc:Choice>
              <mc:Fallback>
                <p:oleObj name="Equation" r:id="rId20" imgW="1358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96597" y="2857081"/>
                        <a:ext cx="1358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804EFF6-DD10-885D-402B-53361E536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341497"/>
              </p:ext>
            </p:extLst>
          </p:nvPr>
        </p:nvGraphicFramePr>
        <p:xfrm>
          <a:off x="8748523" y="2852847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61760" imgH="304560" progId="Equation.DSMT4">
                  <p:embed/>
                </p:oleObj>
              </mc:Choice>
              <mc:Fallback>
                <p:oleObj name="Equation" r:id="rId22" imgW="761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748523" y="2852847"/>
                        <a:ext cx="762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79ECA6D-4A1D-45BD-D125-55C807654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62622"/>
              </p:ext>
            </p:extLst>
          </p:nvPr>
        </p:nvGraphicFramePr>
        <p:xfrm>
          <a:off x="8821297" y="4190286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36560" imgH="317160" progId="Equation.DSMT4">
                  <p:embed/>
                </p:oleObj>
              </mc:Choice>
              <mc:Fallback>
                <p:oleObj name="Equation" r:id="rId24" imgW="736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821297" y="4190286"/>
                        <a:ext cx="736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25B81E8-A200-BAAD-A3F6-FE40BE889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17009"/>
              </p:ext>
            </p:extLst>
          </p:nvPr>
        </p:nvGraphicFramePr>
        <p:xfrm>
          <a:off x="5909684" y="4190286"/>
          <a:ext cx="1346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46040" imgH="317160" progId="Equation.DSMT4">
                  <p:embed/>
                </p:oleObj>
              </mc:Choice>
              <mc:Fallback>
                <p:oleObj name="Equation" r:id="rId26" imgW="1346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909684" y="4190286"/>
                        <a:ext cx="1346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D21BF05-F855-51BB-C199-7D99F3D0E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479139"/>
              </p:ext>
            </p:extLst>
          </p:nvPr>
        </p:nvGraphicFramePr>
        <p:xfrm>
          <a:off x="6617596" y="5434974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71685" imgH="317254" progId="Equation.DSMT4">
                  <p:embed/>
                </p:oleObj>
              </mc:Choice>
              <mc:Fallback>
                <p:oleObj name="Equation" r:id="rId28" imgW="1371685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17596" y="5434974"/>
                        <a:ext cx="1371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rc 28">
            <a:extLst>
              <a:ext uri="{FF2B5EF4-FFF2-40B4-BE49-F238E27FC236}">
                <a16:creationId xmlns:a16="http://schemas.microsoft.com/office/drawing/2014/main" id="{2DF7C279-2C86-6A5E-AE8F-B12E3DF39560}"/>
              </a:ext>
            </a:extLst>
          </p:cNvPr>
          <p:cNvSpPr/>
          <p:nvPr/>
        </p:nvSpPr>
        <p:spPr>
          <a:xfrm>
            <a:off x="2416996" y="5034455"/>
            <a:ext cx="1272135" cy="617245"/>
          </a:xfrm>
          <a:prstGeom prst="arc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c 30">
            <a:extLst>
              <a:ext uri="{FF2B5EF4-FFF2-40B4-BE49-F238E27FC236}">
                <a16:creationId xmlns:a16="http://schemas.microsoft.com/office/drawing/2014/main" id="{91A0ACB6-8564-196F-2D5B-148A17C5151A}"/>
              </a:ext>
            </a:extLst>
          </p:cNvPr>
          <p:cNvSpPr/>
          <p:nvPr/>
        </p:nvSpPr>
        <p:spPr>
          <a:xfrm rot="17150952">
            <a:off x="2523828" y="4793490"/>
            <a:ext cx="1655071" cy="1605406"/>
          </a:xfrm>
          <a:prstGeom prst="arc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文本框 13">
            <a:extLst>
              <a:ext uri="{FF2B5EF4-FFF2-40B4-BE49-F238E27FC236}">
                <a16:creationId xmlns:a16="http://schemas.microsoft.com/office/drawing/2014/main" id="{652BF586-4ACD-0BEF-0AB3-51030995BF59}"/>
              </a:ext>
            </a:extLst>
          </p:cNvPr>
          <p:cNvSpPr txBox="1"/>
          <p:nvPr/>
        </p:nvSpPr>
        <p:spPr>
          <a:xfrm>
            <a:off x="1751693" y="1376793"/>
            <a:ext cx="4057521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4 </a:t>
            </a:r>
            <a:r>
              <a:rPr lang="en-US" altLang="zh-C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ang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96 SGK</a:t>
            </a:r>
            <a:endParaRPr lang="zh-CN" altLang="en-US" sz="36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037EC364-7E27-0DEA-0D44-EFA9E3276555}"/>
              </a:ext>
            </a:extLst>
          </p:cNvPr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108" y="1272786"/>
            <a:ext cx="1083435" cy="1083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4112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9" grpId="0" animBg="1"/>
      <p:bldP spid="3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828403" y="274326"/>
            <a:ext cx="7218643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àm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ồ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èn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át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iện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ều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479032D-C541-9688-03F2-4B0F89EF7754}"/>
              </a:ext>
            </a:extLst>
          </p:cNvPr>
          <p:cNvCxnSpPr>
            <a:cxnSpLocks/>
          </p:cNvCxnSpPr>
          <p:nvPr/>
        </p:nvCxnSpPr>
        <p:spPr>
          <a:xfrm>
            <a:off x="7023072" y="2058352"/>
            <a:ext cx="0" cy="4553200"/>
          </a:xfrm>
          <a:prstGeom prst="line">
            <a:avLst/>
          </a:prstGeom>
          <a:ln w="28575"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07E659AA-64D0-6DDB-8964-E3922AAAE0A6}"/>
              </a:ext>
            </a:extLst>
          </p:cNvPr>
          <p:cNvSpPr txBox="1"/>
          <p:nvPr/>
        </p:nvSpPr>
        <p:spPr>
          <a:xfrm>
            <a:off x="298836" y="1490398"/>
            <a:ext cx="6472808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ng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o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í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ộc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í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ố định dây buộc)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FD0101C-695B-635D-3912-3F77FD8D143E}"/>
              </a:ext>
            </a:extLst>
          </p:cNvPr>
          <p:cNvSpPr txBox="1"/>
          <p:nvPr/>
        </p:nvSpPr>
        <p:spPr>
          <a:xfrm>
            <a:off x="195636" y="4721663"/>
            <a:ext cx="657600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cùng các bạn về cách gấp tạo ra hình bát diện đều, dính keo và làm sản phẩ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6706B215-013D-C1A3-0CE7-886A2FAC2D4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91191" y="2712869"/>
            <a:ext cx="1730058" cy="1986463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C0EAB0A-CDC9-0BB7-DFD2-1612A301840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42617" y="2226604"/>
            <a:ext cx="2799775" cy="3214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96831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7E659AA-64D0-6DDB-8964-E3922AAAE0A6}"/>
              </a:ext>
            </a:extLst>
          </p:cNvPr>
          <p:cNvSpPr txBox="1"/>
          <p:nvPr/>
        </p:nvSpPr>
        <p:spPr>
          <a:xfrm>
            <a:off x="6891178" y="3630223"/>
            <a:ext cx="5300822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ắt tấm bìa theo hình bên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A7AC194-B3F0-7DDA-8EA6-671BEF5B70D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4854" y="1850820"/>
            <a:ext cx="5538884" cy="498009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72A590A8-1086-BF72-B382-16A722EB6574}"/>
              </a:ext>
            </a:extLst>
          </p:cNvPr>
          <p:cNvSpPr txBox="1"/>
          <p:nvPr/>
        </p:nvSpPr>
        <p:spPr>
          <a:xfrm>
            <a:off x="4437948" y="5815360"/>
            <a:ext cx="3460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thừa dán giấy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3">
            <a:extLst>
              <a:ext uri="{FF2B5EF4-FFF2-40B4-BE49-F238E27FC236}">
                <a16:creationId xmlns:a16="http://schemas.microsoft.com/office/drawing/2014/main" id="{B23023B8-9B14-F375-4C60-F8BD7C597B88}"/>
              </a:ext>
            </a:extLst>
          </p:cNvPr>
          <p:cNvSpPr txBox="1"/>
          <p:nvPr/>
        </p:nvSpPr>
        <p:spPr>
          <a:xfrm>
            <a:off x="2828403" y="274326"/>
            <a:ext cx="7218643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àm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ồ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èn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át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iện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ều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7290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" name="Picture 12">
            <a:extLst>
              <a:ext uri="{FF2B5EF4-FFF2-40B4-BE49-F238E27FC236}">
                <a16:creationId xmlns:a16="http://schemas.microsoft.com/office/drawing/2014/main" id="{FF9D11A5-35BB-5166-DE49-E6D2E2D001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254212">
            <a:off x="4080516" y="3168761"/>
            <a:ext cx="1372148" cy="1307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5">
            <a:extLst>
              <a:ext uri="{FF2B5EF4-FFF2-40B4-BE49-F238E27FC236}">
                <a16:creationId xmlns:a16="http://schemas.microsoft.com/office/drawing/2014/main" id="{E564138A-C5F3-BF04-20DF-A5236DBA02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25"/>
          <a:stretch/>
        </p:blipFill>
        <p:spPr bwMode="auto">
          <a:xfrm rot="20889746">
            <a:off x="6828973" y="3350664"/>
            <a:ext cx="1730217" cy="1696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0" y="1"/>
            <a:ext cx="12192000" cy="1011030"/>
          </a:xfrm>
          <a:prstGeom prst="rect">
            <a:avLst/>
          </a:prstGeom>
          <a:blipFill>
            <a:blip r:embed="rId6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029" y="554268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310" y="40312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93" y="-26066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7" name="文本框 13">
            <a:extLst>
              <a:ext uri="{FF2B5EF4-FFF2-40B4-BE49-F238E27FC236}">
                <a16:creationId xmlns:a16="http://schemas.microsoft.com/office/drawing/2014/main" id="{B23023B8-9B14-F375-4C60-F8BD7C597B88}"/>
              </a:ext>
            </a:extLst>
          </p:cNvPr>
          <p:cNvSpPr txBox="1"/>
          <p:nvPr/>
        </p:nvSpPr>
        <p:spPr>
          <a:xfrm>
            <a:off x="4426307" y="125603"/>
            <a:ext cx="3549370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Sơ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ồ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ư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uy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8" name="Picture 18">
            <a:extLst>
              <a:ext uri="{FF2B5EF4-FFF2-40B4-BE49-F238E27FC236}">
                <a16:creationId xmlns:a16="http://schemas.microsoft.com/office/drawing/2014/main" id="{A5E05814-5146-9132-DEE5-0AED324E28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809" y="2160609"/>
            <a:ext cx="3459048" cy="918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Group 47">
            <a:extLst>
              <a:ext uri="{FF2B5EF4-FFF2-40B4-BE49-F238E27FC236}">
                <a16:creationId xmlns:a16="http://schemas.microsoft.com/office/drawing/2014/main" id="{47A4E7C4-F7B9-424A-86F9-D57405002DF6}"/>
              </a:ext>
            </a:extLst>
          </p:cNvPr>
          <p:cNvGrpSpPr/>
          <p:nvPr/>
        </p:nvGrpSpPr>
        <p:grpSpPr>
          <a:xfrm>
            <a:off x="56572" y="5155395"/>
            <a:ext cx="5082093" cy="1559233"/>
            <a:chOff x="-542323" y="4182148"/>
            <a:chExt cx="4495361" cy="1585922"/>
          </a:xfrm>
        </p:grpSpPr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59882847-2861-4574-3D59-99E80419FD7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/>
            <a:srcRect l="62288"/>
            <a:stretch/>
          </p:blipFill>
          <p:spPr>
            <a:xfrm>
              <a:off x="1871220" y="4182148"/>
              <a:ext cx="2081818" cy="1241817"/>
            </a:xfrm>
            <a:prstGeom prst="rect">
              <a:avLst/>
            </a:prstGeom>
          </p:spPr>
        </p:pic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FD8D650A-C686-CA72-C6B2-D89B83D215B2}"/>
                </a:ext>
              </a:extLst>
            </p:cNvPr>
            <p:cNvSpPr/>
            <p:nvPr/>
          </p:nvSpPr>
          <p:spPr>
            <a:xfrm>
              <a:off x="-542323" y="4453163"/>
              <a:ext cx="3168648" cy="1314907"/>
            </a:xfrm>
            <a:prstGeom prst="roundRect">
              <a:avLst/>
            </a:prstGeom>
            <a:solidFill>
              <a:srgbClr val="BAF2BF"/>
            </a:solidFill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endPara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F86FD3DB-5947-C6FB-28D1-A3CA7376B136}"/>
              </a:ext>
            </a:extLst>
          </p:cNvPr>
          <p:cNvGrpSpPr/>
          <p:nvPr/>
        </p:nvGrpSpPr>
        <p:grpSpPr>
          <a:xfrm>
            <a:off x="6911715" y="5293504"/>
            <a:ext cx="5174837" cy="1298599"/>
            <a:chOff x="6179657" y="3809997"/>
            <a:chExt cx="5174837" cy="1549456"/>
          </a:xfrm>
        </p:grpSpPr>
        <p:pic>
          <p:nvPicPr>
            <p:cNvPr id="55" name="Picture 54">
              <a:extLst>
                <a:ext uri="{FF2B5EF4-FFF2-40B4-BE49-F238E27FC236}">
                  <a16:creationId xmlns:a16="http://schemas.microsoft.com/office/drawing/2014/main" id="{6FBF084C-2E40-6127-B075-6E34019F8FA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/>
            <a:srcRect r="76202"/>
            <a:stretch/>
          </p:blipFill>
          <p:spPr>
            <a:xfrm>
              <a:off x="6179657" y="3809997"/>
              <a:ext cx="1307229" cy="1482220"/>
            </a:xfrm>
            <a:prstGeom prst="rect">
              <a:avLst/>
            </a:prstGeom>
          </p:spPr>
        </p:pic>
        <p:sp>
          <p:nvSpPr>
            <p:cNvPr id="56" name="Rectangle: Rounded Corners 55">
              <a:extLst>
                <a:ext uri="{FF2B5EF4-FFF2-40B4-BE49-F238E27FC236}">
                  <a16:creationId xmlns:a16="http://schemas.microsoft.com/office/drawing/2014/main" id="{1FD32C8F-C1FE-060F-3EA7-1725D5CCBE5B}"/>
                </a:ext>
              </a:extLst>
            </p:cNvPr>
            <p:cNvSpPr/>
            <p:nvPr/>
          </p:nvSpPr>
          <p:spPr>
            <a:xfrm>
              <a:off x="7365570" y="4109325"/>
              <a:ext cx="3988924" cy="1250128"/>
            </a:xfrm>
            <a:prstGeom prst="roundRect">
              <a:avLst/>
            </a:prstGeom>
            <a:solidFill>
              <a:srgbClr val="FFB3B3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y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endPara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8" name="Rectangle 3">
            <a:extLst>
              <a:ext uri="{FF2B5EF4-FFF2-40B4-BE49-F238E27FC236}">
                <a16:creationId xmlns:a16="http://schemas.microsoft.com/office/drawing/2014/main" id="{926B04B3-3563-414D-7114-990767DB5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328"/>
            <a:ext cx="210314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0" name="Picture 59" descr="Background pattern&#10;&#10;Description automatically generated">
            <a:extLst>
              <a:ext uri="{FF2B5EF4-FFF2-40B4-BE49-F238E27FC236}">
                <a16:creationId xmlns:a16="http://schemas.microsoft.com/office/drawing/2014/main" id="{6C2BCD9D-8D2C-A566-7D8A-F95589275140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6"/>
              </a:ext>
            </a:extLst>
          </a:blip>
          <a:srcRect l="36012" r="14448" b="2"/>
          <a:stretch/>
        </p:blipFill>
        <p:spPr>
          <a:xfrm>
            <a:off x="10767296" y="128517"/>
            <a:ext cx="1398833" cy="1593995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04BE1A28-CCCD-5BF2-D871-158BD1A06F2A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697621" y="68828"/>
            <a:ext cx="1326037" cy="1326037"/>
          </a:xfrm>
          <a:prstGeom prst="rect">
            <a:avLst/>
          </a:prstGeom>
        </p:spPr>
      </p:pic>
      <p:sp>
        <p:nvSpPr>
          <p:cNvPr id="62" name="Rectangle: Rounded Corners 12">
            <a:extLst>
              <a:ext uri="{FF2B5EF4-FFF2-40B4-BE49-F238E27FC236}">
                <a16:creationId xmlns:a16="http://schemas.microsoft.com/office/drawing/2014/main" id="{55D58231-AAAF-2F66-E60C-588A9B5D7EA0}"/>
              </a:ext>
            </a:extLst>
          </p:cNvPr>
          <p:cNvSpPr/>
          <p:nvPr/>
        </p:nvSpPr>
        <p:spPr>
          <a:xfrm>
            <a:off x="4840431" y="3887815"/>
            <a:ext cx="2439231" cy="1598211"/>
          </a:xfrm>
          <a:prstGeom prst="roundRect">
            <a:avLst/>
          </a:prstGeom>
          <a:solidFill>
            <a:srgbClr val="FFFF47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AM GIÁC CÂN</a:t>
            </a:r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D567D956-6BF4-56DC-2F99-614FFDE08D7D}"/>
              </a:ext>
            </a:extLst>
          </p:cNvPr>
          <p:cNvPicPr>
            <a:picLocks noChangeAspect="1"/>
          </p:cNvPicPr>
          <p:nvPr/>
        </p:nvPicPr>
        <p:blipFill rotWithShape="1">
          <a:blip r:embed="rId18"/>
          <a:srcRect l="-1291" t="4685" r="68645" b="-4685"/>
          <a:stretch/>
        </p:blipFill>
        <p:spPr>
          <a:xfrm>
            <a:off x="7823950" y="2634380"/>
            <a:ext cx="1398833" cy="975132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230D2596-2875-F70D-F1B6-FBE7B9464090}"/>
              </a:ext>
            </a:extLst>
          </p:cNvPr>
          <p:cNvPicPr>
            <a:picLocks noChangeAspect="1"/>
          </p:cNvPicPr>
          <p:nvPr/>
        </p:nvPicPr>
        <p:blipFill rotWithShape="1">
          <a:blip r:embed="rId18"/>
          <a:srcRect l="-1291" t="4685" r="68645" b="-4685"/>
          <a:stretch/>
        </p:blipFill>
        <p:spPr>
          <a:xfrm rot="2492735">
            <a:off x="7896773" y="3112418"/>
            <a:ext cx="1699549" cy="105450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8BBC65B-8B5B-6EAC-AF16-F9FB77083DAF}"/>
                  </a:ext>
                </a:extLst>
              </p14:cNvPr>
              <p14:cNvContentPartPr/>
              <p14:nvPr/>
            </p14:nvContentPartPr>
            <p14:xfrm>
              <a:off x="7508774" y="3141021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8BBC65B-8B5B-6EAC-AF16-F9FB77083DAF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500134" y="3132381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5805BDF5-ECD5-D444-9671-B174FA2A79B6}"/>
              </a:ext>
            </a:extLst>
          </p:cNvPr>
          <p:cNvSpPr txBox="1"/>
          <p:nvPr/>
        </p:nvSpPr>
        <p:spPr>
          <a:xfrm rot="20314837">
            <a:off x="2548137" y="4743887"/>
            <a:ext cx="3145363" cy="482904"/>
          </a:xfrm>
          <a:prstGeom prst="rect">
            <a:avLst/>
          </a:prstGeom>
          <a:noFill/>
        </p:spPr>
        <p:txBody>
          <a:bodyPr wrap="square" rtlCol="0">
            <a:prstTxWarp prst="textArchDown">
              <a:avLst/>
            </a:prstTxWarp>
            <a:spAutoFit/>
          </a:bodyPr>
          <a:lstStyle/>
          <a:p>
            <a:pPr algn="ctr"/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DF3F4806-0ED0-170E-F3E9-C7B1CB15E8C7}"/>
              </a:ext>
            </a:extLst>
          </p:cNvPr>
          <p:cNvSpPr txBox="1"/>
          <p:nvPr/>
        </p:nvSpPr>
        <p:spPr>
          <a:xfrm rot="1825793">
            <a:off x="5911263" y="5582351"/>
            <a:ext cx="3145363" cy="482904"/>
          </a:xfrm>
          <a:prstGeom prst="rect">
            <a:avLst/>
          </a:prstGeom>
          <a:noFill/>
        </p:spPr>
        <p:txBody>
          <a:bodyPr wrap="square" rtlCol="0">
            <a:prstTxWarp prst="textArchDown">
              <a:avLst/>
            </a:prstTxWarp>
            <a:spAutoFit/>
          </a:bodyPr>
          <a:lstStyle/>
          <a:p>
            <a:pPr algn="ctr"/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Rectangle: Rounded Corners 75">
            <a:extLst>
              <a:ext uri="{FF2B5EF4-FFF2-40B4-BE49-F238E27FC236}">
                <a16:creationId xmlns:a16="http://schemas.microsoft.com/office/drawing/2014/main" id="{13F97FDA-8772-42BE-EAAE-CF8023FFB89A}"/>
              </a:ext>
            </a:extLst>
          </p:cNvPr>
          <p:cNvSpPr/>
          <p:nvPr/>
        </p:nvSpPr>
        <p:spPr>
          <a:xfrm>
            <a:off x="9152552" y="1577306"/>
            <a:ext cx="2568352" cy="1976609"/>
          </a:xfrm>
          <a:prstGeom prst="roundRect">
            <a:avLst/>
          </a:prstGeom>
          <a:solidFill>
            <a:srgbClr val="D8F99D"/>
          </a:solidFill>
          <a:ln w="28575">
            <a:solidFill>
              <a:srgbClr val="5AF2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90CFC5A3-2BE2-BDCF-1280-B61310124BEB}"/>
              </a:ext>
            </a:extLst>
          </p:cNvPr>
          <p:cNvSpPr/>
          <p:nvPr/>
        </p:nvSpPr>
        <p:spPr>
          <a:xfrm>
            <a:off x="9334207" y="3682688"/>
            <a:ext cx="2695277" cy="1216365"/>
          </a:xfrm>
          <a:prstGeom prst="roundRect">
            <a:avLst/>
          </a:prstGeom>
          <a:solidFill>
            <a:srgbClr val="D8F99D"/>
          </a:solidFill>
          <a:ln w="28575">
            <a:solidFill>
              <a:srgbClr val="5AF2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3B7AD51F-BE3A-15CE-6CDD-5DF653A5737C}"/>
              </a:ext>
            </a:extLst>
          </p:cNvPr>
          <p:cNvSpPr txBox="1"/>
          <p:nvPr/>
        </p:nvSpPr>
        <p:spPr>
          <a:xfrm rot="20314837">
            <a:off x="2808816" y="5666095"/>
            <a:ext cx="2831745" cy="184315"/>
          </a:xfrm>
          <a:prstGeom prst="rect">
            <a:avLst/>
          </a:prstGeom>
          <a:noFill/>
        </p:spPr>
        <p:txBody>
          <a:bodyPr wrap="square" rtlCol="0">
            <a:prstTxWarp prst="textArchDown">
              <a:avLst/>
            </a:prstTxWarp>
            <a:spAutoFit/>
          </a:bodyPr>
          <a:lstStyle/>
          <a:p>
            <a:pPr algn="ctr"/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21BF57F7-5B98-C931-3AEC-8E6DC58C0143}"/>
              </a:ext>
            </a:extLst>
          </p:cNvPr>
          <p:cNvSpPr txBox="1"/>
          <p:nvPr/>
        </p:nvSpPr>
        <p:spPr>
          <a:xfrm rot="19711142">
            <a:off x="6185274" y="2853845"/>
            <a:ext cx="3145363" cy="482904"/>
          </a:xfrm>
          <a:prstGeom prst="rect">
            <a:avLst/>
          </a:prstGeom>
          <a:noFill/>
        </p:spPr>
        <p:txBody>
          <a:bodyPr wrap="square" rtlCol="0">
            <a:prstTxWarp prst="textArchDown">
              <a:avLst/>
            </a:prstTxWarp>
            <a:spAutoFit/>
          </a:bodyPr>
          <a:lstStyle/>
          <a:p>
            <a:pPr algn="ctr"/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3" name="Picture 12">
            <a:extLst>
              <a:ext uri="{FF2B5EF4-FFF2-40B4-BE49-F238E27FC236}">
                <a16:creationId xmlns:a16="http://schemas.microsoft.com/office/drawing/2014/main" id="{3893B796-C2B8-140F-9A49-35F1C518CD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828031" y="2084530"/>
            <a:ext cx="1958849" cy="1252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" name="Picture 12">
            <a:extLst>
              <a:ext uri="{FF2B5EF4-FFF2-40B4-BE49-F238E27FC236}">
                <a16:creationId xmlns:a16="http://schemas.microsoft.com/office/drawing/2014/main" id="{DEDA8DB1-FCA5-9F5C-FCA5-4ABC310A7E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40747">
            <a:off x="3022145" y="3606351"/>
            <a:ext cx="1359371" cy="1071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" name="Picture 12">
            <a:extLst>
              <a:ext uri="{FF2B5EF4-FFF2-40B4-BE49-F238E27FC236}">
                <a16:creationId xmlns:a16="http://schemas.microsoft.com/office/drawing/2014/main" id="{E98C74D9-1E6E-055E-CE40-37E5709045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48733">
            <a:off x="3103955" y="2750039"/>
            <a:ext cx="1114057" cy="951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6" name="Rectangle: Rounded Corners 85">
            <a:extLst>
              <a:ext uri="{FF2B5EF4-FFF2-40B4-BE49-F238E27FC236}">
                <a16:creationId xmlns:a16="http://schemas.microsoft.com/office/drawing/2014/main" id="{8CE8A380-D037-0A58-BC60-EDA20A00C2C1}"/>
              </a:ext>
            </a:extLst>
          </p:cNvPr>
          <p:cNvSpPr/>
          <p:nvPr/>
        </p:nvSpPr>
        <p:spPr>
          <a:xfrm>
            <a:off x="84078" y="1337546"/>
            <a:ext cx="3246865" cy="892480"/>
          </a:xfrm>
          <a:prstGeom prst="roundRect">
            <a:avLst/>
          </a:prstGeom>
          <a:solidFill>
            <a:srgbClr val="FFC000"/>
          </a:solidFill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313A2017-1EF6-5DF1-4F9B-2F22C0798821}"/>
              </a:ext>
            </a:extLst>
          </p:cNvPr>
          <p:cNvSpPr txBox="1"/>
          <p:nvPr/>
        </p:nvSpPr>
        <p:spPr>
          <a:xfrm rot="2745298">
            <a:off x="2786807" y="1682379"/>
            <a:ext cx="4170632" cy="1485479"/>
          </a:xfrm>
          <a:prstGeom prst="rect">
            <a:avLst/>
          </a:prstGeom>
          <a:noFill/>
        </p:spPr>
        <p:txBody>
          <a:bodyPr wrap="square" rtlCol="0">
            <a:prstTxWarp prst="textArchDown">
              <a:avLst/>
            </a:prstTxWarp>
            <a:spAutoFit/>
          </a:bodyPr>
          <a:lstStyle/>
          <a:p>
            <a:pPr algn="ctr"/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</a:p>
        </p:txBody>
      </p:sp>
      <p:sp>
        <p:nvSpPr>
          <p:cNvPr id="90" name="Rectangle: Rounded Corners 89">
            <a:extLst>
              <a:ext uri="{FF2B5EF4-FFF2-40B4-BE49-F238E27FC236}">
                <a16:creationId xmlns:a16="http://schemas.microsoft.com/office/drawing/2014/main" id="{EE13E85D-39A2-EF5B-9D8F-0CAFB62946F0}"/>
              </a:ext>
            </a:extLst>
          </p:cNvPr>
          <p:cNvSpPr/>
          <p:nvPr/>
        </p:nvSpPr>
        <p:spPr>
          <a:xfrm>
            <a:off x="65809" y="2347156"/>
            <a:ext cx="3246865" cy="1645765"/>
          </a:xfrm>
          <a:prstGeom prst="roundRect">
            <a:avLst/>
          </a:prstGeom>
          <a:solidFill>
            <a:srgbClr val="FFC000"/>
          </a:solidFill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91" name="Rectangle: Rounded Corners 90">
            <a:extLst>
              <a:ext uri="{FF2B5EF4-FFF2-40B4-BE49-F238E27FC236}">
                <a16:creationId xmlns:a16="http://schemas.microsoft.com/office/drawing/2014/main" id="{0B605526-9825-0CC0-B68C-AD906F96ABA2}"/>
              </a:ext>
            </a:extLst>
          </p:cNvPr>
          <p:cNvSpPr/>
          <p:nvPr/>
        </p:nvSpPr>
        <p:spPr>
          <a:xfrm>
            <a:off x="73921" y="4115024"/>
            <a:ext cx="3246865" cy="892480"/>
          </a:xfrm>
          <a:prstGeom prst="roundRect">
            <a:avLst/>
          </a:prstGeom>
          <a:solidFill>
            <a:srgbClr val="FFC000"/>
          </a:solidFill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, AC</a:t>
            </a:r>
          </a:p>
        </p:txBody>
      </p:sp>
      <p:pic>
        <p:nvPicPr>
          <p:cNvPr id="92" name="Picture 91">
            <a:extLst>
              <a:ext uri="{FF2B5EF4-FFF2-40B4-BE49-F238E27FC236}">
                <a16:creationId xmlns:a16="http://schemas.microsoft.com/office/drawing/2014/main" id="{072A9710-8808-056A-74EA-A4FA0635DDBE}"/>
              </a:ext>
            </a:extLst>
          </p:cNvPr>
          <p:cNvPicPr/>
          <p:nvPr/>
        </p:nvPicPr>
        <p:blipFill>
          <a:blip r:embed="rId21"/>
          <a:stretch>
            <a:fillRect/>
          </a:stretch>
        </p:blipFill>
        <p:spPr>
          <a:xfrm>
            <a:off x="9385267" y="1635099"/>
            <a:ext cx="2124188" cy="1866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33258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500"/>
                            </p:stCondLst>
                            <p:childTnLst>
                              <p:par>
                                <p:cTn id="8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71" grpId="0"/>
      <p:bldP spid="75" grpId="0"/>
      <p:bldP spid="76" grpId="0" animBg="1"/>
      <p:bldP spid="77" grpId="0" animBg="1"/>
      <p:bldP spid="79" grpId="0"/>
      <p:bldP spid="80" grpId="0"/>
      <p:bldP spid="86" grpId="0" animBg="1"/>
      <p:bldP spid="89" grpId="0"/>
      <p:bldP spid="90" grpId="0" animBg="1"/>
      <p:bldP spid="9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647719" y="217547"/>
            <a:ext cx="5136278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TẬP VỀ NHÀ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7E659AA-64D0-6DDB-8964-E3922AAAE0A6}"/>
              </a:ext>
            </a:extLst>
          </p:cNvPr>
          <p:cNvSpPr txBox="1"/>
          <p:nvPr/>
        </p:nvSpPr>
        <p:spPr>
          <a:xfrm>
            <a:off x="361507" y="1492922"/>
            <a:ext cx="11455354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ùng thước thẳng (có chia đơn vị) và compa vẽ tam giác cân          có cạnh đáy                  , cạnh bên </a:t>
            </a:r>
          </a:p>
          <a:p>
            <a:pPr algn="just"/>
            <a:endParaRPr lang="vi-VN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. 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ùng thước thẳng (có chia đơn vị) và compa vẽ tam giác đều         có cạnh </a:t>
            </a:r>
          </a:p>
          <a:p>
            <a:pPr algn="just"/>
            <a:endParaRPr lang="vi-VN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3. 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đều         , trên cạnh         lấy điểm     , trên cạnh        lấy điểm    , trên cạnh          lấy điểm      sao cho </a:t>
            </a:r>
          </a:p>
          <a:p>
            <a:pPr algn="just"/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. Chứng minh rằng             là tam giác đều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0D9BB270-277B-6BD7-075C-359CB88DA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833760"/>
              </p:ext>
            </p:extLst>
          </p:nvPr>
        </p:nvGraphicFramePr>
        <p:xfrm>
          <a:off x="1976921" y="2167140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360" imgH="368280" progId="Equation.DSMT4">
                  <p:embed/>
                </p:oleObj>
              </mc:Choice>
              <mc:Fallback>
                <p:oleObj name="Equation" r:id="rId9" imgW="990360" imgH="368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81F0C19-F5E1-1901-94CF-9ADB512B9A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6921" y="2167140"/>
                        <a:ext cx="990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F9E9FDF1-1BC0-1249-6CFF-C39775E66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750805"/>
              </p:ext>
            </p:extLst>
          </p:nvPr>
        </p:nvGraphicFramePr>
        <p:xfrm>
          <a:off x="5262431" y="2145875"/>
          <a:ext cx="1906854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44440" imgH="482400" progId="Equation.DSMT4">
                  <p:embed/>
                </p:oleObj>
              </mc:Choice>
              <mc:Fallback>
                <p:oleObj name="Equation" r:id="rId11" imgW="2044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62431" y="2145875"/>
                        <a:ext cx="1906854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282FA55-ED7F-4E77-7F1D-13A512D80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314106"/>
              </p:ext>
            </p:extLst>
          </p:nvPr>
        </p:nvGraphicFramePr>
        <p:xfrm>
          <a:off x="9026516" y="2157412"/>
          <a:ext cx="282343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35160" imgH="482400" progId="Equation.DSMT4">
                  <p:embed/>
                </p:oleObj>
              </mc:Choice>
              <mc:Fallback>
                <p:oleObj name="Equation" r:id="rId13" imgW="3035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26516" y="2157412"/>
                        <a:ext cx="282343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7A635B3-4765-9686-C1FE-100A9BE4F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207803"/>
              </p:ext>
            </p:extLst>
          </p:nvPr>
        </p:nvGraphicFramePr>
        <p:xfrm>
          <a:off x="2023566" y="3751942"/>
          <a:ext cx="85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0680" imgH="355320" progId="Equation.DSMT4">
                  <p:embed/>
                </p:oleObj>
              </mc:Choice>
              <mc:Fallback>
                <p:oleObj name="Equation" r:id="rId15" imgW="850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23566" y="3751942"/>
                        <a:ext cx="850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576ED43F-A406-28DA-718B-29725C231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18163"/>
              </p:ext>
            </p:extLst>
          </p:nvPr>
        </p:nvGraphicFramePr>
        <p:xfrm>
          <a:off x="4437365" y="3751942"/>
          <a:ext cx="86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280" imgH="482400" progId="Equation.DSMT4">
                  <p:embed/>
                </p:oleObj>
              </mc:Choice>
              <mc:Fallback>
                <p:oleObj name="Equation" r:id="rId17" imgW="863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37365" y="3751942"/>
                        <a:ext cx="863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3E0E77DB-70B9-2C40-C816-8AFFEF86A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906460"/>
              </p:ext>
            </p:extLst>
          </p:nvPr>
        </p:nvGraphicFramePr>
        <p:xfrm>
          <a:off x="4892370" y="4809549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27000" imgH="380880" progId="Equation.DSMT4">
                  <p:embed/>
                </p:oleObj>
              </mc:Choice>
              <mc:Fallback>
                <p:oleObj name="Equation" r:id="rId19" imgW="927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92370" y="4809549"/>
                        <a:ext cx="927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DE3F73D6-61A9-EE49-1DF7-A23DCC13A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8739"/>
              </p:ext>
            </p:extLst>
          </p:nvPr>
        </p:nvGraphicFramePr>
        <p:xfrm>
          <a:off x="7886786" y="4815899"/>
          <a:ext cx="62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22080" imgH="368280" progId="Equation.DSMT4">
                  <p:embed/>
                </p:oleObj>
              </mc:Choice>
              <mc:Fallback>
                <p:oleObj name="Equation" r:id="rId21" imgW="622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86786" y="4815899"/>
                        <a:ext cx="622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AA841135-0EBD-E3CA-C874-B26F09B54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739116"/>
              </p:ext>
            </p:extLst>
          </p:nvPr>
        </p:nvGraphicFramePr>
        <p:xfrm>
          <a:off x="10497515" y="4834949"/>
          <a:ext cx="34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2720" imgH="355320" progId="Equation.DSMT4">
                  <p:embed/>
                </p:oleObj>
              </mc:Choice>
              <mc:Fallback>
                <p:oleObj name="Equation" r:id="rId23" imgW="342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497515" y="4834949"/>
                        <a:ext cx="342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07E1E78A-C274-6192-23EF-749314836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662592"/>
              </p:ext>
            </p:extLst>
          </p:nvPr>
        </p:nvGraphicFramePr>
        <p:xfrm>
          <a:off x="1363166" y="5365078"/>
          <a:ext cx="66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60240" imgH="380880" progId="Equation.DSMT4">
                  <p:embed/>
                </p:oleObj>
              </mc:Choice>
              <mc:Fallback>
                <p:oleObj name="Equation" r:id="rId25" imgW="660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63166" y="5365078"/>
                        <a:ext cx="660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5DE559C6-9D2E-E7C7-DF0E-65129A323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91337"/>
              </p:ext>
            </p:extLst>
          </p:nvPr>
        </p:nvGraphicFramePr>
        <p:xfrm>
          <a:off x="3902547" y="5377778"/>
          <a:ext cx="36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68280" imgH="355320" progId="Equation.DSMT4">
                  <p:embed/>
                </p:oleObj>
              </mc:Choice>
              <mc:Fallback>
                <p:oleObj name="Equation" r:id="rId27" imgW="368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902547" y="5377778"/>
                        <a:ext cx="368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4CC8DCAF-812B-6FC0-58C6-037F6ECD8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689665"/>
              </p:ext>
            </p:extLst>
          </p:nvPr>
        </p:nvGraphicFramePr>
        <p:xfrm>
          <a:off x="6285213" y="5352378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34680" imgH="380880" progId="Equation.DSMT4">
                  <p:embed/>
                </p:oleObj>
              </mc:Choice>
              <mc:Fallback>
                <p:oleObj name="Equation" r:id="rId29" imgW="634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285213" y="5352378"/>
                        <a:ext cx="63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589367DA-A7AE-979B-92B0-2D513B21D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820123"/>
              </p:ext>
            </p:extLst>
          </p:nvPr>
        </p:nvGraphicFramePr>
        <p:xfrm>
          <a:off x="8919259" y="5365078"/>
          <a:ext cx="330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30120" imgH="355320" progId="Equation.DSMT4">
                  <p:embed/>
                </p:oleObj>
              </mc:Choice>
              <mc:Fallback>
                <p:oleObj name="Equation" r:id="rId31" imgW="330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919259" y="5365078"/>
                        <a:ext cx="330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19025EF6-9671-8872-7E47-75878B23B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677810"/>
              </p:ext>
            </p:extLst>
          </p:nvPr>
        </p:nvGraphicFramePr>
        <p:xfrm>
          <a:off x="375139" y="5898907"/>
          <a:ext cx="273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730240" imgH="380880" progId="Equation.DSMT4">
                  <p:embed/>
                </p:oleObj>
              </mc:Choice>
              <mc:Fallback>
                <p:oleObj name="Equation" r:id="rId33" imgW="2730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75139" y="5898907"/>
                        <a:ext cx="2730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CC237541-5D1F-0575-62D7-B24A5B399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02399"/>
              </p:ext>
            </p:extLst>
          </p:nvPr>
        </p:nvGraphicFramePr>
        <p:xfrm>
          <a:off x="6604135" y="5886013"/>
          <a:ext cx="1130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30040" imgH="355320" progId="Equation.DSMT4">
                  <p:embed/>
                </p:oleObj>
              </mc:Choice>
              <mc:Fallback>
                <p:oleObj name="Equation" r:id="rId35" imgW="11300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604135" y="5886013"/>
                        <a:ext cx="1130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95721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2" name="文本框 13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1355721" y="1164368"/>
            <a:ext cx="4867038" cy="58477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2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oạt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ộng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3 </a:t>
            </a:r>
            <a:r>
              <a:rPr lang="en-US" altLang="zh-CN" sz="32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ang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94 SGK</a:t>
            </a:r>
            <a:endParaRPr lang="zh-CN" altLang="en-US" sz="32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F0FC809-87D4-8941-D7EB-CE24A86F69EA}"/>
              </a:ext>
            </a:extLst>
          </p:cNvPr>
          <p:cNvSpPr txBox="1"/>
          <p:nvPr/>
        </p:nvSpPr>
        <p:spPr>
          <a:xfrm>
            <a:off x="1355721" y="1703240"/>
            <a:ext cx="94308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4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01D73F3-4D23-60AC-FC72-B067053EEB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534306"/>
              </p:ext>
            </p:extLst>
          </p:nvPr>
        </p:nvGraphicFramePr>
        <p:xfrm>
          <a:off x="5720252" y="1713874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431640" progId="Equation.DSMT4">
                  <p:embed/>
                </p:oleObj>
              </mc:Choice>
              <mc:Fallback>
                <p:oleObj name="Equation" r:id="rId9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0252" y="1713874"/>
                        <a:ext cx="876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BF1CC814-298B-5543-117A-7A97D8393213}"/>
              </a:ext>
            </a:extLst>
          </p:cNvPr>
          <p:cNvSpPr txBox="1"/>
          <p:nvPr/>
        </p:nvSpPr>
        <p:spPr>
          <a:xfrm>
            <a:off x="293525" y="2813702"/>
            <a:ext cx="245886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9B987D5-5308-5CB0-2A8E-B52745778643}"/>
              </a:ext>
            </a:extLst>
          </p:cNvPr>
          <p:cNvSpPr txBox="1"/>
          <p:nvPr/>
        </p:nvSpPr>
        <p:spPr>
          <a:xfrm>
            <a:off x="215046" y="4778123"/>
            <a:ext cx="253733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F641B92F-42D4-4FA0-667B-116C7445139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4180" y="2940405"/>
            <a:ext cx="3393521" cy="369692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213EB3-080F-C3AC-3EAD-DC8E68198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653745"/>
              </p:ext>
            </p:extLst>
          </p:nvPr>
        </p:nvGraphicFramePr>
        <p:xfrm>
          <a:off x="3421593" y="181500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317160" progId="Equation.DSMT4">
                  <p:embed/>
                </p:oleObj>
              </mc:Choice>
              <mc:Fallback>
                <p:oleObj name="Equation" r:id="rId12" imgW="761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21593" y="1815000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23EF61-59DC-FC43-8D3E-D552DBF74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50636"/>
              </p:ext>
            </p:extLst>
          </p:nvPr>
        </p:nvGraphicFramePr>
        <p:xfrm>
          <a:off x="7290532" y="1840874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304560" progId="Equation.DSMT4">
                  <p:embed/>
                </p:oleObj>
              </mc:Choice>
              <mc:Fallback>
                <p:oleObj name="Equation" r:id="rId14" imgW="583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90532" y="1840874"/>
                        <a:ext cx="584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281B000-879A-8E57-F7F3-541CBCEB4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670830"/>
              </p:ext>
            </p:extLst>
          </p:nvPr>
        </p:nvGraphicFramePr>
        <p:xfrm>
          <a:off x="10037394" y="1830410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317160" progId="Equation.DSMT4">
                  <p:embed/>
                </p:oleObj>
              </mc:Choice>
              <mc:Fallback>
                <p:oleObj name="Equation" r:id="rId16" imgW="520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37394" y="1830410"/>
                        <a:ext cx="520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C1DE909-6A2E-F0FC-65EE-B37DD808D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576900"/>
              </p:ext>
            </p:extLst>
          </p:nvPr>
        </p:nvGraphicFramePr>
        <p:xfrm>
          <a:off x="2722350" y="2237204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1398" imgH="317254" progId="Equation.DSMT4">
                  <p:embed/>
                </p:oleObj>
              </mc:Choice>
              <mc:Fallback>
                <p:oleObj name="Equation" r:id="rId18" imgW="521398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22350" y="2237204"/>
                        <a:ext cx="520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0826152-EAA4-DB89-3A26-1CBF92FEF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193195"/>
              </p:ext>
            </p:extLst>
          </p:nvPr>
        </p:nvGraphicFramePr>
        <p:xfrm>
          <a:off x="1462191" y="2243926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320" imgH="291960" progId="Equation.DSMT4">
                  <p:embed/>
                </p:oleObj>
              </mc:Choice>
              <mc:Fallback>
                <p:oleObj name="Equation" r:id="rId20" imgW="355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62191" y="2243926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1CEC559-84B2-565C-05DC-3D78D5FC4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316605"/>
              </p:ext>
            </p:extLst>
          </p:nvPr>
        </p:nvGraphicFramePr>
        <p:xfrm>
          <a:off x="337943" y="3337530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87320" imgH="304560" progId="Equation.DSMT4">
                  <p:embed/>
                </p:oleObj>
              </mc:Choice>
              <mc:Fallback>
                <p:oleObj name="Equation" r:id="rId22" imgW="787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37943" y="3337530"/>
                        <a:ext cx="787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41F729D-0CE6-516B-E64B-B2B96A25F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37806"/>
              </p:ext>
            </p:extLst>
          </p:nvPr>
        </p:nvGraphicFramePr>
        <p:xfrm>
          <a:off x="1782870" y="3369054"/>
          <a:ext cx="78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87320" imgH="317160" progId="Equation.DSMT4">
                  <p:embed/>
                </p:oleObj>
              </mc:Choice>
              <mc:Fallback>
                <p:oleObj name="Equation" r:id="rId24" imgW="787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782870" y="3369054"/>
                        <a:ext cx="787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D7B5BA3-F7A4-F742-EE51-6A333EC40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45944"/>
              </p:ext>
            </p:extLst>
          </p:nvPr>
        </p:nvGraphicFramePr>
        <p:xfrm>
          <a:off x="337943" y="5322755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07960" imgH="304560" progId="Equation.DSMT4">
                  <p:embed/>
                </p:oleObj>
              </mc:Choice>
              <mc:Fallback>
                <p:oleObj name="Equation" r:id="rId26" imgW="507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37943" y="5322755"/>
                        <a:ext cx="508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A5E54F8-9EB2-0895-7EEB-3B5A792FA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86961"/>
              </p:ext>
            </p:extLst>
          </p:nvPr>
        </p:nvGraphicFramePr>
        <p:xfrm>
          <a:off x="1555941" y="5322755"/>
          <a:ext cx="54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45760" imgH="317160" progId="Equation.DSMT4">
                  <p:embed/>
                </p:oleObj>
              </mc:Choice>
              <mc:Fallback>
                <p:oleObj name="Equation" r:id="rId28" imgW="545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555941" y="5322755"/>
                        <a:ext cx="546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13">
            <a:extLst>
              <a:ext uri="{FF2B5EF4-FFF2-40B4-BE49-F238E27FC236}">
                <a16:creationId xmlns:a16="http://schemas.microsoft.com/office/drawing/2014/main" id="{882226BD-FCF8-05F9-723D-1614B9811B72}"/>
              </a:ext>
            </a:extLst>
          </p:cNvPr>
          <p:cNvSpPr txBox="1"/>
          <p:nvPr/>
        </p:nvSpPr>
        <p:spPr>
          <a:xfrm>
            <a:off x="2672877" y="263995"/>
            <a:ext cx="6712094" cy="707886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I. DẤU HIỆU NHẬN  BIẾT</a:t>
            </a:r>
            <a:endParaRPr lang="zh-CN" altLang="en-US" sz="40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5361CA2-8590-0C94-B263-5E3E5B853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986557"/>
              </p:ext>
            </p:extLst>
          </p:nvPr>
        </p:nvGraphicFramePr>
        <p:xfrm>
          <a:off x="8185016" y="5080403"/>
          <a:ext cx="232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323800" imgH="317160" progId="Equation.DSMT4">
                  <p:embed/>
                </p:oleObj>
              </mc:Choice>
              <mc:Fallback>
                <p:oleObj name="Equation" r:id="rId30" imgW="2323800" imgH="3171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859818D3-BA86-7552-5092-38B23DE86C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185016" y="5080403"/>
                        <a:ext cx="2324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A00BB8E-AE74-FD06-5614-D65F44D2F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184941"/>
              </p:ext>
            </p:extLst>
          </p:nvPr>
        </p:nvGraphicFramePr>
        <p:xfrm>
          <a:off x="9198316" y="4469752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41200" imgH="380880" progId="Equation.DSMT4">
                  <p:embed/>
                </p:oleObj>
              </mc:Choice>
              <mc:Fallback>
                <p:oleObj name="Equation" r:id="rId32" imgW="24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198316" y="4469752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53A7B6A3-31F0-6AE6-359B-1CE32D45E659}"/>
              </a:ext>
            </a:extLst>
          </p:cNvPr>
          <p:cNvSpPr txBox="1"/>
          <p:nvPr/>
        </p:nvSpPr>
        <p:spPr>
          <a:xfrm>
            <a:off x="7114666" y="2712573"/>
            <a:ext cx="51286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2800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2C6B875-D8BA-549F-0945-5A7CA0B32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079008"/>
              </p:ext>
            </p:extLst>
          </p:nvPr>
        </p:nvGraphicFramePr>
        <p:xfrm>
          <a:off x="10063464" y="2807748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88035" imgH="304997" progId="Equation.DSMT4">
                  <p:embed/>
                </p:oleObj>
              </mc:Choice>
              <mc:Fallback>
                <p:oleObj name="Equation" r:id="rId34" imgW="788035" imgH="304997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711BA5E-F208-C9AD-D582-5CF25B08BB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063464" y="2807748"/>
                        <a:ext cx="787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12C6509-6F36-E917-3FFB-D2EA0FCD0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649666"/>
              </p:ext>
            </p:extLst>
          </p:nvPr>
        </p:nvGraphicFramePr>
        <p:xfrm>
          <a:off x="11307390" y="2826256"/>
          <a:ext cx="78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88035" imgH="317254" progId="Equation.DSMT4">
                  <p:embed/>
                </p:oleObj>
              </mc:Choice>
              <mc:Fallback>
                <p:oleObj name="Equation" r:id="rId36" imgW="788035" imgH="317254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F3BF0E2-F860-16D0-EA78-D64ECEB770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1307390" y="2826256"/>
                        <a:ext cx="787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0097868-50B0-2E62-66E6-1C068DC39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040786"/>
              </p:ext>
            </p:extLst>
          </p:nvPr>
        </p:nvGraphicFramePr>
        <p:xfrm>
          <a:off x="8309707" y="3274437"/>
          <a:ext cx="1066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066680" imgH="1091880" progId="Equation.DSMT4">
                  <p:embed/>
                </p:oleObj>
              </mc:Choice>
              <mc:Fallback>
                <p:oleObj name="Equation" r:id="rId38" imgW="1066680" imgH="10918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C179CC14-BFAB-7889-0D99-983CA5776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309707" y="3274437"/>
                        <a:ext cx="10668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D3CABF19-ED32-E2FB-3581-A6C1DED1D406}"/>
              </a:ext>
            </a:extLst>
          </p:cNvPr>
          <p:cNvSpPr txBox="1"/>
          <p:nvPr/>
        </p:nvSpPr>
        <p:spPr>
          <a:xfrm>
            <a:off x="9211885" y="3837344"/>
            <a:ext cx="22670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2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082DEB8-0971-AF1A-3424-30E2E2F5D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60148"/>
              </p:ext>
            </p:extLst>
          </p:nvPr>
        </p:nvGraphicFramePr>
        <p:xfrm>
          <a:off x="9226416" y="5627555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41088" imgH="381066" progId="Equation.DSMT4">
                  <p:embed/>
                </p:oleObj>
              </mc:Choice>
              <mc:Fallback>
                <p:oleObj name="Equation" r:id="rId40" imgW="241088" imgH="3810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9226416" y="5627555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D28B47FE-F13C-1DDA-2D4B-38497F435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626758"/>
              </p:ext>
            </p:extLst>
          </p:nvPr>
        </p:nvGraphicFramePr>
        <p:xfrm>
          <a:off x="8673829" y="6201218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371600" imgH="317160" progId="Equation.DSMT4">
                  <p:embed/>
                </p:oleObj>
              </mc:Choice>
              <mc:Fallback>
                <p:oleObj name="Equation" r:id="rId42" imgW="1371600" imgH="317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75EF1F4-F532-D1D0-B8F9-161200CEF3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673829" y="6201218"/>
                        <a:ext cx="1371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A6E0BBA1-B0E0-A275-D419-171D915EA331}"/>
              </a:ext>
            </a:extLst>
          </p:cNvPr>
          <p:cNvSpPr txBox="1"/>
          <p:nvPr/>
        </p:nvSpPr>
        <p:spPr>
          <a:xfrm>
            <a:off x="6650756" y="2688845"/>
            <a:ext cx="5917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lang="en-US" sz="28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C07F93-A3E7-3846-8720-6F712278B57A}"/>
              </a:ext>
            </a:extLst>
          </p:cNvPr>
          <p:cNvSpPr txBox="1"/>
          <p:nvPr/>
        </p:nvSpPr>
        <p:spPr>
          <a:xfrm>
            <a:off x="6639988" y="2683288"/>
            <a:ext cx="5917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800" dirty="0"/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4F82D494-4C89-48A2-DBC1-AF01DA4DB203}"/>
              </a:ext>
            </a:extLst>
          </p:cNvPr>
          <p:cNvCxnSpPr>
            <a:cxnSpLocks/>
          </p:cNvCxnSpPr>
          <p:nvPr/>
        </p:nvCxnSpPr>
        <p:spPr>
          <a:xfrm flipH="1">
            <a:off x="2796803" y="2985006"/>
            <a:ext cx="3232" cy="3608999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C8B60A37-0340-1B88-D936-8D900000CBC8}"/>
              </a:ext>
            </a:extLst>
          </p:cNvPr>
          <p:cNvCxnSpPr>
            <a:cxnSpLocks/>
          </p:cNvCxnSpPr>
          <p:nvPr/>
        </p:nvCxnSpPr>
        <p:spPr>
          <a:xfrm flipH="1">
            <a:off x="6403229" y="2937686"/>
            <a:ext cx="3232" cy="3608999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Picture 37">
            <a:extLst>
              <a:ext uri="{FF2B5EF4-FFF2-40B4-BE49-F238E27FC236}">
                <a16:creationId xmlns:a16="http://schemas.microsoft.com/office/drawing/2014/main" id="{50619607-C1A3-5CF0-219E-C3D09DA92994}"/>
              </a:ext>
            </a:extLst>
          </p:cNvPr>
          <p:cNvPicPr>
            <a:picLocks noChangeAspect="1"/>
          </p:cNvPicPr>
          <p:nvPr/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607" y="1304224"/>
            <a:ext cx="1013000" cy="101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6902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2" grpId="0"/>
      <p:bldP spid="36" grpId="0"/>
      <p:bldP spid="36" grpId="2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A4A798A-2EBD-7360-704D-D689EBF0BB1A}"/>
              </a:ext>
            </a:extLst>
          </p:cNvPr>
          <p:cNvCxnSpPr>
            <a:cxnSpLocks/>
          </p:cNvCxnSpPr>
          <p:nvPr/>
        </p:nvCxnSpPr>
        <p:spPr>
          <a:xfrm>
            <a:off x="4716902" y="1923809"/>
            <a:ext cx="0" cy="4608562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A4B6A107-2A54-5A84-2C66-3C536979CE61}"/>
              </a:ext>
            </a:extLst>
          </p:cNvPr>
          <p:cNvSpPr txBox="1"/>
          <p:nvPr/>
        </p:nvSpPr>
        <p:spPr>
          <a:xfrm>
            <a:off x="4863454" y="3034751"/>
            <a:ext cx="688206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0CFADB5-FD12-E2E9-DF67-9FBC54CB8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97540"/>
              </p:ext>
            </p:extLst>
          </p:nvPr>
        </p:nvGraphicFramePr>
        <p:xfrm>
          <a:off x="6040252" y="1985474"/>
          <a:ext cx="387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73240" imgH="431640" progId="Equation.DSMT4">
                  <p:embed/>
                </p:oleObj>
              </mc:Choice>
              <mc:Fallback>
                <p:oleObj name="Equation" r:id="rId9" imgW="3873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40252" y="1985474"/>
                        <a:ext cx="3873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229D84A7-4B70-07B5-9D33-AF41895674C1}"/>
              </a:ext>
            </a:extLst>
          </p:cNvPr>
          <p:cNvSpPr txBox="1"/>
          <p:nvPr/>
        </p:nvSpPr>
        <p:spPr>
          <a:xfrm>
            <a:off x="5072735" y="2507358"/>
            <a:ext cx="8140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endParaRPr lang="en-US" sz="28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A36C0B-9C16-AC03-B606-B3EAD7665C87}"/>
              </a:ext>
            </a:extLst>
          </p:cNvPr>
          <p:cNvSpPr txBox="1"/>
          <p:nvPr/>
        </p:nvSpPr>
        <p:spPr>
          <a:xfrm>
            <a:off x="6791565" y="2491723"/>
            <a:ext cx="12462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8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16ED12E-B274-7119-466A-8F1C1CE756D1}"/>
              </a:ext>
            </a:extLst>
          </p:cNvPr>
          <p:cNvSpPr txBox="1"/>
          <p:nvPr/>
        </p:nvSpPr>
        <p:spPr>
          <a:xfrm>
            <a:off x="6675844" y="4164478"/>
            <a:ext cx="399312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07D8505-21C2-D637-F693-6AB106D23404}"/>
              </a:ext>
            </a:extLst>
          </p:cNvPr>
          <p:cNvSpPr txBox="1"/>
          <p:nvPr/>
        </p:nvSpPr>
        <p:spPr>
          <a:xfrm>
            <a:off x="4893282" y="5396310"/>
            <a:ext cx="12462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8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F875F49-44FC-E3F7-0B07-1008DC0131E1}"/>
              </a:ext>
            </a:extLst>
          </p:cNvPr>
          <p:cNvSpPr txBox="1"/>
          <p:nvPr/>
        </p:nvSpPr>
        <p:spPr>
          <a:xfrm>
            <a:off x="5915770" y="5919530"/>
            <a:ext cx="43156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800" dirty="0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C179CC14-BFAB-7889-0D99-983CA5776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279734"/>
              </p:ext>
            </p:extLst>
          </p:nvPr>
        </p:nvGraphicFramePr>
        <p:xfrm>
          <a:off x="5805572" y="2502328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05572" y="2502328"/>
                        <a:ext cx="876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067BDFB-8E8B-78D4-E647-CFBE0F909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948984"/>
              </p:ext>
            </p:extLst>
          </p:nvPr>
        </p:nvGraphicFramePr>
        <p:xfrm>
          <a:off x="7888218" y="2491723"/>
          <a:ext cx="189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92160" imgH="431640" progId="Equation.DSMT4">
                  <p:embed/>
                </p:oleObj>
              </mc:Choice>
              <mc:Fallback>
                <p:oleObj name="Equation" r:id="rId13" imgW="1892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88218" y="2491723"/>
                        <a:ext cx="1892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D31148D4-0C3B-3DFA-51C3-15E19F6372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32153"/>
              </p:ext>
            </p:extLst>
          </p:nvPr>
        </p:nvGraphicFramePr>
        <p:xfrm>
          <a:off x="6145553" y="4800334"/>
          <a:ext cx="189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93083" imgH="431538" progId="Equation.DSMT4">
                  <p:embed/>
                </p:oleObj>
              </mc:Choice>
              <mc:Fallback>
                <p:oleObj name="Equation" r:id="rId15" imgW="1893083" imgH="4315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45553" y="4800334"/>
                        <a:ext cx="1892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59818D3-BA86-7552-5092-38B23DE86C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61801"/>
              </p:ext>
            </p:extLst>
          </p:nvPr>
        </p:nvGraphicFramePr>
        <p:xfrm>
          <a:off x="6137814" y="5510114"/>
          <a:ext cx="232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323800" imgH="317160" progId="Equation.DSMT4">
                  <p:embed/>
                </p:oleObj>
              </mc:Choice>
              <mc:Fallback>
                <p:oleObj name="Equation" r:id="rId17" imgW="2323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37814" y="5510114"/>
                        <a:ext cx="2324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>
            <a:extLst>
              <a:ext uri="{FF2B5EF4-FFF2-40B4-BE49-F238E27FC236}">
                <a16:creationId xmlns:a16="http://schemas.microsoft.com/office/drawing/2014/main" id="{725991DD-E021-246F-E619-AFA0CB8518BE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611" y="1941839"/>
            <a:ext cx="3393521" cy="3696921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06395028-8278-112E-C2F4-E5CA85908541}"/>
              </a:ext>
            </a:extLst>
          </p:cNvPr>
          <p:cNvSpPr txBox="1"/>
          <p:nvPr/>
        </p:nvSpPr>
        <p:spPr>
          <a:xfrm>
            <a:off x="118890" y="5468720"/>
            <a:ext cx="45592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E8778E9-543E-3572-44EF-0962EE132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851151"/>
              </p:ext>
            </p:extLst>
          </p:nvPr>
        </p:nvGraphicFramePr>
        <p:xfrm>
          <a:off x="2558762" y="5624246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304560" progId="Equation.DSMT4">
                  <p:embed/>
                </p:oleObj>
              </mc:Choice>
              <mc:Fallback>
                <p:oleObj name="Equation" r:id="rId20" imgW="787320" imgH="3045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1CEC559-84B2-565C-05DC-3D78D5FC42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58762" y="5624246"/>
                        <a:ext cx="787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D8B12EB5-A4E8-4989-D0A8-D0442876A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33659"/>
              </p:ext>
            </p:extLst>
          </p:nvPr>
        </p:nvGraphicFramePr>
        <p:xfrm>
          <a:off x="3765313" y="5590254"/>
          <a:ext cx="78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87320" imgH="317160" progId="Equation.DSMT4">
                  <p:embed/>
                </p:oleObj>
              </mc:Choice>
              <mc:Fallback>
                <p:oleObj name="Equation" r:id="rId22" imgW="787320" imgH="3171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41F729D-0CE6-516B-E64B-B2B96A25FC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65313" y="5590254"/>
                        <a:ext cx="787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711BA5E-F208-C9AD-D582-5CF25B08B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311801"/>
              </p:ext>
            </p:extLst>
          </p:nvPr>
        </p:nvGraphicFramePr>
        <p:xfrm>
          <a:off x="8326357" y="3156279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88035" imgH="304997" progId="Equation.DSMT4">
                  <p:embed/>
                </p:oleObj>
              </mc:Choice>
              <mc:Fallback>
                <p:oleObj name="Equation" r:id="rId24" imgW="788035" imgH="304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326357" y="3156279"/>
                        <a:ext cx="787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F3BF0E2-F860-16D0-EA78-D64ECEB77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440838"/>
              </p:ext>
            </p:extLst>
          </p:nvPr>
        </p:nvGraphicFramePr>
        <p:xfrm>
          <a:off x="9575500" y="3140840"/>
          <a:ext cx="78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88035" imgH="317254" progId="Equation.DSMT4">
                  <p:embed/>
                </p:oleObj>
              </mc:Choice>
              <mc:Fallback>
                <p:oleObj name="Equation" r:id="rId26" imgW="788035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575500" y="3140840"/>
                        <a:ext cx="787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B28D751-5279-8E55-989A-530895B7D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763631"/>
              </p:ext>
            </p:extLst>
          </p:nvPr>
        </p:nvGraphicFramePr>
        <p:xfrm>
          <a:off x="6114064" y="4248750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83920" imgH="304560" progId="Equation.DSMT4">
                  <p:embed/>
                </p:oleObj>
              </mc:Choice>
              <mc:Fallback>
                <p:oleObj name="Equation" r:id="rId28" imgW="583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14064" y="4248750"/>
                        <a:ext cx="584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13">
            <a:extLst>
              <a:ext uri="{FF2B5EF4-FFF2-40B4-BE49-F238E27FC236}">
                <a16:creationId xmlns:a16="http://schemas.microsoft.com/office/drawing/2014/main" id="{77ABF9C9-E81B-7D00-6522-E6F8C0110C74}"/>
              </a:ext>
            </a:extLst>
          </p:cNvPr>
          <p:cNvSpPr txBox="1"/>
          <p:nvPr/>
        </p:nvSpPr>
        <p:spPr>
          <a:xfrm>
            <a:off x="2966896" y="323345"/>
            <a:ext cx="6712094" cy="707886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I. DẤU HIỆU NHẬN  BIẾT</a:t>
            </a:r>
            <a:endParaRPr lang="zh-CN" altLang="en-US" sz="40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47194FC-6544-7B28-0DB2-BA62BED06F9C}"/>
              </a:ext>
            </a:extLst>
          </p:cNvPr>
          <p:cNvSpPr txBox="1"/>
          <p:nvPr/>
        </p:nvSpPr>
        <p:spPr>
          <a:xfrm>
            <a:off x="7752687" y="1442514"/>
            <a:ext cx="104036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3">
            <a:extLst>
              <a:ext uri="{FF2B5EF4-FFF2-40B4-BE49-F238E27FC236}">
                <a16:creationId xmlns:a16="http://schemas.microsoft.com/office/drawing/2014/main" id="{72C50E6D-23C2-9121-F7B9-F8BB2802EE98}"/>
              </a:ext>
            </a:extLst>
          </p:cNvPr>
          <p:cNvSpPr txBox="1"/>
          <p:nvPr/>
        </p:nvSpPr>
        <p:spPr>
          <a:xfrm>
            <a:off x="1234587" y="1278408"/>
            <a:ext cx="4867038" cy="58477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2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oạt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ộng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3 </a:t>
            </a:r>
            <a:r>
              <a:rPr lang="en-US" altLang="zh-CN" sz="32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ang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94 SGK</a:t>
            </a:r>
            <a:endParaRPr lang="zh-CN" altLang="en-US" sz="32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1746701-745B-1541-C5CF-5C09862C06F4}"/>
              </a:ext>
            </a:extLst>
          </p:cNvPr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89" y="1356683"/>
            <a:ext cx="1013000" cy="1013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F8BFFFF-CA84-976F-E8F7-269905942933}"/>
              </a:ext>
            </a:extLst>
          </p:cNvPr>
          <p:cNvSpPr txBox="1"/>
          <p:nvPr/>
        </p:nvSpPr>
        <p:spPr>
          <a:xfrm>
            <a:off x="4858398" y="1978326"/>
            <a:ext cx="13117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2DEFA2D8-F455-29AF-1020-53DC58B23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594810"/>
              </p:ext>
            </p:extLst>
          </p:nvPr>
        </p:nvGraphicFramePr>
        <p:xfrm>
          <a:off x="6092825" y="3589338"/>
          <a:ext cx="271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717640" imgH="431640" progId="Equation.DSMT4">
                  <p:embed/>
                </p:oleObj>
              </mc:Choice>
              <mc:Fallback>
                <p:oleObj name="Equation" r:id="rId31" imgW="2717640" imgH="431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0CFADB5-FD12-E2E9-DF67-9FBC54CB8D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092825" y="3589338"/>
                        <a:ext cx="2717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15F2273C-5673-EF75-BB89-6B10E77146FB}"/>
              </a:ext>
            </a:extLst>
          </p:cNvPr>
          <p:cNvSpPr txBox="1"/>
          <p:nvPr/>
        </p:nvSpPr>
        <p:spPr>
          <a:xfrm>
            <a:off x="8043298" y="4740110"/>
            <a:ext cx="28302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CDA56999-8C6B-62F6-060D-FD2E3B80A7DB}"/>
              </a:ext>
            </a:extLst>
          </p:cNvPr>
          <p:cNvSpPr/>
          <p:nvPr/>
        </p:nvSpPr>
        <p:spPr>
          <a:xfrm rot="7667095">
            <a:off x="2200934" y="2541614"/>
            <a:ext cx="486090" cy="521313"/>
          </a:xfrm>
          <a:prstGeom prst="arc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c 19">
            <a:extLst>
              <a:ext uri="{FF2B5EF4-FFF2-40B4-BE49-F238E27FC236}">
                <a16:creationId xmlns:a16="http://schemas.microsoft.com/office/drawing/2014/main" id="{9757B976-5B5A-70CE-6624-117B99642710}"/>
              </a:ext>
            </a:extLst>
          </p:cNvPr>
          <p:cNvSpPr/>
          <p:nvPr/>
        </p:nvSpPr>
        <p:spPr>
          <a:xfrm rot="8328165">
            <a:off x="1951402" y="2483674"/>
            <a:ext cx="412410" cy="432582"/>
          </a:xfrm>
          <a:prstGeom prst="arc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2649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28" grpId="0"/>
      <p:bldP spid="30" grpId="0"/>
      <p:bldP spid="31" grpId="0"/>
      <p:bldP spid="32" grpId="0"/>
      <p:bldP spid="5" grpId="0"/>
      <p:bldP spid="17" grpId="0"/>
      <p:bldP spid="19" grpId="0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2" name="文本框 13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1365125" y="1178283"/>
            <a:ext cx="4867038" cy="58477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2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oạt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ộng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3 </a:t>
            </a:r>
            <a:r>
              <a:rPr lang="en-US" altLang="zh-CN" sz="32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ang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94 SGK</a:t>
            </a:r>
            <a:endParaRPr lang="zh-CN" altLang="en-US" sz="32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F0FC809-87D4-8941-D7EB-CE24A86F69EA}"/>
              </a:ext>
            </a:extLst>
          </p:cNvPr>
          <p:cNvSpPr txBox="1"/>
          <p:nvPr/>
        </p:nvSpPr>
        <p:spPr>
          <a:xfrm>
            <a:off x="293524" y="5267750"/>
            <a:ext cx="41020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A4A798A-2EBD-7360-704D-D689EBF0BB1A}"/>
              </a:ext>
            </a:extLst>
          </p:cNvPr>
          <p:cNvCxnSpPr>
            <a:cxnSpLocks/>
          </p:cNvCxnSpPr>
          <p:nvPr/>
        </p:nvCxnSpPr>
        <p:spPr>
          <a:xfrm>
            <a:off x="4491789" y="1925053"/>
            <a:ext cx="0" cy="46085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9B5F12F2-B73C-DF62-0402-3CCB424EB691}"/>
              </a:ext>
            </a:extLst>
          </p:cNvPr>
          <p:cNvSpPr txBox="1"/>
          <p:nvPr/>
        </p:nvSpPr>
        <p:spPr>
          <a:xfrm>
            <a:off x="4624630" y="2248711"/>
            <a:ext cx="6019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2B3272D-D150-4CF2-3C56-29511B44A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29858"/>
              </p:ext>
            </p:extLst>
          </p:nvPr>
        </p:nvGraphicFramePr>
        <p:xfrm>
          <a:off x="6159236" y="2367424"/>
          <a:ext cx="232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24163" imgH="317254" progId="Equation.DSMT4">
                  <p:embed/>
                </p:oleObj>
              </mc:Choice>
              <mc:Fallback>
                <p:oleObj name="Equation" r:id="rId9" imgW="2324163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9236" y="2367424"/>
                        <a:ext cx="2324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2775F52-219D-BF6F-C423-DAAEA8E2991E}"/>
              </a:ext>
            </a:extLst>
          </p:cNvPr>
          <p:cNvSpPr txBox="1"/>
          <p:nvPr/>
        </p:nvSpPr>
        <p:spPr>
          <a:xfrm>
            <a:off x="4696695" y="2844896"/>
            <a:ext cx="71279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AE563CF3-197B-924B-76D3-C601FD5CB48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138" y="1688069"/>
            <a:ext cx="3591323" cy="348186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AB8296C-A5CA-E176-6570-EE777F7192C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254" y="1695017"/>
            <a:ext cx="3393521" cy="369692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75EF1F4-F532-D1D0-B8F9-161200CEF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970198"/>
              </p:ext>
            </p:extLst>
          </p:nvPr>
        </p:nvGraphicFramePr>
        <p:xfrm>
          <a:off x="5492146" y="2961944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71600" imgH="317160" progId="Equation.DSMT4">
                  <p:embed/>
                </p:oleObj>
              </mc:Choice>
              <mc:Fallback>
                <p:oleObj name="Equation" r:id="rId13" imgW="1371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92146" y="2961944"/>
                        <a:ext cx="1371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F6330C1-1F1A-B857-5FA0-D595C7BDF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758794"/>
              </p:ext>
            </p:extLst>
          </p:nvPr>
        </p:nvGraphicFramePr>
        <p:xfrm>
          <a:off x="2228799" y="5378881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960" imgH="304560" progId="Equation.DSMT4">
                  <p:embed/>
                </p:oleObj>
              </mc:Choice>
              <mc:Fallback>
                <p:oleObj name="Equation" r:id="rId15" imgW="507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28799" y="5378881"/>
                        <a:ext cx="508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8AC8667-C31E-B021-4FC6-ABF531458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640187"/>
              </p:ext>
            </p:extLst>
          </p:nvPr>
        </p:nvGraphicFramePr>
        <p:xfrm>
          <a:off x="3314813" y="5359831"/>
          <a:ext cx="54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317160" progId="Equation.DSMT4">
                  <p:embed/>
                </p:oleObj>
              </mc:Choice>
              <mc:Fallback>
                <p:oleObj name="Equation" r:id="rId17" imgW="545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14813" y="5359831"/>
                        <a:ext cx="546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13">
            <a:extLst>
              <a:ext uri="{FF2B5EF4-FFF2-40B4-BE49-F238E27FC236}">
                <a16:creationId xmlns:a16="http://schemas.microsoft.com/office/drawing/2014/main" id="{7439B9E9-4CE9-191F-D486-EB7D9174A0B4}"/>
              </a:ext>
            </a:extLst>
          </p:cNvPr>
          <p:cNvSpPr txBox="1"/>
          <p:nvPr/>
        </p:nvSpPr>
        <p:spPr>
          <a:xfrm>
            <a:off x="2966896" y="323345"/>
            <a:ext cx="6712094" cy="707886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I. DẤU HIỆU NHẬN  BIẾT</a:t>
            </a:r>
            <a:endParaRPr lang="zh-CN" altLang="en-US" sz="40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CD694B5-55F6-5E0B-53A4-6023CF5E1352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89" y="1356683"/>
            <a:ext cx="1013000" cy="101300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0EBF7A7-78D5-5566-C8BF-AB6443A79696}"/>
              </a:ext>
            </a:extLst>
          </p:cNvPr>
          <p:cNvSpPr txBox="1"/>
          <p:nvPr/>
        </p:nvSpPr>
        <p:spPr>
          <a:xfrm>
            <a:off x="7634159" y="1689009"/>
            <a:ext cx="104036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44324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966896" y="323345"/>
            <a:ext cx="6712094" cy="707886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I. DẤU HIỆU NHẬN  BIẾT</a:t>
            </a:r>
            <a:endParaRPr lang="zh-CN" altLang="en-US" sz="40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C2A038B-37EA-581D-9E3D-4F6171C24DFB}"/>
              </a:ext>
            </a:extLst>
          </p:cNvPr>
          <p:cNvSpPr txBox="1"/>
          <p:nvPr/>
        </p:nvSpPr>
        <p:spPr>
          <a:xfrm>
            <a:off x="1858862" y="1462913"/>
            <a:ext cx="9404224" cy="1200329"/>
          </a:xfrm>
          <a:prstGeom prst="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8382415-4DB2-7D7E-AC0B-61C9A640AF57}"/>
              </a:ext>
            </a:extLst>
          </p:cNvPr>
          <p:cNvSpPr txBox="1"/>
          <p:nvPr/>
        </p:nvSpPr>
        <p:spPr>
          <a:xfrm>
            <a:off x="6704110" y="3875853"/>
            <a:ext cx="52083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399B253-8097-ECD1-1681-F411550D0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972164"/>
              </p:ext>
            </p:extLst>
          </p:nvPr>
        </p:nvGraphicFramePr>
        <p:xfrm>
          <a:off x="5470355" y="4008518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760" imgH="380880" progId="Equation.DSMT4">
                  <p:embed/>
                </p:oleObj>
              </mc:Choice>
              <mc:Fallback>
                <p:oleObj name="Equation" r:id="rId9" imgW="1193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0355" y="4008518"/>
                        <a:ext cx="1193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CDF720-1A63-6FA9-648F-4BBDFE3F1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806676"/>
              </p:ext>
            </p:extLst>
          </p:nvPr>
        </p:nvGraphicFramePr>
        <p:xfrm>
          <a:off x="7433759" y="3843769"/>
          <a:ext cx="1104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545760" progId="Equation.DSMT4">
                  <p:embed/>
                </p:oleObj>
              </mc:Choice>
              <mc:Fallback>
                <p:oleObj name="Equation" r:id="rId11" imgW="11048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33759" y="3843769"/>
                        <a:ext cx="1104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4A2359D-49DC-9412-1202-B759059BF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58924"/>
              </p:ext>
            </p:extLst>
          </p:nvPr>
        </p:nvGraphicFramePr>
        <p:xfrm>
          <a:off x="5582107" y="4828656"/>
          <a:ext cx="173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39880" imgH="482400" progId="Equation.DSMT4">
                  <p:embed/>
                </p:oleObj>
              </mc:Choice>
              <mc:Fallback>
                <p:oleObj name="Equation" r:id="rId13" imgW="1739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82107" y="4828656"/>
                        <a:ext cx="1739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DDA730F-DE2F-666B-FECF-C074ABDA7C7A}"/>
              </a:ext>
            </a:extLst>
          </p:cNvPr>
          <p:cNvSpPr txBox="1"/>
          <p:nvPr/>
        </p:nvSpPr>
        <p:spPr>
          <a:xfrm>
            <a:off x="7433759" y="4694109"/>
            <a:ext cx="30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0BEAAD1-CC98-B286-71B7-E6873149D0D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8862" y="2835167"/>
            <a:ext cx="3049040" cy="329211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EBEE11F-D000-2752-E256-DD6A1DAA5574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004" y="1417583"/>
            <a:ext cx="1266093" cy="1266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3422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C2A038B-37EA-581D-9E3D-4F6171C24DFB}"/>
              </a:ext>
            </a:extLst>
          </p:cNvPr>
          <p:cNvSpPr txBox="1"/>
          <p:nvPr/>
        </p:nvSpPr>
        <p:spPr>
          <a:xfrm>
            <a:off x="1462035" y="1452641"/>
            <a:ext cx="46040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5 SGK</a:t>
            </a:r>
            <a:endParaRPr lang="en-US" sz="32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5B75B9D-6B61-2767-A506-0CAB0C2CD7FF}"/>
              </a:ext>
            </a:extLst>
          </p:cNvPr>
          <p:cNvCxnSpPr>
            <a:cxnSpLocks/>
          </p:cNvCxnSpPr>
          <p:nvPr/>
        </p:nvCxnSpPr>
        <p:spPr>
          <a:xfrm>
            <a:off x="5117432" y="2274837"/>
            <a:ext cx="0" cy="331280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593A901D-36BB-545B-CD9D-8925AD73D9C5}"/>
              </a:ext>
            </a:extLst>
          </p:cNvPr>
          <p:cNvSpPr txBox="1"/>
          <p:nvPr/>
        </p:nvSpPr>
        <p:spPr>
          <a:xfrm>
            <a:off x="394776" y="2411142"/>
            <a:ext cx="46040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2311C71-0742-3FED-9D61-D8ED42FDA7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87032"/>
              </p:ext>
            </p:extLst>
          </p:nvPr>
        </p:nvGraphicFramePr>
        <p:xfrm>
          <a:off x="1351077" y="2958019"/>
          <a:ext cx="241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720" imgH="507960" progId="Equation.DSMT4">
                  <p:embed/>
                </p:oleObj>
              </mc:Choice>
              <mc:Fallback>
                <p:oleObj name="Equation" r:id="rId9" imgW="2412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51077" y="2958019"/>
                        <a:ext cx="2413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5889929-DEDF-478E-B4F5-1A4EA436259E}"/>
              </a:ext>
            </a:extLst>
          </p:cNvPr>
          <p:cNvSpPr txBox="1"/>
          <p:nvPr/>
        </p:nvSpPr>
        <p:spPr>
          <a:xfrm>
            <a:off x="373324" y="3399474"/>
            <a:ext cx="4856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8964FE4-3D38-725F-81CC-67463902DAB0}"/>
              </a:ext>
            </a:extLst>
          </p:cNvPr>
          <p:cNvSpPr txBox="1"/>
          <p:nvPr/>
        </p:nvSpPr>
        <p:spPr>
          <a:xfrm>
            <a:off x="5284056" y="2445367"/>
            <a:ext cx="65346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        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6893231-912B-5AAA-D9FF-6E827696B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084609"/>
              </p:ext>
            </p:extLst>
          </p:nvPr>
        </p:nvGraphicFramePr>
        <p:xfrm>
          <a:off x="5931127" y="2467052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50880" imgH="431640" progId="Equation.DSMT4">
                  <p:embed/>
                </p:oleObj>
              </mc:Choice>
              <mc:Fallback>
                <p:oleObj name="Equation" r:id="rId11" imgW="2450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31127" y="2467052"/>
                        <a:ext cx="2451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59A30D5-877F-B62B-21F2-E8FEACE0ED9E}"/>
              </a:ext>
            </a:extLst>
          </p:cNvPr>
          <p:cNvSpPr txBox="1"/>
          <p:nvPr/>
        </p:nvSpPr>
        <p:spPr>
          <a:xfrm>
            <a:off x="5284056" y="3446134"/>
            <a:ext cx="65346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CC8A56A-C88F-0F37-F115-E1D4F4D6D067}"/>
              </a:ext>
            </a:extLst>
          </p:cNvPr>
          <p:cNvSpPr txBox="1"/>
          <p:nvPr/>
        </p:nvSpPr>
        <p:spPr>
          <a:xfrm>
            <a:off x="5284056" y="3969354"/>
            <a:ext cx="65346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B436D51-9AFD-0120-7DBD-9E521D48AA52}"/>
              </a:ext>
            </a:extLst>
          </p:cNvPr>
          <p:cNvSpPr txBox="1"/>
          <p:nvPr/>
        </p:nvSpPr>
        <p:spPr>
          <a:xfrm>
            <a:off x="5284056" y="4492574"/>
            <a:ext cx="65346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DB850E2-BD45-614C-D05E-F3405B3AB001}"/>
              </a:ext>
            </a:extLst>
          </p:cNvPr>
          <p:cNvSpPr txBox="1"/>
          <p:nvPr/>
        </p:nvSpPr>
        <p:spPr>
          <a:xfrm>
            <a:off x="5284056" y="5017445"/>
            <a:ext cx="65346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ại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6F4375B-D735-17DA-6428-E79CCFD546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961521"/>
              </p:ext>
            </p:extLst>
          </p:nvPr>
        </p:nvGraphicFramePr>
        <p:xfrm>
          <a:off x="6115277" y="3468765"/>
          <a:ext cx="295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58840" imgH="431640" progId="Equation.DSMT4">
                  <p:embed/>
                </p:oleObj>
              </mc:Choice>
              <mc:Fallback>
                <p:oleObj name="Equation" r:id="rId13" imgW="295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5277" y="3468765"/>
                        <a:ext cx="2959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8032424-741E-2EB9-C027-DEDDD304A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477750"/>
              </p:ext>
            </p:extLst>
          </p:nvPr>
        </p:nvGraphicFramePr>
        <p:xfrm>
          <a:off x="6502627" y="3991052"/>
          <a:ext cx="379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797280" imgH="431640" progId="Equation.DSMT4">
                  <p:embed/>
                </p:oleObj>
              </mc:Choice>
              <mc:Fallback>
                <p:oleObj name="Equation" r:id="rId15" imgW="3797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02627" y="3991052"/>
                        <a:ext cx="3797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3FC0AC4-ACDF-5CA6-4696-5B01B682B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748074"/>
              </p:ext>
            </p:extLst>
          </p:nvPr>
        </p:nvGraphicFramePr>
        <p:xfrm>
          <a:off x="5950177" y="4529215"/>
          <a:ext cx="1993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545760" progId="Equation.DSMT4">
                  <p:embed/>
                </p:oleObj>
              </mc:Choice>
              <mc:Fallback>
                <p:oleObj name="Equation" r:id="rId17" imgW="19936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50177" y="4529215"/>
                        <a:ext cx="1993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840E6E0-DB81-CB54-67DE-5BE3C2F2B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077752"/>
              </p:ext>
            </p:extLst>
          </p:nvPr>
        </p:nvGraphicFramePr>
        <p:xfrm>
          <a:off x="2538121" y="253813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98400" imgH="291960" progId="Equation.DSMT4">
                  <p:embed/>
                </p:oleObj>
              </mc:Choice>
              <mc:Fallback>
                <p:oleObj name="Equation" r:id="rId19" imgW="698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38121" y="2538130"/>
                        <a:ext cx="698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97AF700-CB1C-78D5-A936-C92291563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629921"/>
              </p:ext>
            </p:extLst>
          </p:nvPr>
        </p:nvGraphicFramePr>
        <p:xfrm>
          <a:off x="3631216" y="3546742"/>
          <a:ext cx="7000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99516" imgH="292739" progId="Equation.DSMT4">
                  <p:embed/>
                </p:oleObj>
              </mc:Choice>
              <mc:Fallback>
                <p:oleObj name="Equation" r:id="rId21" imgW="699516" imgH="2927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31216" y="3546742"/>
                        <a:ext cx="700087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D2B3479-EC7D-836E-894E-F41A89900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539972"/>
              </p:ext>
            </p:extLst>
          </p:nvPr>
        </p:nvGraphicFramePr>
        <p:xfrm>
          <a:off x="7372374" y="5123069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98400" imgH="291960" progId="Equation.DSMT4">
                  <p:embed/>
                </p:oleObj>
              </mc:Choice>
              <mc:Fallback>
                <p:oleObj name="Equation" r:id="rId23" imgW="698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72374" y="5123069"/>
                        <a:ext cx="698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765B70C4-7AE1-CA52-E742-D7CFC0AC3B21}"/>
              </a:ext>
            </a:extLst>
          </p:cNvPr>
          <p:cNvSpPr txBox="1"/>
          <p:nvPr/>
        </p:nvSpPr>
        <p:spPr>
          <a:xfrm>
            <a:off x="8044207" y="1541572"/>
            <a:ext cx="9658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13">
            <a:extLst>
              <a:ext uri="{FF2B5EF4-FFF2-40B4-BE49-F238E27FC236}">
                <a16:creationId xmlns:a16="http://schemas.microsoft.com/office/drawing/2014/main" id="{F226C234-2D1C-5A3B-55C9-3185ECCEFD4E}"/>
              </a:ext>
            </a:extLst>
          </p:cNvPr>
          <p:cNvSpPr txBox="1"/>
          <p:nvPr/>
        </p:nvSpPr>
        <p:spPr>
          <a:xfrm>
            <a:off x="2966896" y="323345"/>
            <a:ext cx="6712094" cy="707886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I. DẤU HIỆU NHẬN  BIẾT</a:t>
            </a:r>
            <a:endParaRPr lang="zh-CN" altLang="en-US" sz="40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8E962CF2-F05A-209D-457B-695C213DAC7D}"/>
              </a:ext>
            </a:extLst>
          </p:cNvPr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65" y="1213027"/>
            <a:ext cx="1180309" cy="1180309"/>
          </a:xfrm>
          <a:prstGeom prst="rect">
            <a:avLst/>
          </a:prstGeom>
        </p:spPr>
      </p:pic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F570842-B650-19E6-152A-6C8F0D932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44744"/>
              </p:ext>
            </p:extLst>
          </p:nvPr>
        </p:nvGraphicFramePr>
        <p:xfrm>
          <a:off x="10807700" y="5133975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160" imgH="291960" progId="Equation.DSMT4">
                  <p:embed/>
                </p:oleObj>
              </mc:Choice>
              <mc:Fallback>
                <p:oleObj name="Equation" r:id="rId26" imgW="317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807700" y="5133975"/>
                        <a:ext cx="317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67396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0" grpId="0"/>
      <p:bldP spid="21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>
            <a:extLst>
              <a:ext uri="{FF2B5EF4-FFF2-40B4-BE49-F238E27FC236}">
                <a16:creationId xmlns:a16="http://schemas.microsoft.com/office/drawing/2014/main" id="{A74404D7-0537-171B-3CD3-7667797561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4134" y="3808952"/>
            <a:ext cx="3231882" cy="302349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4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C2A038B-37EA-581D-9E3D-4F6171C24DFB}"/>
              </a:ext>
            </a:extLst>
          </p:cNvPr>
          <p:cNvSpPr txBox="1"/>
          <p:nvPr/>
        </p:nvSpPr>
        <p:spPr>
          <a:xfrm>
            <a:off x="1385309" y="1362200"/>
            <a:ext cx="50051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5 SGK</a:t>
            </a:r>
            <a:endParaRPr lang="en-US" sz="36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8544D32-48B7-2C52-43D9-090A3A3E5D5B}"/>
              </a:ext>
            </a:extLst>
          </p:cNvPr>
          <p:cNvCxnSpPr>
            <a:cxnSpLocks/>
          </p:cNvCxnSpPr>
          <p:nvPr/>
        </p:nvCxnSpPr>
        <p:spPr>
          <a:xfrm>
            <a:off x="5053262" y="1896099"/>
            <a:ext cx="61399" cy="4809501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ACCAA8BC-225F-99E2-49B3-434CFFD40427}"/>
              </a:ext>
            </a:extLst>
          </p:cNvPr>
          <p:cNvSpPr txBox="1"/>
          <p:nvPr/>
        </p:nvSpPr>
        <p:spPr>
          <a:xfrm>
            <a:off x="134387" y="2257723"/>
            <a:ext cx="4744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BBD5570-33A4-0B0E-3CA6-1904B12CE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848589"/>
              </p:ext>
            </p:extLst>
          </p:nvPr>
        </p:nvGraphicFramePr>
        <p:xfrm>
          <a:off x="267709" y="2751556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431640" progId="Equation.DSMT4">
                  <p:embed/>
                </p:oleObj>
              </mc:Choice>
              <mc:Fallback>
                <p:oleObj name="Equation" r:id="rId10" imgW="111744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BBD5570-33A4-0B0E-3CA6-1904B12CE5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7709" y="2751556"/>
                        <a:ext cx="1117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55CCA9FB-F407-7B9D-D171-E588A964BCC9}"/>
              </a:ext>
            </a:extLst>
          </p:cNvPr>
          <p:cNvSpPr txBox="1"/>
          <p:nvPr/>
        </p:nvSpPr>
        <p:spPr>
          <a:xfrm>
            <a:off x="1335100" y="2780943"/>
            <a:ext cx="35433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5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DF0954C-6312-9F28-A9E8-406BF5D46EAF}"/>
              </a:ext>
            </a:extLst>
          </p:cNvPr>
          <p:cNvSpPr txBox="1"/>
          <p:nvPr/>
        </p:nvSpPr>
        <p:spPr>
          <a:xfrm>
            <a:off x="201637" y="3255176"/>
            <a:ext cx="46768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F205F8B-04C9-FEEE-6075-EDD256572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23431"/>
              </p:ext>
            </p:extLst>
          </p:nvPr>
        </p:nvGraphicFramePr>
        <p:xfrm>
          <a:off x="2164336" y="2361959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317160" progId="Equation.DSMT4">
                  <p:embed/>
                </p:oleObj>
              </mc:Choice>
              <mc:Fallback>
                <p:oleObj name="Equation" r:id="rId12" imgW="761760" imgH="317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F205F8B-04C9-FEEE-6075-EDD2565721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64336" y="2361959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A499026-8ECC-9AF7-1D02-1BEA13C86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216742"/>
              </p:ext>
            </p:extLst>
          </p:nvPr>
        </p:nvGraphicFramePr>
        <p:xfrm>
          <a:off x="4019471" y="2376408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60" imgH="304560" progId="Equation.DSMT4">
                  <p:embed/>
                </p:oleObj>
              </mc:Choice>
              <mc:Fallback>
                <p:oleObj name="Equation" r:id="rId14" imgW="279360" imgH="3045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A499026-8ECC-9AF7-1D02-1BEA13C86C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19471" y="2376408"/>
                        <a:ext cx="279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4D023091-B412-CAF6-FE18-CBE049AD3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031966"/>
              </p:ext>
            </p:extLst>
          </p:nvPr>
        </p:nvGraphicFramePr>
        <p:xfrm>
          <a:off x="2391613" y="3369095"/>
          <a:ext cx="7620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2127" imgH="318696" progId="Equation.DSMT4">
                  <p:embed/>
                </p:oleObj>
              </mc:Choice>
              <mc:Fallback>
                <p:oleObj name="Equation" r:id="rId16" imgW="762127" imgH="318696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4D023091-B412-CAF6-FE18-CBE049AD30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91613" y="3369095"/>
                        <a:ext cx="762000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3DD97993-01E4-D946-35CA-E0A86CE38B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4353" y="5971848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760" imgH="317160" progId="Equation.DSMT4">
                  <p:embed/>
                </p:oleObj>
              </mc:Choice>
              <mc:Fallback>
                <p:oleObj name="Equation" r:id="rId18" imgW="761760" imgH="31716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3DD97993-01E4-D946-35CA-E0A86CE38B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94353" y="5971848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93857D50-24E6-D4AD-6151-4A25F9D826EB}"/>
              </a:ext>
            </a:extLst>
          </p:cNvPr>
          <p:cNvSpPr txBox="1"/>
          <p:nvPr/>
        </p:nvSpPr>
        <p:spPr>
          <a:xfrm>
            <a:off x="6208186" y="5868988"/>
            <a:ext cx="340307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/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0FEE5F19-4E7C-9184-5295-2068CDCDFF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5368" y="5377174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380880" progId="Equation.DSMT4">
                  <p:embed/>
                </p:oleObj>
              </mc:Choice>
              <mc:Fallback>
                <p:oleObj name="Equation" r:id="rId20" imgW="241200" imgH="3808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0FEE5F19-4E7C-9184-5295-2068CDCDFF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085368" y="5377174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74ACE57D-BE35-9DF5-6DB9-11D295560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31116" y="5902785"/>
          <a:ext cx="241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720" imgH="482400" progId="Equation.DSMT4">
                  <p:embed/>
                </p:oleObj>
              </mc:Choice>
              <mc:Fallback>
                <p:oleObj name="Equation" r:id="rId22" imgW="2412720" imgH="4824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74ACE57D-BE35-9DF5-6DB9-11D295560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531116" y="5902785"/>
                        <a:ext cx="2413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98F210CC-4ACA-21AD-C569-836587502C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3320" y="3855983"/>
          <a:ext cx="242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2528" imgH="381066" progId="Equation.DSMT4">
                  <p:embed/>
                </p:oleObj>
              </mc:Choice>
              <mc:Fallback>
                <p:oleObj name="Equation" r:id="rId24" imgW="242528" imgH="381066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98F210CC-4ACA-21AD-C569-836587502C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973320" y="3855983"/>
                        <a:ext cx="2428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5FE886A9-81B2-0194-823B-7F4BF1C10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2063" y="2217231"/>
          <a:ext cx="86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63280" imgH="419040" progId="Equation.DSMT4">
                  <p:embed/>
                </p:oleObj>
              </mc:Choice>
              <mc:Fallback>
                <p:oleObj name="Equation" r:id="rId26" imgW="863280" imgH="4190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5FE886A9-81B2-0194-823B-7F4BF1C10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612063" y="2217231"/>
                        <a:ext cx="863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1682BD57-2F87-6D03-FFEE-10E2CFA698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4399" y="4347797"/>
          <a:ext cx="1549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49080" imgH="1015920" progId="Equation.DSMT4">
                  <p:embed/>
                </p:oleObj>
              </mc:Choice>
              <mc:Fallback>
                <p:oleObj name="Equation" r:id="rId28" imgW="1549080" imgH="101592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1682BD57-2F87-6D03-FFEE-10E2CFA698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384399" y="4347797"/>
                        <a:ext cx="1549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F8AC3E71-8591-AE70-DFF5-9C3B72ED97BE}"/>
              </a:ext>
            </a:extLst>
          </p:cNvPr>
          <p:cNvSpPr txBox="1"/>
          <p:nvPr/>
        </p:nvSpPr>
        <p:spPr>
          <a:xfrm>
            <a:off x="7689096" y="3285732"/>
            <a:ext cx="340307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A074927B-83D4-C571-9C57-54BFED3E4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289442"/>
              </p:ext>
            </p:extLst>
          </p:nvPr>
        </p:nvGraphicFramePr>
        <p:xfrm>
          <a:off x="6755635" y="3403600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39600" imgH="317160" progId="Equation.DSMT4">
                  <p:embed/>
                </p:oleObj>
              </mc:Choice>
              <mc:Fallback>
                <p:oleObj name="Equation" r:id="rId30" imgW="939600" imgH="31716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A074927B-83D4-C571-9C57-54BFED3E48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755635" y="3403600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F13B6737-AA5C-58F9-DFDD-9045435C1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095497"/>
              </p:ext>
            </p:extLst>
          </p:nvPr>
        </p:nvGraphicFramePr>
        <p:xfrm>
          <a:off x="8867597" y="3404385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79360" imgH="317160" progId="Equation.DSMT4">
                  <p:embed/>
                </p:oleObj>
              </mc:Choice>
              <mc:Fallback>
                <p:oleObj name="Equation" r:id="rId32" imgW="279360" imgH="31716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F13B6737-AA5C-58F9-DFDD-9045435C1E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867597" y="3404385"/>
                        <a:ext cx="279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62D34AA5-12CE-57BF-2981-A4A5BBE6CE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3213" y="2849563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41200" imgH="380880" progId="Equation.DSMT4">
                  <p:embed/>
                </p:oleObj>
              </mc:Choice>
              <mc:Fallback>
                <p:oleObj name="Equation" r:id="rId34" imgW="241200" imgH="38088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62D34AA5-12CE-57BF-2981-A4A5BBE6CE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923213" y="2849563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D36310F4-26E3-533B-00A9-0CB0D20BDF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6850" y="4354908"/>
          <a:ext cx="88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88840" imgH="482400" progId="Equation.DSMT4">
                  <p:embed/>
                </p:oleObj>
              </mc:Choice>
              <mc:Fallback>
                <p:oleObj name="Equation" r:id="rId36" imgW="888840" imgH="4824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D36310F4-26E3-533B-00A9-0CB0D20BD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086850" y="4354908"/>
                        <a:ext cx="889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>
            <a:extLst>
              <a:ext uri="{FF2B5EF4-FFF2-40B4-BE49-F238E27FC236}">
                <a16:creationId xmlns:a16="http://schemas.microsoft.com/office/drawing/2014/main" id="{6FF5F7ED-2B4C-950C-D541-0EB6E5AF40EA}"/>
              </a:ext>
            </a:extLst>
          </p:cNvPr>
          <p:cNvSpPr txBox="1"/>
          <p:nvPr/>
        </p:nvSpPr>
        <p:spPr>
          <a:xfrm>
            <a:off x="9972138" y="4283416"/>
            <a:ext cx="116892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50D948A9-8F14-60E7-DFFD-9993107D7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1061" y="4354908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06080" imgH="482400" progId="Equation.DSMT4">
                  <p:embed/>
                </p:oleObj>
              </mc:Choice>
              <mc:Fallback>
                <p:oleObj name="Equation" r:id="rId38" imgW="406080" imgH="4824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50D948A9-8F14-60E7-DFFD-9993107D7D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1141061" y="4354908"/>
                        <a:ext cx="406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13">
            <a:extLst>
              <a:ext uri="{FF2B5EF4-FFF2-40B4-BE49-F238E27FC236}">
                <a16:creationId xmlns:a16="http://schemas.microsoft.com/office/drawing/2014/main" id="{9CF3275F-35E6-F299-CCAE-D6C4E3F48592}"/>
              </a:ext>
            </a:extLst>
          </p:cNvPr>
          <p:cNvSpPr txBox="1"/>
          <p:nvPr/>
        </p:nvSpPr>
        <p:spPr>
          <a:xfrm>
            <a:off x="2966896" y="323345"/>
            <a:ext cx="6712094" cy="707886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I. DẤU HIỆU NHẬN  BIẾT</a:t>
            </a:r>
            <a:endParaRPr lang="zh-CN" altLang="en-US" sz="40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11512F-87EB-1D1D-B383-D9A3A44AE80E}"/>
              </a:ext>
            </a:extLst>
          </p:cNvPr>
          <p:cNvPicPr>
            <a:picLocks noChangeAspect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65" y="1213027"/>
            <a:ext cx="1180309" cy="1180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84657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6" grpId="0"/>
      <p:bldP spid="6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C2A038B-37EA-581D-9E3D-4F6171C24DFB}"/>
              </a:ext>
            </a:extLst>
          </p:cNvPr>
          <p:cNvSpPr txBox="1"/>
          <p:nvPr/>
        </p:nvSpPr>
        <p:spPr>
          <a:xfrm>
            <a:off x="261691" y="1250401"/>
            <a:ext cx="47915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5 SGK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8544D32-48B7-2C52-43D9-090A3A3E5D5B}"/>
              </a:ext>
            </a:extLst>
          </p:cNvPr>
          <p:cNvCxnSpPr>
            <a:cxnSpLocks/>
          </p:cNvCxnSpPr>
          <p:nvPr/>
        </p:nvCxnSpPr>
        <p:spPr>
          <a:xfrm>
            <a:off x="5053262" y="1896099"/>
            <a:ext cx="0" cy="49859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ACCAA8BC-225F-99E2-49B3-434CFFD40427}"/>
              </a:ext>
            </a:extLst>
          </p:cNvPr>
          <p:cNvSpPr txBox="1"/>
          <p:nvPr/>
        </p:nvSpPr>
        <p:spPr>
          <a:xfrm>
            <a:off x="222278" y="1749305"/>
            <a:ext cx="4744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BBD5570-33A4-0B0E-3CA6-1904B12CE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546292"/>
              </p:ext>
            </p:extLst>
          </p:nvPr>
        </p:nvGraphicFramePr>
        <p:xfrm>
          <a:off x="355600" y="2243138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17440" imgH="431640" progId="Equation.DSMT4">
                  <p:embed/>
                </p:oleObj>
              </mc:Choice>
              <mc:Fallback>
                <p:oleObj name="Equation" r:id="rId9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5600" y="2243138"/>
                        <a:ext cx="1117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55CCA9FB-F407-7B9D-D171-E588A964BCC9}"/>
              </a:ext>
            </a:extLst>
          </p:cNvPr>
          <p:cNvSpPr txBox="1"/>
          <p:nvPr/>
        </p:nvSpPr>
        <p:spPr>
          <a:xfrm>
            <a:off x="1422991" y="2272525"/>
            <a:ext cx="35433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5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DF0954C-6312-9F28-A9E8-406BF5D46EAF}"/>
              </a:ext>
            </a:extLst>
          </p:cNvPr>
          <p:cNvSpPr txBox="1"/>
          <p:nvPr/>
        </p:nvSpPr>
        <p:spPr>
          <a:xfrm>
            <a:off x="289528" y="2746758"/>
            <a:ext cx="46768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5202670-D3B9-B7E3-DA44-072FFBE9D7BA}"/>
              </a:ext>
            </a:extLst>
          </p:cNvPr>
          <p:cNvSpPr txBox="1"/>
          <p:nvPr/>
        </p:nvSpPr>
        <p:spPr>
          <a:xfrm>
            <a:off x="5187649" y="1610640"/>
            <a:ext cx="4744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2F218F6-7A33-482E-D395-8FF8B3483049}"/>
              </a:ext>
            </a:extLst>
          </p:cNvPr>
          <p:cNvSpPr txBox="1"/>
          <p:nvPr/>
        </p:nvSpPr>
        <p:spPr>
          <a:xfrm>
            <a:off x="5231660" y="2576572"/>
            <a:ext cx="6647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0BE5053-3D98-14DD-8595-0A450656C1C3}"/>
              </a:ext>
            </a:extLst>
          </p:cNvPr>
          <p:cNvSpPr txBox="1"/>
          <p:nvPr/>
        </p:nvSpPr>
        <p:spPr>
          <a:xfrm>
            <a:off x="5231660" y="3079489"/>
            <a:ext cx="6647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17232A-58EC-5020-6411-BC25B9D53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408476"/>
              </p:ext>
            </p:extLst>
          </p:nvPr>
        </p:nvGraphicFramePr>
        <p:xfrm>
          <a:off x="9294443" y="2566379"/>
          <a:ext cx="240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00120" imgH="431640" progId="Equation.DSMT4">
                  <p:embed/>
                </p:oleObj>
              </mc:Choice>
              <mc:Fallback>
                <p:oleObj name="Equation" r:id="rId11" imgW="240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94443" y="2566379"/>
                        <a:ext cx="2400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CCF936-96BC-F5BE-E582-0319FB715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73325"/>
              </p:ext>
            </p:extLst>
          </p:nvPr>
        </p:nvGraphicFramePr>
        <p:xfrm>
          <a:off x="6461125" y="3105150"/>
          <a:ext cx="200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06280" imgH="431640" progId="Equation.DSMT4">
                  <p:embed/>
                </p:oleObj>
              </mc:Choice>
              <mc:Fallback>
                <p:oleObj name="Equation" r:id="rId13" imgW="2006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61125" y="3105150"/>
                        <a:ext cx="2006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9DF473EA-AE98-A2F5-6AC3-49E3D44AC554}"/>
              </a:ext>
            </a:extLst>
          </p:cNvPr>
          <p:cNvSpPr txBox="1"/>
          <p:nvPr/>
        </p:nvSpPr>
        <p:spPr>
          <a:xfrm>
            <a:off x="5219937" y="3604625"/>
            <a:ext cx="164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67B1ADC-EDDD-DBF3-6ADF-2C4281291DE2}"/>
              </a:ext>
            </a:extLst>
          </p:cNvPr>
          <p:cNvSpPr txBox="1"/>
          <p:nvPr/>
        </p:nvSpPr>
        <p:spPr>
          <a:xfrm>
            <a:off x="7010583" y="3587007"/>
            <a:ext cx="15911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7744CB9-9D4A-3BC5-236A-116AE0F3B357}"/>
              </a:ext>
            </a:extLst>
          </p:cNvPr>
          <p:cNvSpPr txBox="1"/>
          <p:nvPr/>
        </p:nvSpPr>
        <p:spPr>
          <a:xfrm>
            <a:off x="5208214" y="4224958"/>
            <a:ext cx="164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D5028CB-E4C7-7FC1-9AF1-B86F7C9AED34}"/>
              </a:ext>
            </a:extLst>
          </p:cNvPr>
          <p:cNvSpPr txBox="1"/>
          <p:nvPr/>
        </p:nvSpPr>
        <p:spPr>
          <a:xfrm>
            <a:off x="5187649" y="4845291"/>
            <a:ext cx="6647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B5D9302-9F47-852A-FA3E-C1E286513E7F}"/>
              </a:ext>
            </a:extLst>
          </p:cNvPr>
          <p:cNvSpPr txBox="1"/>
          <p:nvPr/>
        </p:nvSpPr>
        <p:spPr>
          <a:xfrm>
            <a:off x="5266828" y="5348957"/>
            <a:ext cx="6550034" cy="542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BBFF167-8602-CC7B-B348-C4BD21133CAD}"/>
              </a:ext>
            </a:extLst>
          </p:cNvPr>
          <p:cNvSpPr txBox="1"/>
          <p:nvPr/>
        </p:nvSpPr>
        <p:spPr>
          <a:xfrm>
            <a:off x="5219937" y="5810772"/>
            <a:ext cx="27451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435990A-2905-FA0E-671D-1A90450D0BD2}"/>
              </a:ext>
            </a:extLst>
          </p:cNvPr>
          <p:cNvSpPr txBox="1"/>
          <p:nvPr/>
        </p:nvSpPr>
        <p:spPr>
          <a:xfrm>
            <a:off x="5231660" y="6265696"/>
            <a:ext cx="6647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86D58FE-F980-B52F-540C-4964B53F9C8D}"/>
              </a:ext>
            </a:extLst>
          </p:cNvPr>
          <p:cNvSpPr txBox="1"/>
          <p:nvPr/>
        </p:nvSpPr>
        <p:spPr>
          <a:xfrm>
            <a:off x="7407913" y="2114306"/>
            <a:ext cx="27451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26D17BB-0C67-93A2-E648-EDC4F9E9A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008381"/>
              </p:ext>
            </p:extLst>
          </p:nvPr>
        </p:nvGraphicFramePr>
        <p:xfrm>
          <a:off x="5904808" y="2237479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71600" imgH="317160" progId="Equation.DSMT4">
                  <p:embed/>
                </p:oleObj>
              </mc:Choice>
              <mc:Fallback>
                <p:oleObj name="Equation" r:id="rId15" imgW="1371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04808" y="2237479"/>
                        <a:ext cx="1371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48186B4-7922-E367-C177-895E14465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245376"/>
              </p:ext>
            </p:extLst>
          </p:nvPr>
        </p:nvGraphicFramePr>
        <p:xfrm>
          <a:off x="8117193" y="2155453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6240" imgH="431640" progId="Equation.DSMT4">
                  <p:embed/>
                </p:oleObj>
              </mc:Choice>
              <mc:Fallback>
                <p:oleObj name="Equation" r:id="rId17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17193" y="2155453"/>
                        <a:ext cx="876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CD312D3-B92C-2A47-5FA0-0F3F46636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016519"/>
              </p:ext>
            </p:extLst>
          </p:nvPr>
        </p:nvGraphicFramePr>
        <p:xfrm>
          <a:off x="5859463" y="3592513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17440" imgH="431640" progId="Equation.DSMT4">
                  <p:embed/>
                </p:oleObj>
              </mc:Choice>
              <mc:Fallback>
                <p:oleObj name="Equation" r:id="rId19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59463" y="3592513"/>
                        <a:ext cx="1117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D6A8E7A-AE4F-3D2C-B883-3E94CACF8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299014"/>
              </p:ext>
            </p:extLst>
          </p:nvPr>
        </p:nvGraphicFramePr>
        <p:xfrm>
          <a:off x="7806168" y="3562058"/>
          <a:ext cx="323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238200" imgH="431640" progId="Equation.DSMT4">
                  <p:embed/>
                </p:oleObj>
              </mc:Choice>
              <mc:Fallback>
                <p:oleObj name="Equation" r:id="rId21" imgW="3238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06168" y="3562058"/>
                        <a:ext cx="3238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174D31C-C61F-DBF3-FE94-5131898F6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496412"/>
              </p:ext>
            </p:extLst>
          </p:nvPr>
        </p:nvGraphicFramePr>
        <p:xfrm>
          <a:off x="6315075" y="4232275"/>
          <a:ext cx="248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89040" imgH="431640" progId="Equation.DSMT4">
                  <p:embed/>
                </p:oleObj>
              </mc:Choice>
              <mc:Fallback>
                <p:oleObj name="Equation" r:id="rId23" imgW="248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15075" y="4232275"/>
                        <a:ext cx="2489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F64A9EE5-D25F-5C74-C18B-AA5C21458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619884"/>
              </p:ext>
            </p:extLst>
          </p:nvPr>
        </p:nvGraphicFramePr>
        <p:xfrm>
          <a:off x="7923213" y="4824413"/>
          <a:ext cx="171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14320" imgH="431640" progId="Equation.DSMT4">
                  <p:embed/>
                </p:oleObj>
              </mc:Choice>
              <mc:Fallback>
                <p:oleObj name="Equation" r:id="rId25" imgW="1714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923213" y="4824413"/>
                        <a:ext cx="1714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>
            <a:extLst>
              <a:ext uri="{FF2B5EF4-FFF2-40B4-BE49-F238E27FC236}">
                <a16:creationId xmlns:a16="http://schemas.microsoft.com/office/drawing/2014/main" id="{A74404D7-0537-171B-3CD3-76677975616A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694" y="3700865"/>
            <a:ext cx="3115753" cy="3157135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F205F8B-04C9-FEEE-6075-EDD256572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637607"/>
              </p:ext>
            </p:extLst>
          </p:nvPr>
        </p:nvGraphicFramePr>
        <p:xfrm>
          <a:off x="2252227" y="1853541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61760" imgH="317160" progId="Equation.DSMT4">
                  <p:embed/>
                </p:oleObj>
              </mc:Choice>
              <mc:Fallback>
                <p:oleObj name="Equation" r:id="rId28" imgW="761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252227" y="1853541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A499026-8ECC-9AF7-1D02-1BEA13C86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68028"/>
              </p:ext>
            </p:extLst>
          </p:nvPr>
        </p:nvGraphicFramePr>
        <p:xfrm>
          <a:off x="4107362" y="1867990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79360" imgH="304560" progId="Equation.DSMT4">
                  <p:embed/>
                </p:oleObj>
              </mc:Choice>
              <mc:Fallback>
                <p:oleObj name="Equation" r:id="rId30" imgW="279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107362" y="1867990"/>
                        <a:ext cx="279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4D023091-B412-CAF6-FE18-CBE049AD3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42113"/>
              </p:ext>
            </p:extLst>
          </p:nvPr>
        </p:nvGraphicFramePr>
        <p:xfrm>
          <a:off x="2479504" y="2860677"/>
          <a:ext cx="7620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62127" imgH="318696" progId="Equation.DSMT4">
                  <p:embed/>
                </p:oleObj>
              </mc:Choice>
              <mc:Fallback>
                <p:oleObj name="Equation" r:id="rId32" imgW="762127" imgH="318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479504" y="2860677"/>
                        <a:ext cx="762000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683F7B4-F854-2A78-0F76-4C4C8E092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95594"/>
              </p:ext>
            </p:extLst>
          </p:nvPr>
        </p:nvGraphicFramePr>
        <p:xfrm>
          <a:off x="7019251" y="1712658"/>
          <a:ext cx="7620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62127" imgH="318696" progId="Equation.DSMT4">
                  <p:embed/>
                </p:oleObj>
              </mc:Choice>
              <mc:Fallback>
                <p:oleObj name="Equation" r:id="rId34" imgW="762127" imgH="318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019251" y="1712658"/>
                        <a:ext cx="762000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B863F962-1CCC-A6A7-7E5E-A6A48366A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624019"/>
              </p:ext>
            </p:extLst>
          </p:nvPr>
        </p:nvGraphicFramePr>
        <p:xfrm>
          <a:off x="8851437" y="1718070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79360" imgH="304560" progId="Equation.DSMT4">
                  <p:embed/>
                </p:oleObj>
              </mc:Choice>
              <mc:Fallback>
                <p:oleObj name="Equation" r:id="rId36" imgW="279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51437" y="1718070"/>
                        <a:ext cx="279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4726B083-BCD8-2D23-34E8-90E65A8B5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064927"/>
              </p:ext>
            </p:extLst>
          </p:nvPr>
        </p:nvGraphicFramePr>
        <p:xfrm>
          <a:off x="7584044" y="2677183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761760" imgH="317160" progId="Equation.DSMT4">
                  <p:embed/>
                </p:oleObj>
              </mc:Choice>
              <mc:Fallback>
                <p:oleObj name="Equation" r:id="rId38" imgW="761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584044" y="2677183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7672B817-19B7-AD34-B4B1-BA24068E0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240224"/>
              </p:ext>
            </p:extLst>
          </p:nvPr>
        </p:nvGraphicFramePr>
        <p:xfrm>
          <a:off x="6661237" y="4966991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61760" imgH="317160" progId="Equation.DSMT4">
                  <p:embed/>
                </p:oleObj>
              </mc:Choice>
              <mc:Fallback>
                <p:oleObj name="Equation" r:id="rId40" imgW="761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661237" y="4966991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3E2D034-BBD9-6219-C420-380796446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568828"/>
              </p:ext>
            </p:extLst>
          </p:nvPr>
        </p:nvGraphicFramePr>
        <p:xfrm>
          <a:off x="7338680" y="5460797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761760" imgH="317160" progId="Equation.DSMT4">
                  <p:embed/>
                </p:oleObj>
              </mc:Choice>
              <mc:Fallback>
                <p:oleObj name="Equation" r:id="rId42" imgW="761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7338680" y="5460797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9501ABB0-284B-C8E8-5862-EDCD44824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669650"/>
              </p:ext>
            </p:extLst>
          </p:nvPr>
        </p:nvGraphicFramePr>
        <p:xfrm>
          <a:off x="9273436" y="5475848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79360" imgH="317160" progId="Equation.DSMT4">
                  <p:embed/>
                </p:oleObj>
              </mc:Choice>
              <mc:Fallback>
                <p:oleObj name="Equation" r:id="rId44" imgW="279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9273436" y="5475848"/>
                        <a:ext cx="279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2B3C9A6E-11A7-1091-346C-814008215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755401"/>
              </p:ext>
            </p:extLst>
          </p:nvPr>
        </p:nvGraphicFramePr>
        <p:xfrm>
          <a:off x="7338680" y="6377490"/>
          <a:ext cx="7620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762127" imgH="318696" progId="Equation.DSMT4">
                  <p:embed/>
                </p:oleObj>
              </mc:Choice>
              <mc:Fallback>
                <p:oleObj name="Equation" r:id="rId46" imgW="762127" imgH="318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7338680" y="6377490"/>
                        <a:ext cx="762000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8CD87A71-72F6-C852-0C4B-051E34933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215812"/>
              </p:ext>
            </p:extLst>
          </p:nvPr>
        </p:nvGraphicFramePr>
        <p:xfrm>
          <a:off x="8666959" y="6363327"/>
          <a:ext cx="214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145960" imgH="317160" progId="Equation.DSMT4">
                  <p:embed/>
                </p:oleObj>
              </mc:Choice>
              <mc:Fallback>
                <p:oleObj name="Equation" r:id="rId48" imgW="2145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666959" y="6363327"/>
                        <a:ext cx="2146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57584426-1184-89DA-A6B0-B871FBF4733E}"/>
              </a:ext>
            </a:extLst>
          </p:cNvPr>
          <p:cNvSpPr txBox="1"/>
          <p:nvPr/>
        </p:nvSpPr>
        <p:spPr>
          <a:xfrm>
            <a:off x="7651706" y="1191464"/>
            <a:ext cx="9658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13">
            <a:extLst>
              <a:ext uri="{FF2B5EF4-FFF2-40B4-BE49-F238E27FC236}">
                <a16:creationId xmlns:a16="http://schemas.microsoft.com/office/drawing/2014/main" id="{20E03F28-A4C0-0A93-B5B5-51F206489F81}"/>
              </a:ext>
            </a:extLst>
          </p:cNvPr>
          <p:cNvSpPr txBox="1"/>
          <p:nvPr/>
        </p:nvSpPr>
        <p:spPr>
          <a:xfrm>
            <a:off x="2966896" y="323345"/>
            <a:ext cx="6712094" cy="707886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I. DẤU HIỆU NHẬN  BIẾT</a:t>
            </a:r>
            <a:endParaRPr lang="zh-CN" altLang="en-US" sz="40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38853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4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简约黑板蓝色毕业论文答辩开题报告PPT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796</TotalTime>
  <Words>1493</Words>
  <Application>Microsoft Office PowerPoint</Application>
  <PresentationFormat>Widescreen</PresentationFormat>
  <Paragraphs>353</Paragraphs>
  <Slides>28</Slides>
  <Notes>28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微软雅黑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简约黑板蓝色毕业论文答辩开题报告PPT</dc:title>
  <dc:creator>PC</dc:creator>
  <cp:lastModifiedBy>Nguyen Thuy</cp:lastModifiedBy>
  <cp:revision>113</cp:revision>
  <dcterms:created xsi:type="dcterms:W3CDTF">2017-04-05T12:41:11Z</dcterms:created>
  <dcterms:modified xsi:type="dcterms:W3CDTF">2023-06-02T14:36:25Z</dcterms:modified>
</cp:coreProperties>
</file>